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E40D0" w14:textId="77777777" w:rsidR="004C3E01" w:rsidRPr="00DA1397" w:rsidRDefault="004D7A24" w:rsidP="00B65FF9">
      <w:pPr>
        <w:spacing w:after="0"/>
        <w:ind w:right="-28"/>
        <w:jc w:val="center"/>
        <w:rPr>
          <w:rFonts w:ascii="Times New Roman" w:hAnsi="Times New Roman" w:cs="Times New Roman"/>
          <w:sz w:val="28"/>
          <w:szCs w:val="28"/>
        </w:rPr>
      </w:pPr>
      <w:r w:rsidRPr="00DA1397">
        <w:rPr>
          <w:rFonts w:ascii="Times New Roman" w:hAnsi="Times New Roman" w:cs="Times New Roman"/>
          <w:color w:val="000099"/>
          <w:sz w:val="28"/>
          <w:szCs w:val="28"/>
        </w:rPr>
        <w:t xml:space="preserve">NPRE </w:t>
      </w:r>
      <w:r w:rsidR="004454FD" w:rsidRPr="00DA1397">
        <w:rPr>
          <w:rFonts w:ascii="Times New Roman" w:hAnsi="Times New Roman" w:cs="Times New Roman"/>
          <w:color w:val="000099"/>
          <w:sz w:val="28"/>
          <w:szCs w:val="28"/>
        </w:rPr>
        <w:t>4</w:t>
      </w:r>
      <w:r w:rsidRPr="00DA1397">
        <w:rPr>
          <w:rFonts w:ascii="Times New Roman" w:hAnsi="Times New Roman" w:cs="Times New Roman"/>
          <w:color w:val="000099"/>
          <w:sz w:val="28"/>
          <w:szCs w:val="28"/>
        </w:rPr>
        <w:t>02</w:t>
      </w:r>
      <w:r w:rsidRPr="00DA1397">
        <w:rPr>
          <w:rFonts w:ascii="Times New Roman" w:hAnsi="Times New Roman" w:cs="Times New Roman"/>
          <w:sz w:val="28"/>
          <w:szCs w:val="28"/>
        </w:rPr>
        <w:br/>
      </w:r>
      <w:r w:rsidRPr="00DA1397">
        <w:rPr>
          <w:rFonts w:ascii="Times New Roman" w:hAnsi="Times New Roman" w:cs="Times New Roman"/>
          <w:b/>
          <w:bCs/>
          <w:color w:val="000099"/>
          <w:sz w:val="28"/>
          <w:szCs w:val="28"/>
        </w:rPr>
        <w:t>Nuclear Power Engineering</w:t>
      </w:r>
    </w:p>
    <w:p w14:paraId="53E95450" w14:textId="7F4930BB" w:rsidR="004D7A24" w:rsidRDefault="00BD0762" w:rsidP="00B65FF9">
      <w:pPr>
        <w:pStyle w:val="NormalWeb"/>
        <w:spacing w:before="0" w:beforeAutospacing="0" w:after="0" w:afterAutospacing="0"/>
        <w:jc w:val="center"/>
        <w:rPr>
          <w:rFonts w:ascii="Times New Roman" w:hAnsi="Times New Roman" w:cs="Times New Roman"/>
          <w:color w:val="000099"/>
          <w:sz w:val="28"/>
          <w:szCs w:val="28"/>
        </w:rPr>
      </w:pPr>
      <w:r>
        <w:rPr>
          <w:rFonts w:ascii="Times New Roman" w:hAnsi="Times New Roman" w:cs="Times New Roman"/>
          <w:color w:val="000099"/>
          <w:sz w:val="28"/>
          <w:szCs w:val="28"/>
        </w:rPr>
        <w:t>Fall</w:t>
      </w:r>
      <w:r w:rsidR="00502E4C" w:rsidRPr="00DA1397">
        <w:rPr>
          <w:rFonts w:ascii="Times New Roman" w:hAnsi="Times New Roman" w:cs="Times New Roman"/>
          <w:color w:val="000099"/>
          <w:sz w:val="28"/>
          <w:szCs w:val="28"/>
        </w:rPr>
        <w:t xml:space="preserve"> 202</w:t>
      </w:r>
      <w:r w:rsidR="00680826">
        <w:rPr>
          <w:rFonts w:ascii="Times New Roman" w:hAnsi="Times New Roman" w:cs="Times New Roman"/>
          <w:color w:val="000099"/>
          <w:sz w:val="28"/>
          <w:szCs w:val="28"/>
        </w:rPr>
        <w:t>3</w:t>
      </w:r>
      <w:r w:rsidR="00BD20E9">
        <w:rPr>
          <w:rFonts w:ascii="Times New Roman" w:hAnsi="Times New Roman" w:cs="Times New Roman"/>
          <w:color w:val="000099"/>
          <w:sz w:val="28"/>
          <w:szCs w:val="28"/>
        </w:rPr>
        <w:br/>
      </w:r>
    </w:p>
    <w:p w14:paraId="1D58FE81" w14:textId="77777777" w:rsidR="00BD20E9" w:rsidRDefault="00BD20E9" w:rsidP="00BD20E9">
      <w:pPr>
        <w:spacing w:after="0"/>
        <w:ind w:firstLine="720"/>
        <w:rPr>
          <w:rStyle w:val="Strong"/>
          <w:rFonts w:ascii="Times New Roman" w:hAnsi="Times New Roman" w:cs="Times New Roman"/>
          <w:bCs w:val="0"/>
          <w:i/>
          <w:iCs/>
          <w:color w:val="000000"/>
          <w:sz w:val="20"/>
          <w:szCs w:val="20"/>
          <w:u w:val="single"/>
        </w:rPr>
      </w:pPr>
      <w:bookmarkStart w:id="0" w:name="_Hlk83783574"/>
      <w:r w:rsidRPr="00366CD3">
        <w:rPr>
          <w:rStyle w:val="Strong"/>
          <w:rFonts w:ascii="Times New Roman" w:hAnsi="Times New Roman" w:cs="Times New Roman"/>
          <w:bCs w:val="0"/>
          <w:i/>
          <w:iCs/>
          <w:color w:val="000000"/>
          <w:sz w:val="20"/>
          <w:szCs w:val="20"/>
          <w:u w:val="single"/>
        </w:rPr>
        <w:t xml:space="preserve">Online </w:t>
      </w:r>
      <w:r>
        <w:rPr>
          <w:rStyle w:val="Strong"/>
          <w:rFonts w:ascii="Times New Roman" w:hAnsi="Times New Roman" w:cs="Times New Roman"/>
          <w:bCs w:val="0"/>
          <w:i/>
          <w:iCs/>
          <w:color w:val="000000"/>
          <w:sz w:val="20"/>
          <w:szCs w:val="20"/>
          <w:u w:val="single"/>
        </w:rPr>
        <w:t xml:space="preserve">Temporary Alternative </w:t>
      </w:r>
      <w:r w:rsidRPr="00366CD3">
        <w:rPr>
          <w:rStyle w:val="Strong"/>
          <w:rFonts w:ascii="Times New Roman" w:hAnsi="Times New Roman" w:cs="Times New Roman"/>
          <w:bCs w:val="0"/>
          <w:i/>
          <w:iCs/>
          <w:color w:val="000000"/>
          <w:sz w:val="20"/>
          <w:szCs w:val="20"/>
          <w:u w:val="single"/>
        </w:rPr>
        <w:t xml:space="preserve">Coverage </w:t>
      </w:r>
      <w:r>
        <w:rPr>
          <w:rStyle w:val="Strong"/>
          <w:rFonts w:ascii="Times New Roman" w:hAnsi="Times New Roman" w:cs="Times New Roman"/>
          <w:bCs w:val="0"/>
          <w:i/>
          <w:iCs/>
          <w:color w:val="000000"/>
          <w:sz w:val="20"/>
          <w:szCs w:val="20"/>
          <w:u w:val="single"/>
        </w:rPr>
        <w:t xml:space="preserve">and access </w:t>
      </w:r>
      <w:r w:rsidRPr="00366CD3">
        <w:rPr>
          <w:rStyle w:val="Strong"/>
          <w:rFonts w:ascii="Times New Roman" w:hAnsi="Times New Roman" w:cs="Times New Roman"/>
          <w:bCs w:val="0"/>
          <w:i/>
          <w:iCs/>
          <w:color w:val="000000"/>
          <w:sz w:val="20"/>
          <w:szCs w:val="20"/>
          <w:u w:val="single"/>
        </w:rPr>
        <w:t>during Covid-19 Pandemic</w:t>
      </w:r>
      <w:r>
        <w:rPr>
          <w:rStyle w:val="Strong"/>
          <w:rFonts w:ascii="Times New Roman" w:hAnsi="Times New Roman" w:cs="Times New Roman"/>
          <w:bCs w:val="0"/>
          <w:i/>
          <w:iCs/>
          <w:color w:val="000000"/>
          <w:sz w:val="20"/>
          <w:szCs w:val="20"/>
          <w:u w:val="single"/>
        </w:rPr>
        <w:t xml:space="preserve"> and possible resurgence through mutations and variants</w:t>
      </w:r>
    </w:p>
    <w:p w14:paraId="7A28553B" w14:textId="77777777" w:rsidR="00BD20E9" w:rsidRDefault="00BD20E9" w:rsidP="00BD20E9">
      <w:pPr>
        <w:spacing w:after="0"/>
        <w:rPr>
          <w:rStyle w:val="Strong"/>
          <w:rFonts w:ascii="Times New Roman" w:hAnsi="Times New Roman" w:cs="Times New Roman"/>
          <w:bCs w:val="0"/>
          <w:i/>
          <w:iCs/>
          <w:color w:val="000000"/>
          <w:sz w:val="20"/>
          <w:szCs w:val="20"/>
          <w:u w:val="single"/>
        </w:rPr>
      </w:pPr>
    </w:p>
    <w:p w14:paraId="785AA560" w14:textId="77777777" w:rsidR="00BD20E9" w:rsidRPr="00F712FA" w:rsidRDefault="00BD20E9" w:rsidP="00BD20E9">
      <w:pPr>
        <w:spacing w:after="0"/>
        <w:rPr>
          <w:rStyle w:val="Strong"/>
          <w:rFonts w:ascii="Times New Roman" w:hAnsi="Times New Roman" w:cs="Times New Roman"/>
          <w:color w:val="000000"/>
          <w:sz w:val="20"/>
          <w:szCs w:val="20"/>
        </w:rPr>
      </w:pPr>
      <w:r w:rsidRPr="00366CD3">
        <w:rPr>
          <w:rStyle w:val="Strong"/>
          <w:rFonts w:ascii="Times New Roman" w:hAnsi="Times New Roman" w:cs="Times New Roman"/>
          <w:bCs w:val="0"/>
          <w:color w:val="000000"/>
          <w:sz w:val="20"/>
          <w:szCs w:val="20"/>
        </w:rPr>
        <w:t>1. Please read the assigned-reading lecture-notes chapters.</w:t>
      </w:r>
    </w:p>
    <w:p w14:paraId="4887584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2. Then answer the corresponding written assignment,</w:t>
      </w:r>
    </w:p>
    <w:p w14:paraId="0B524DC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3. For questions about the assignments</w:t>
      </w:r>
      <w:r>
        <w:rPr>
          <w:rStyle w:val="Strong"/>
          <w:rFonts w:ascii="Times New Roman" w:hAnsi="Times New Roman" w:cs="Times New Roman"/>
          <w:bCs w:val="0"/>
          <w:color w:val="000000"/>
          <w:sz w:val="20"/>
          <w:szCs w:val="20"/>
        </w:rPr>
        <w:t>, please</w:t>
      </w:r>
      <w:r w:rsidRPr="00366CD3">
        <w:rPr>
          <w:rStyle w:val="Strong"/>
          <w:rFonts w:ascii="Times New Roman" w:hAnsi="Times New Roman" w:cs="Times New Roman"/>
          <w:bCs w:val="0"/>
          <w:color w:val="000000"/>
          <w:sz w:val="20"/>
          <w:szCs w:val="20"/>
        </w:rPr>
        <w:t xml:space="preserve"> access the teaching assistants by email:</w:t>
      </w:r>
    </w:p>
    <w:p w14:paraId="6F7E5E52" w14:textId="77777777" w:rsidR="00BD20E9" w:rsidRPr="00366CD3" w:rsidRDefault="00000000" w:rsidP="00BD20E9">
      <w:pPr>
        <w:spacing w:after="0"/>
        <w:rPr>
          <w:rFonts w:ascii="Times New Roman" w:hAnsi="Times New Roman" w:cs="Times New Roman"/>
          <w:sz w:val="20"/>
          <w:szCs w:val="20"/>
        </w:rPr>
      </w:pPr>
      <w:hyperlink r:id="rId7" w:history="1">
        <w:r w:rsidR="00BD20E9" w:rsidRPr="00366CD3">
          <w:rPr>
            <w:rStyle w:val="Hyperlink"/>
            <w:rFonts w:ascii="Times New Roman" w:hAnsi="Times New Roman" w:cs="Times New Roman"/>
            <w:sz w:val="20"/>
            <w:szCs w:val="20"/>
          </w:rPr>
          <w:t>https://www.mragheb.com/NPRE%20402%20ME%20405%20Nuclear%20Power%20Engineering/talist.htm</w:t>
        </w:r>
      </w:hyperlink>
    </w:p>
    <w:p w14:paraId="5DF5753C"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 xml:space="preserve">4. Submit the corresponding written assignment through email to </w:t>
      </w:r>
      <w:hyperlink r:id="rId8" w:history="1">
        <w:r w:rsidRPr="0090451A">
          <w:rPr>
            <w:rStyle w:val="Hyperlink"/>
            <w:rFonts w:ascii="Times New Roman" w:hAnsi="Times New Roman" w:cs="Times New Roman"/>
            <w:sz w:val="20"/>
            <w:szCs w:val="20"/>
          </w:rPr>
          <w:t>https://canvas.illinois.edu</w:t>
        </w:r>
      </w:hyperlink>
      <w:r>
        <w:rPr>
          <w:rFonts w:ascii="Times New Roman" w:hAnsi="Times New Roman" w:cs="Times New Roman"/>
          <w:sz w:val="20"/>
          <w:szCs w:val="20"/>
        </w:rPr>
        <w:br/>
      </w:r>
      <w:r w:rsidRPr="00366CD3">
        <w:rPr>
          <w:rStyle w:val="Strong"/>
          <w:rFonts w:ascii="Times New Roman" w:hAnsi="Times New Roman" w:cs="Times New Roman"/>
          <w:bCs w:val="0"/>
          <w:color w:val="000000"/>
          <w:sz w:val="20"/>
          <w:szCs w:val="20"/>
        </w:rPr>
        <w:t>5. Please use either the Word or pdf formats</w:t>
      </w:r>
    </w:p>
    <w:p w14:paraId="2C9F6BF8" w14:textId="77777777" w:rsidR="00BD20E9" w:rsidRDefault="00BD20E9" w:rsidP="00BD20E9">
      <w:pPr>
        <w:pStyle w:val="NormalWeb"/>
        <w:spacing w:before="0" w:beforeAutospacing="0" w:after="0" w:afterAutospacing="0"/>
        <w:rPr>
          <w:rStyle w:val="Strong"/>
          <w:rFonts w:ascii="Times New Roman" w:hAnsi="Times New Roman" w:cs="Times New Roman"/>
          <w:bCs w:val="0"/>
          <w:color w:val="000099"/>
          <w:sz w:val="20"/>
          <w:szCs w:val="20"/>
        </w:rPr>
      </w:pPr>
      <w:r w:rsidRPr="00FD02C8">
        <w:rPr>
          <w:rFonts w:ascii="Times New Roman" w:hAnsi="Times New Roman" w:cs="Times New Roman"/>
          <w:b/>
          <w:color w:val="000000" w:themeColor="text1"/>
          <w:sz w:val="20"/>
          <w:szCs w:val="20"/>
        </w:rPr>
        <w:t>6. In case of internet “rationing” (e. g. to health and government authorities)</w:t>
      </w:r>
      <w:r>
        <w:rPr>
          <w:rFonts w:ascii="Times New Roman" w:hAnsi="Times New Roman" w:cs="Times New Roman"/>
          <w:b/>
          <w:color w:val="000000" w:themeColor="text1"/>
          <w:sz w:val="20"/>
          <w:szCs w:val="20"/>
        </w:rPr>
        <w:t>, instability,</w:t>
      </w:r>
      <w:r w:rsidRPr="00FD02C8">
        <w:rPr>
          <w:rFonts w:ascii="Times New Roman" w:hAnsi="Times New Roman" w:cs="Times New Roman"/>
          <w:b/>
          <w:color w:val="000000" w:themeColor="text1"/>
          <w:sz w:val="20"/>
          <w:szCs w:val="20"/>
        </w:rPr>
        <w:t xml:space="preserve"> or collapse through overload, </w:t>
      </w:r>
      <w:r>
        <w:rPr>
          <w:rFonts w:ascii="Times New Roman" w:hAnsi="Times New Roman" w:cs="Times New Roman"/>
          <w:b/>
          <w:color w:val="000000" w:themeColor="text1"/>
          <w:sz w:val="20"/>
          <w:szCs w:val="20"/>
        </w:rPr>
        <w:t xml:space="preserve">please read the lecture notes and submit </w:t>
      </w:r>
      <w:r w:rsidRPr="00FD02C8">
        <w:rPr>
          <w:rFonts w:ascii="Times New Roman" w:hAnsi="Times New Roman" w:cs="Times New Roman"/>
          <w:b/>
          <w:color w:val="000000" w:themeColor="text1"/>
          <w:sz w:val="20"/>
          <w:szCs w:val="20"/>
        </w:rPr>
        <w:t xml:space="preserve">the </w:t>
      </w:r>
      <w:r>
        <w:rPr>
          <w:rFonts w:ascii="Times New Roman" w:hAnsi="Times New Roman" w:cs="Times New Roman"/>
          <w:b/>
          <w:color w:val="000000" w:themeColor="text1"/>
          <w:sz w:val="20"/>
          <w:szCs w:val="20"/>
        </w:rPr>
        <w:t>corresponding</w:t>
      </w:r>
      <w:r w:rsidRPr="00FD02C8">
        <w:rPr>
          <w:rFonts w:ascii="Times New Roman" w:hAnsi="Times New Roman" w:cs="Times New Roman"/>
          <w:b/>
          <w:color w:val="000000" w:themeColor="text1"/>
          <w:sz w:val="20"/>
          <w:szCs w:val="20"/>
        </w:rPr>
        <w:t xml:space="preserve"> assignments</w:t>
      </w:r>
      <w:r>
        <w:rPr>
          <w:rFonts w:ascii="Times New Roman" w:hAnsi="Times New Roman" w:cs="Times New Roman"/>
          <w:b/>
          <w:color w:val="000000" w:themeColor="text1"/>
          <w:sz w:val="20"/>
          <w:szCs w:val="20"/>
        </w:rPr>
        <w:t>.</w:t>
      </w:r>
      <w:r w:rsidRPr="00FD02C8">
        <w:rPr>
          <w:rFonts w:ascii="Times New Roman" w:hAnsi="Times New Roman" w:cs="Times New Roman"/>
          <w:b/>
          <w:color w:val="000000" w:themeColor="text1"/>
          <w:sz w:val="20"/>
          <w:szCs w:val="20"/>
        </w:rPr>
        <w:t xml:space="preserve"> </w:t>
      </w:r>
      <w:r>
        <w:rPr>
          <w:rFonts w:ascii="Times New Roman" w:hAnsi="Times New Roman" w:cs="Times New Roman"/>
          <w:b/>
          <w:color w:val="000000" w:themeColor="text1"/>
          <w:sz w:val="20"/>
          <w:szCs w:val="20"/>
        </w:rPr>
        <w:t>A</w:t>
      </w:r>
      <w:r w:rsidRPr="00FD02C8">
        <w:rPr>
          <w:rFonts w:ascii="Times New Roman" w:hAnsi="Times New Roman" w:cs="Times New Roman"/>
          <w:b/>
          <w:color w:val="000000" w:themeColor="text1"/>
          <w:sz w:val="20"/>
          <w:szCs w:val="20"/>
        </w:rPr>
        <w:t>lready-taken tests</w:t>
      </w:r>
      <w:r>
        <w:rPr>
          <w:rFonts w:ascii="Times New Roman" w:hAnsi="Times New Roman" w:cs="Times New Roman"/>
          <w:b/>
          <w:color w:val="000000" w:themeColor="text1"/>
          <w:sz w:val="20"/>
          <w:szCs w:val="20"/>
        </w:rPr>
        <w:t xml:space="preserve"> and submitted assignments</w:t>
      </w:r>
      <w:r w:rsidRPr="00FD02C8">
        <w:rPr>
          <w:rFonts w:ascii="Times New Roman" w:hAnsi="Times New Roman" w:cs="Times New Roman"/>
          <w:b/>
          <w:color w:val="000000" w:themeColor="text1"/>
          <w:sz w:val="20"/>
          <w:szCs w:val="20"/>
        </w:rPr>
        <w:t xml:space="preserve"> w</w:t>
      </w:r>
      <w:r>
        <w:rPr>
          <w:rFonts w:ascii="Times New Roman" w:hAnsi="Times New Roman" w:cs="Times New Roman"/>
          <w:b/>
          <w:color w:val="000000" w:themeColor="text1"/>
          <w:sz w:val="20"/>
          <w:szCs w:val="20"/>
        </w:rPr>
        <w:t>ould</w:t>
      </w:r>
      <w:r w:rsidRPr="00FD02C8">
        <w:rPr>
          <w:rFonts w:ascii="Times New Roman" w:hAnsi="Times New Roman" w:cs="Times New Roman"/>
          <w:b/>
          <w:color w:val="000000" w:themeColor="text1"/>
          <w:sz w:val="20"/>
          <w:szCs w:val="20"/>
        </w:rPr>
        <w:t xml:space="preserve"> be used in assessing the final grade.</w:t>
      </w:r>
    </w:p>
    <w:p w14:paraId="25913E60" w14:textId="6F16563A" w:rsidR="00E1207B" w:rsidRDefault="00E1207B" w:rsidP="00E1207B">
      <w:pPr>
        <w:autoSpaceDE w:val="0"/>
        <w:autoSpaceDN w:val="0"/>
        <w:adjustRightInd w:val="0"/>
        <w:spacing w:after="0" w:line="240" w:lineRule="auto"/>
        <w:rPr>
          <w:rFonts w:ascii="Times New Roman" w:hAnsi="Times New Roman" w:cs="Times New Roman"/>
          <w:color w:val="0000FF"/>
          <w:sz w:val="20"/>
          <w:szCs w:val="20"/>
        </w:rPr>
      </w:pPr>
      <w:r>
        <w:rPr>
          <w:rStyle w:val="Strong"/>
          <w:rFonts w:ascii="Times New Roman" w:hAnsi="Times New Roman" w:cs="Times New Roman"/>
          <w:bCs w:val="0"/>
          <w:color w:val="000099"/>
          <w:sz w:val="20"/>
          <w:szCs w:val="20"/>
        </w:rPr>
        <w:br/>
      </w: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9"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0" w:history="1">
        <w:r w:rsidRPr="00263687">
          <w:rPr>
            <w:rStyle w:val="Hyperlink"/>
            <w:rFonts w:ascii="Times New Roman" w:hAnsi="Times New Roman" w:cs="Times New Roman"/>
            <w:sz w:val="20"/>
            <w:szCs w:val="20"/>
          </w:rPr>
          <w:t>https://www.youtube.com/watch?v=M7hOpT0lPGI</w:t>
        </w:r>
      </w:hyperlink>
    </w:p>
    <w:p w14:paraId="29B6EA38" w14:textId="77777777" w:rsidR="00E1207B" w:rsidRPr="00E1207B" w:rsidRDefault="00E1207B" w:rsidP="00E1207B">
      <w:pPr>
        <w:autoSpaceDE w:val="0"/>
        <w:autoSpaceDN w:val="0"/>
        <w:adjustRightInd w:val="0"/>
        <w:spacing w:after="0" w:line="240" w:lineRule="auto"/>
        <w:rPr>
          <w:rFonts w:ascii="Times New Roman" w:hAnsi="Times New Roman" w:cs="Times New Roman"/>
          <w:color w:val="000000"/>
          <w:sz w:val="20"/>
          <w:szCs w:val="20"/>
        </w:rPr>
      </w:pPr>
    </w:p>
    <w:p w14:paraId="37CB232C" w14:textId="0D758CE4" w:rsidR="00BD20E9" w:rsidRDefault="00BD20E9" w:rsidP="00E1207B">
      <w:pPr>
        <w:pStyle w:val="NormalWeb"/>
        <w:spacing w:before="0" w:beforeAutospacing="0" w:after="0" w:afterAutospacing="0"/>
        <w:rPr>
          <w:rFonts w:ascii="Times New Roman" w:hAnsi="Times New Roman" w:cs="Times New Roman"/>
          <w:sz w:val="20"/>
          <w:szCs w:val="20"/>
        </w:rPr>
      </w:pPr>
      <w:bookmarkStart w:id="1" w:name="_Hlk118591901"/>
      <w:r w:rsidRPr="000D2592">
        <w:rPr>
          <w:rFonts w:ascii="Times New Roman" w:hAnsi="Times New Roman" w:cs="Times New Roman"/>
          <w:sz w:val="20"/>
          <w:szCs w:val="20"/>
        </w:rPr>
        <w:t>Regrettably, some 3,278 colleges and universities across the USA have been impacted by the Covid-19 pandemic, with many temporarily closing their campuses and switching to online classes, affecting more than 22 million students.</w:t>
      </w:r>
      <w:r>
        <w:rPr>
          <w:rFonts w:ascii="Times New Roman" w:hAnsi="Times New Roman" w:cs="Times New Roman"/>
          <w:sz w:val="20"/>
          <w:szCs w:val="20"/>
        </w:rPr>
        <w:t xml:space="preserve"> </w:t>
      </w:r>
      <w:r w:rsidRPr="000D2592">
        <w:rPr>
          <w:rFonts w:ascii="Times New Roman" w:hAnsi="Times New Roman" w:cs="Times New Roman"/>
          <w:sz w:val="20"/>
          <w:szCs w:val="20"/>
        </w:rPr>
        <w:t>To all and everyone we wish good health and well-being.</w:t>
      </w:r>
    </w:p>
    <w:p w14:paraId="52342BEF" w14:textId="77777777" w:rsidR="00E1207B" w:rsidRPr="00230644" w:rsidRDefault="00E1207B" w:rsidP="004D11A2">
      <w:pPr>
        <w:pStyle w:val="NormalWeb"/>
        <w:spacing w:before="0" w:beforeAutospacing="0" w:after="0" w:afterAutospacing="0"/>
        <w:rPr>
          <w:rFonts w:ascii="Times New Roman" w:hAnsi="Times New Roman" w:cs="Times New Roman"/>
          <w:sz w:val="24"/>
          <w:szCs w:val="24"/>
        </w:rPr>
      </w:pPr>
      <w:bookmarkStart w:id="2" w:name="_Hlk116119127"/>
      <w:bookmarkEnd w:id="0"/>
      <w:bookmarkEnd w:id="1"/>
    </w:p>
    <w:tbl>
      <w:tblPr>
        <w:tblW w:w="5207"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80"/>
        <w:gridCol w:w="867"/>
        <w:gridCol w:w="675"/>
        <w:gridCol w:w="7561"/>
      </w:tblGrid>
      <w:tr w:rsidR="00406412" w:rsidRPr="009F3CE2" w14:paraId="030D6A5B"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bookmarkEnd w:id="2"/>
          <w:p w14:paraId="39545881" w14:textId="77777777" w:rsidR="004D7A24" w:rsidRPr="004213E8" w:rsidRDefault="004D7A24" w:rsidP="00B65FF9">
            <w:pPr>
              <w:spacing w:after="0" w:line="15" w:lineRule="atLeast"/>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Number</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425BA"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at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Assigned</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83ABF"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u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ate</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B273B3" w14:textId="77777777" w:rsidR="004D7A24" w:rsidRPr="009F3CE2" w:rsidRDefault="004D7A24" w:rsidP="00B65FF9">
            <w:pPr>
              <w:spacing w:after="0" w:line="15" w:lineRule="atLeast"/>
              <w:jc w:val="center"/>
              <w:rPr>
                <w:rFonts w:ascii="Times New Roman" w:hAnsi="Times New Roman" w:cs="Times New Roman"/>
                <w:b/>
                <w:sz w:val="18"/>
                <w:szCs w:val="18"/>
              </w:rPr>
            </w:pPr>
            <w:r w:rsidRPr="009F3CE2">
              <w:rPr>
                <w:rStyle w:val="Strong"/>
                <w:rFonts w:ascii="Times New Roman" w:hAnsi="Times New Roman" w:cs="Times New Roman"/>
                <w:b w:val="0"/>
                <w:sz w:val="18"/>
                <w:szCs w:val="18"/>
              </w:rPr>
              <w:t>Description</w:t>
            </w:r>
          </w:p>
        </w:tc>
      </w:tr>
      <w:tr w:rsidR="00406412" w:rsidRPr="009F3CE2" w14:paraId="4DF65798"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B5CDBF" w14:textId="77777777" w:rsidR="000544B6" w:rsidRPr="004213E8" w:rsidRDefault="000544B6" w:rsidP="000544B6">
            <w:pPr>
              <w:spacing w:after="0" w:line="15" w:lineRule="atLeast"/>
              <w:jc w:val="center"/>
              <w:rPr>
                <w:rStyle w:val="Strong"/>
                <w:rFonts w:ascii="Times New Roman" w:hAnsi="Times New Roman" w:cs="Times New Roman"/>
                <w:b w:val="0"/>
                <w:sz w:val="18"/>
                <w:szCs w:val="18"/>
              </w:rPr>
            </w:pPr>
            <w:r w:rsidRPr="004213E8">
              <w:rPr>
                <w:rStyle w:val="Strong"/>
                <w:rFonts w:ascii="Times New Roman" w:hAnsi="Times New Roman" w:cs="Times New Roman"/>
                <w:b w:val="0"/>
                <w:sz w:val="18"/>
                <w:szCs w:val="18"/>
              </w:rPr>
              <w:t>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A2E411" w14:textId="0E306EA0" w:rsidR="000544B6" w:rsidRPr="004213E8"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143C30" w14:textId="57DF59E8" w:rsidR="000544B6" w:rsidRPr="004213E8"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w:t>
            </w:r>
            <w:r w:rsidR="009328EF">
              <w:rPr>
                <w:rStyle w:val="Strong"/>
                <w:rFonts w:ascii="Times New Roman" w:hAnsi="Times New Roman" w:cs="Times New Roman"/>
                <w:b w:val="0"/>
                <w:sz w:val="18"/>
                <w:szCs w:val="18"/>
              </w:rPr>
              <w:t>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7E9A32" w14:textId="77777777" w:rsidR="008906F9" w:rsidRPr="004634A0" w:rsidRDefault="000544B6" w:rsidP="00735EB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18156B2B" w14:textId="35E35292" w:rsidR="009B5F77" w:rsidRDefault="00000000" w:rsidP="00735EB2">
            <w:pPr>
              <w:spacing w:after="0"/>
              <w:rPr>
                <w:rFonts w:ascii="Times New Roman" w:eastAsia="Times New Roman" w:hAnsi="Times New Roman" w:cs="Times New Roman"/>
                <w:b/>
                <w:bCs/>
                <w:color w:val="000000"/>
                <w:sz w:val="18"/>
                <w:szCs w:val="18"/>
              </w:rPr>
            </w:pPr>
            <w:hyperlink r:id="rId11" w:history="1">
              <w:r w:rsidR="00735EB2" w:rsidRPr="004634A0">
                <w:rPr>
                  <w:rFonts w:ascii="Times New Roman" w:hAnsi="Times New Roman" w:cs="Times New Roman"/>
                  <w:b/>
                  <w:bCs/>
                  <w:color w:val="0000EE"/>
                  <w:sz w:val="18"/>
                  <w:szCs w:val="18"/>
                  <w:u w:val="single"/>
                </w:rPr>
                <w:t>Preface</w:t>
              </w:r>
            </w:hyperlink>
            <w:r w:rsidR="005920F9" w:rsidRPr="004634A0">
              <w:rPr>
                <w:rFonts w:ascii="Times New Roman" w:hAnsi="Times New Roman" w:cs="Times New Roman"/>
                <w:sz w:val="18"/>
                <w:szCs w:val="18"/>
              </w:rPr>
              <w:br/>
            </w:r>
            <w:r w:rsidR="000544B6" w:rsidRPr="004634A0">
              <w:rPr>
                <w:rFonts w:ascii="Times New Roman" w:eastAsia="Times New Roman" w:hAnsi="Times New Roman" w:cs="Times New Roman"/>
                <w:b/>
                <w:bCs/>
                <w:color w:val="000000"/>
                <w:sz w:val="18"/>
                <w:szCs w:val="18"/>
              </w:rPr>
              <w:t>Written Assignment</w:t>
            </w:r>
          </w:p>
          <w:p w14:paraId="69900BD8" w14:textId="77777777" w:rsidR="009328EF" w:rsidRDefault="009328EF" w:rsidP="009328EF">
            <w:pPr>
              <w:spacing w:after="0" w:line="15" w:lineRule="atLeast"/>
              <w:rPr>
                <w:rStyle w:val="Strong"/>
                <w:rFonts w:ascii="Times New Roman" w:eastAsia="Times New Roman" w:hAnsi="Times New Roman" w:cs="Times New Roman"/>
                <w:b w:val="0"/>
                <w:bCs w:val="0"/>
                <w:sz w:val="18"/>
                <w:szCs w:val="18"/>
              </w:rPr>
            </w:pPr>
            <w:r w:rsidRPr="00A17D2F">
              <w:rPr>
                <w:rStyle w:val="Strong"/>
                <w:rFonts w:ascii="Times New Roman" w:eastAsia="Times New Roman" w:hAnsi="Times New Roman" w:cs="Times New Roman"/>
                <w:b w:val="0"/>
                <w:bCs w:val="0"/>
                <w:sz w:val="18"/>
                <w:szCs w:val="18"/>
              </w:rPr>
              <w:t>Write a paragraph about the “Fermi Paradox”.</w:t>
            </w:r>
            <w:r>
              <w:rPr>
                <w:rStyle w:val="Strong"/>
                <w:rFonts w:ascii="Times New Roman" w:eastAsia="Times New Roman" w:hAnsi="Times New Roman" w:cs="Times New Roman"/>
                <w:sz w:val="18"/>
                <w:szCs w:val="18"/>
              </w:rPr>
              <w:br/>
            </w:r>
            <w:r w:rsidRPr="004634A0">
              <w:rPr>
                <w:rStyle w:val="Strong"/>
                <w:rFonts w:ascii="Times New Roman" w:eastAsia="Times New Roman" w:hAnsi="Times New Roman" w:cs="Times New Roman"/>
                <w:sz w:val="18"/>
                <w:szCs w:val="18"/>
              </w:rPr>
              <w:br/>
            </w:r>
            <w:r w:rsidRPr="004634A0">
              <w:rPr>
                <w:rStyle w:val="Strong"/>
                <w:rFonts w:ascii="Times New Roman" w:eastAsia="Times New Roman" w:hAnsi="Times New Roman" w:cs="Times New Roman"/>
                <w:b w:val="0"/>
                <w:bCs w:val="0"/>
                <w:sz w:val="18"/>
                <w:szCs w:val="18"/>
              </w:rPr>
              <w:t xml:space="preserve">Define the </w:t>
            </w:r>
            <w:r>
              <w:rPr>
                <w:rStyle w:val="Strong"/>
                <w:rFonts w:ascii="Times New Roman" w:eastAsia="Times New Roman" w:hAnsi="Times New Roman" w:cs="Times New Roman"/>
                <w:b w:val="0"/>
                <w:bCs w:val="0"/>
                <w:sz w:val="18"/>
                <w:szCs w:val="18"/>
              </w:rPr>
              <w:t xml:space="preserve">Megawatt, Gigawatt and </w:t>
            </w:r>
            <w:r w:rsidRPr="004634A0">
              <w:rPr>
                <w:rStyle w:val="Strong"/>
                <w:rFonts w:ascii="Times New Roman" w:eastAsia="Times New Roman" w:hAnsi="Times New Roman" w:cs="Times New Roman"/>
                <w:b w:val="0"/>
                <w:bCs w:val="0"/>
                <w:sz w:val="18"/>
                <w:szCs w:val="18"/>
              </w:rPr>
              <w:t>Terawatt unit</w:t>
            </w:r>
            <w:r>
              <w:rPr>
                <w:rStyle w:val="Strong"/>
                <w:rFonts w:ascii="Times New Roman" w:eastAsia="Times New Roman" w:hAnsi="Times New Roman" w:cs="Times New Roman"/>
                <w:b w:val="0"/>
                <w:bCs w:val="0"/>
                <w:sz w:val="18"/>
                <w:szCs w:val="18"/>
              </w:rPr>
              <w:t>s</w:t>
            </w:r>
            <w:r w:rsidRPr="004634A0">
              <w:rPr>
                <w:rStyle w:val="Strong"/>
                <w:rFonts w:ascii="Times New Roman" w:eastAsia="Times New Roman" w:hAnsi="Times New Roman" w:cs="Times New Roman"/>
                <w:b w:val="0"/>
                <w:bCs w:val="0"/>
                <w:sz w:val="18"/>
                <w:szCs w:val="18"/>
              </w:rPr>
              <w:t xml:space="preserve"> of power.</w:t>
            </w:r>
            <w:r>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t xml:space="preserve">Access the internet to determine the latest available figure of total global </w:t>
            </w:r>
            <w:r w:rsidRPr="00E1207B">
              <w:rPr>
                <w:rStyle w:val="Strong"/>
                <w:rFonts w:ascii="Times New Roman" w:eastAsia="Times New Roman" w:hAnsi="Times New Roman" w:cs="Times New Roman"/>
                <w:sz w:val="18"/>
                <w:szCs w:val="18"/>
              </w:rPr>
              <w:t>power</w:t>
            </w:r>
            <w:r w:rsidRPr="004634A0">
              <w:rPr>
                <w:rStyle w:val="Strong"/>
                <w:rFonts w:ascii="Times New Roman" w:eastAsia="Times New Roman" w:hAnsi="Times New Roman" w:cs="Times New Roman"/>
                <w:b w:val="0"/>
                <w:bCs w:val="0"/>
                <w:sz w:val="18"/>
                <w:szCs w:val="18"/>
              </w:rPr>
              <w:t xml:space="preserve"> consumption.</w:t>
            </w:r>
          </w:p>
          <w:p w14:paraId="5623476B" w14:textId="6EBCC297" w:rsidR="009328EF" w:rsidRDefault="009328EF" w:rsidP="009328EF">
            <w:pPr>
              <w:widowControl w:val="0"/>
              <w:overflowPunct w:val="0"/>
              <w:autoSpaceDE w:val="0"/>
              <w:autoSpaceDN w:val="0"/>
              <w:adjustRightInd w:val="0"/>
              <w:spacing w:after="0"/>
              <w:textAlignment w:val="baseline"/>
              <w:rPr>
                <w:rStyle w:val="Strong"/>
                <w:rFonts w:ascii="Times New Roman" w:eastAsia="Times New Roman" w:hAnsi="Times New Roman" w:cs="Times New Roman"/>
                <w:b w:val="0"/>
                <w:bCs w:val="0"/>
                <w:sz w:val="18"/>
                <w:szCs w:val="18"/>
              </w:rPr>
            </w:pPr>
            <w:r w:rsidRPr="004634A0">
              <w:rPr>
                <w:rStyle w:val="Strong"/>
                <w:rFonts w:ascii="Times New Roman" w:eastAsia="Times New Roman" w:hAnsi="Times New Roman" w:cs="Times New Roman"/>
                <w:b w:val="0"/>
                <w:bCs w:val="0"/>
                <w:sz w:val="18"/>
                <w:szCs w:val="18"/>
              </w:rPr>
              <w:t>Use the Carl Sagan’s formula to calculate our technological civilization’s level on the Kardashev’s cosmic scale.</w:t>
            </w:r>
          </w:p>
          <w:p w14:paraId="2277A791" w14:textId="77777777" w:rsidR="009328EF" w:rsidRPr="004634A0"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br/>
            </w:r>
            <w:r w:rsidRPr="004634A0">
              <w:rPr>
                <w:rStyle w:val="Strong"/>
                <w:rFonts w:ascii="Times New Roman" w:hAnsi="Times New Roman" w:cs="Times New Roman"/>
                <w:b w:val="0"/>
                <w:bCs w:val="0"/>
                <w:color w:val="000000"/>
                <w:sz w:val="18"/>
                <w:szCs w:val="18"/>
              </w:rPr>
              <w:t>On the Kardashev Scale, identify the power needs in Watts for Type I, II and III civilizations.</w:t>
            </w:r>
          </w:p>
          <w:p w14:paraId="7BAF0985" w14:textId="4E07F27F" w:rsidR="009328E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4634A0">
              <w:rPr>
                <w:rStyle w:val="Strong"/>
                <w:rFonts w:ascii="Times New Roman" w:hAnsi="Times New Roman" w:cs="Times New Roman"/>
                <w:b w:val="0"/>
                <w:bCs w:val="0"/>
                <w:color w:val="000000"/>
                <w:sz w:val="18"/>
                <w:szCs w:val="18"/>
              </w:rPr>
              <w:t>In how many years is our Earth expected to achieve a Type I status?</w:t>
            </w:r>
          </w:p>
          <w:p w14:paraId="63643B64" w14:textId="050D352C" w:rsidR="009328EF" w:rsidRPr="009F3CE2"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Pr>
                <w:rStyle w:val="Strong"/>
                <w:rFonts w:ascii="Times New Roman" w:eastAsia="Times New Roman" w:hAnsi="Times New Roman" w:cs="Times New Roman"/>
                <w:b w:val="0"/>
                <w:bCs w:val="0"/>
                <w:sz w:val="18"/>
                <w:szCs w:val="18"/>
              </w:rPr>
              <w:br/>
            </w:r>
            <w:r w:rsidRPr="009F3CE2">
              <w:rPr>
                <w:rStyle w:val="Strong"/>
                <w:rFonts w:ascii="Times New Roman" w:hAnsi="Times New Roman" w:cs="Times New Roman"/>
                <w:b w:val="0"/>
                <w:bCs w:val="0"/>
                <w:color w:val="000000"/>
                <w:sz w:val="18"/>
                <w:szCs w:val="18"/>
              </w:rPr>
              <w:t xml:space="preserve">What is the percentage share of nuclear energy in: </w:t>
            </w:r>
          </w:p>
          <w:p w14:paraId="174763BE" w14:textId="77777777" w:rsidR="009328EF" w:rsidRPr="009F3CE2"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9F3CE2">
              <w:rPr>
                <w:rStyle w:val="Strong"/>
                <w:rFonts w:ascii="Times New Roman" w:hAnsi="Times New Roman" w:cs="Times New Roman"/>
                <w:b w:val="0"/>
                <w:bCs w:val="0"/>
                <w:color w:val="000000"/>
                <w:sz w:val="18"/>
                <w:szCs w:val="18"/>
              </w:rPr>
              <w:t>a)</w:t>
            </w:r>
            <w:r w:rsidRPr="009F3CE2">
              <w:rPr>
                <w:rStyle w:val="Strong"/>
                <w:rFonts w:ascii="Times New Roman" w:hAnsi="Times New Roman" w:cs="Times New Roman"/>
                <w:b w:val="0"/>
                <w:bCs w:val="0"/>
                <w:color w:val="000000"/>
                <w:sz w:val="18"/>
                <w:szCs w:val="18"/>
              </w:rPr>
              <w:tab/>
              <w:t xml:space="preserve">The primary energy supply, </w:t>
            </w:r>
          </w:p>
          <w:p w14:paraId="47CDA6AD" w14:textId="608CED92" w:rsidR="009328EF" w:rsidRPr="009328EF" w:rsidRDefault="009328EF" w:rsidP="009328EF">
            <w:pPr>
              <w:widowControl w:val="0"/>
              <w:overflowPunct w:val="0"/>
              <w:autoSpaceDE w:val="0"/>
              <w:autoSpaceDN w:val="0"/>
              <w:adjustRightInd w:val="0"/>
              <w:spacing w:after="0"/>
              <w:textAlignment w:val="baseline"/>
              <w:rPr>
                <w:rFonts w:ascii="Times New Roman" w:hAnsi="Times New Roman" w:cs="Times New Roman"/>
                <w:color w:val="000000"/>
                <w:sz w:val="18"/>
                <w:szCs w:val="18"/>
              </w:rPr>
            </w:pPr>
            <w:r w:rsidRPr="009F3CE2">
              <w:rPr>
                <w:rStyle w:val="Strong"/>
                <w:rFonts w:ascii="Times New Roman" w:hAnsi="Times New Roman" w:cs="Times New Roman"/>
                <w:b w:val="0"/>
                <w:bCs w:val="0"/>
                <w:color w:val="000000"/>
                <w:sz w:val="18"/>
                <w:szCs w:val="18"/>
              </w:rPr>
              <w:t>b)</w:t>
            </w:r>
            <w:r w:rsidRPr="009F3CE2">
              <w:rPr>
                <w:rStyle w:val="Strong"/>
                <w:rFonts w:ascii="Times New Roman" w:hAnsi="Times New Roman" w:cs="Times New Roman"/>
                <w:b w:val="0"/>
                <w:bCs w:val="0"/>
                <w:color w:val="000000"/>
                <w:sz w:val="18"/>
                <w:szCs w:val="18"/>
              </w:rPr>
              <w:tab/>
              <w:t>Electrical energy generation?</w:t>
            </w:r>
            <w:r>
              <w:rPr>
                <w:rStyle w:val="Strong"/>
                <w:rFonts w:ascii="Times New Roman" w:hAnsi="Times New Roman" w:cs="Times New Roman"/>
                <w:b w:val="0"/>
                <w:bCs w:val="0"/>
                <w:color w:val="000000"/>
                <w:sz w:val="18"/>
                <w:szCs w:val="18"/>
              </w:rPr>
              <w:br/>
            </w:r>
          </w:p>
          <w:p w14:paraId="37800B19"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Define the Quad unit of energy in terms of BTUs and Joules.</w:t>
            </w:r>
          </w:p>
          <w:p w14:paraId="4636862A"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Use the “Sankey diagram” to calculate the end use efficiencies of the following energy sectors:</w:t>
            </w:r>
          </w:p>
          <w:p w14:paraId="34C5C90F"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1.</w:t>
            </w:r>
            <w:r w:rsidRPr="00F3055F">
              <w:rPr>
                <w:rFonts w:ascii="Times New Roman" w:eastAsia="Times New Roman" w:hAnsi="Times New Roman" w:cs="Times New Roman"/>
                <w:color w:val="000000"/>
                <w:sz w:val="20"/>
                <w:szCs w:val="20"/>
              </w:rPr>
              <w:tab/>
              <w:t>Residential,</w:t>
            </w:r>
          </w:p>
          <w:p w14:paraId="22BF0916"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2.</w:t>
            </w:r>
            <w:r w:rsidRPr="00F3055F">
              <w:rPr>
                <w:rFonts w:ascii="Times New Roman" w:eastAsia="Times New Roman" w:hAnsi="Times New Roman" w:cs="Times New Roman"/>
                <w:color w:val="000000"/>
                <w:sz w:val="20"/>
                <w:szCs w:val="20"/>
              </w:rPr>
              <w:tab/>
              <w:t>Commercial,</w:t>
            </w:r>
          </w:p>
          <w:p w14:paraId="15CC5328" w14:textId="77777777" w:rsidR="009328EF" w:rsidRPr="00F3055F" w:rsidRDefault="009328EF" w:rsidP="009328EF">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3.</w:t>
            </w:r>
            <w:r w:rsidRPr="00F3055F">
              <w:rPr>
                <w:rFonts w:ascii="Times New Roman" w:eastAsia="Times New Roman" w:hAnsi="Times New Roman" w:cs="Times New Roman"/>
                <w:color w:val="000000"/>
                <w:sz w:val="20"/>
                <w:szCs w:val="20"/>
              </w:rPr>
              <w:tab/>
              <w:t>Industrial,</w:t>
            </w:r>
          </w:p>
          <w:p w14:paraId="768B02C6" w14:textId="5A9EE7EB" w:rsidR="00735EB2" w:rsidRPr="00C46DF7" w:rsidRDefault="009328EF" w:rsidP="009328EF">
            <w:pPr>
              <w:spacing w:after="0" w:line="15" w:lineRule="atLeast"/>
              <w:rPr>
                <w:rStyle w:val="Strong"/>
                <w:rFonts w:ascii="Times New Roman" w:eastAsia="Times New Roman" w:hAnsi="Times New Roman" w:cs="Times New Roman"/>
                <w:b w:val="0"/>
                <w:bCs w:val="0"/>
                <w:sz w:val="18"/>
                <w:szCs w:val="18"/>
              </w:rPr>
            </w:pPr>
            <w:r w:rsidRPr="00F3055F">
              <w:rPr>
                <w:rFonts w:ascii="Times New Roman" w:eastAsia="Times New Roman" w:hAnsi="Times New Roman" w:cs="Times New Roman"/>
                <w:color w:val="000000"/>
                <w:sz w:val="20"/>
                <w:szCs w:val="20"/>
              </w:rPr>
              <w:t>4.</w:t>
            </w:r>
            <w:r w:rsidRPr="00F3055F">
              <w:rPr>
                <w:rFonts w:ascii="Times New Roman" w:eastAsia="Times New Roman" w:hAnsi="Times New Roman" w:cs="Times New Roman"/>
                <w:color w:val="000000"/>
                <w:sz w:val="20"/>
                <w:szCs w:val="20"/>
              </w:rPr>
              <w:tab/>
              <w:t>Transportation.</w:t>
            </w:r>
          </w:p>
        </w:tc>
      </w:tr>
      <w:tr w:rsidR="00406412" w:rsidRPr="009F3CE2" w14:paraId="0DCECB3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B512F" w14:textId="57946319" w:rsidR="000544B6" w:rsidRPr="004B30B9" w:rsidRDefault="00BD0762"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B678A7" w14:textId="04866916" w:rsidR="000544B6" w:rsidRPr="004B30B9"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3F6CD2" w14:textId="68E588AC" w:rsidR="000544B6" w:rsidRPr="004B30B9"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3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8E2B4" w14:textId="77777777" w:rsidR="00E15709" w:rsidRPr="004634A0" w:rsidRDefault="00E15709" w:rsidP="00E1570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724DD7B9" w14:textId="77777777" w:rsidR="00E15709" w:rsidRDefault="00000000" w:rsidP="00E15709">
            <w:pPr>
              <w:spacing w:after="0"/>
              <w:rPr>
                <w:rFonts w:ascii="Times New Roman" w:eastAsia="Times New Roman" w:hAnsi="Times New Roman" w:cs="Times New Roman"/>
                <w:b/>
                <w:bCs/>
                <w:color w:val="000000"/>
                <w:sz w:val="18"/>
                <w:szCs w:val="18"/>
              </w:rPr>
            </w:pPr>
            <w:hyperlink r:id="rId12" w:history="1">
              <w:r w:rsidR="00E15709" w:rsidRPr="004634A0">
                <w:rPr>
                  <w:rFonts w:ascii="Times New Roman" w:hAnsi="Times New Roman" w:cs="Times New Roman"/>
                  <w:b/>
                  <w:bCs/>
                  <w:color w:val="0000EE"/>
                  <w:sz w:val="18"/>
                  <w:szCs w:val="18"/>
                  <w:u w:val="single"/>
                </w:rPr>
                <w:t>Preface</w:t>
              </w:r>
            </w:hyperlink>
            <w:r w:rsidR="00E15709" w:rsidRPr="004634A0">
              <w:rPr>
                <w:rFonts w:ascii="Times New Roman" w:hAnsi="Times New Roman" w:cs="Times New Roman"/>
                <w:sz w:val="18"/>
                <w:szCs w:val="18"/>
              </w:rPr>
              <w:br/>
            </w:r>
            <w:r w:rsidR="00E15709" w:rsidRPr="004634A0">
              <w:rPr>
                <w:rFonts w:ascii="Times New Roman" w:eastAsia="Times New Roman" w:hAnsi="Times New Roman" w:cs="Times New Roman"/>
                <w:b/>
                <w:bCs/>
                <w:color w:val="000000"/>
                <w:sz w:val="18"/>
                <w:szCs w:val="18"/>
              </w:rPr>
              <w:t>Written Assignment</w:t>
            </w:r>
          </w:p>
          <w:p w14:paraId="0B563D3C" w14:textId="77777777" w:rsidR="00E15709" w:rsidRPr="0063169A" w:rsidRDefault="00E15709" w:rsidP="00E15709">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sz w:val="20"/>
                <w:szCs w:val="20"/>
              </w:rPr>
              <w:t>Draw a diagram and list the components of the envisioned Internet of Things (IoT) for a future energy system.</w:t>
            </w:r>
            <w:r>
              <w:rPr>
                <w:rFonts w:ascii="Times New Roman" w:eastAsia="Times New Roman" w:hAnsi="Times New Roman" w:cs="Times New Roman"/>
                <w:sz w:val="20"/>
                <w:szCs w:val="20"/>
              </w:rPr>
              <w:br/>
            </w:r>
            <w:r>
              <w:rPr>
                <w:rFonts w:eastAsia="Times New Roman"/>
                <w:sz w:val="20"/>
                <w:szCs w:val="20"/>
              </w:rPr>
              <w:br/>
            </w:r>
            <w:r w:rsidRPr="0063169A">
              <w:rPr>
                <w:rFonts w:ascii="Times New Roman" w:eastAsia="Times New Roman" w:hAnsi="Times New Roman" w:cs="Times New Roman"/>
                <w:color w:val="000000"/>
                <w:sz w:val="20"/>
                <w:szCs w:val="20"/>
              </w:rPr>
              <w:t xml:space="preserve">Once built and operational, nuclear power plants become cash cows for their operators. Consider a 1,000 Mwe nuclear power plant costing about $5,000 per installed </w:t>
            </w:r>
            <w:proofErr w:type="spellStart"/>
            <w:r w:rsidRPr="0063169A">
              <w:rPr>
                <w:rFonts w:ascii="Times New Roman" w:eastAsia="Times New Roman" w:hAnsi="Times New Roman" w:cs="Times New Roman"/>
                <w:color w:val="000000"/>
                <w:sz w:val="20"/>
                <w:szCs w:val="20"/>
              </w:rPr>
              <w:t>kWe</w:t>
            </w:r>
            <w:proofErr w:type="spellEnd"/>
            <w:r w:rsidRPr="0063169A">
              <w:rPr>
                <w:rFonts w:ascii="Times New Roman" w:eastAsia="Times New Roman" w:hAnsi="Times New Roman" w:cs="Times New Roman"/>
                <w:color w:val="000000"/>
                <w:sz w:val="20"/>
                <w:szCs w:val="20"/>
              </w:rPr>
              <w:t xml:space="preserve"> of capacity.</w:t>
            </w:r>
          </w:p>
          <w:p w14:paraId="0677D9D4"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Calculate:</w:t>
            </w:r>
          </w:p>
          <w:p w14:paraId="3EEC41E1"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1. The capital cost of the plant in billions of dollars.</w:t>
            </w:r>
          </w:p>
          <w:p w14:paraId="08A8207F"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2. If it operates for 60 years at a capacity factor of 90 percent, the amount of electrical energy in kW.hr it would produce per year.</w:t>
            </w:r>
          </w:p>
          <w:p w14:paraId="34F34DC0"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 xml:space="preserve">3. Sold to electrical consumers at a profit over expenses of </w:t>
            </w:r>
            <w:r>
              <w:rPr>
                <w:rFonts w:ascii="Times New Roman" w:eastAsia="Times New Roman" w:hAnsi="Times New Roman" w:cs="Times New Roman"/>
                <w:color w:val="000000"/>
                <w:sz w:val="20"/>
                <w:szCs w:val="20"/>
              </w:rPr>
              <w:t>6</w:t>
            </w:r>
            <w:r w:rsidRPr="0063169A">
              <w:rPr>
                <w:rFonts w:ascii="Times New Roman" w:eastAsia="Times New Roman" w:hAnsi="Times New Roman" w:cs="Times New Roman"/>
                <w:color w:val="000000"/>
                <w:sz w:val="20"/>
                <w:szCs w:val="20"/>
              </w:rPr>
              <w:t xml:space="preserve"> cents / kW.hr, the generated profit stream in $ million /year.</w:t>
            </w:r>
          </w:p>
          <w:p w14:paraId="2ECD1C98" w14:textId="74FA9FA1" w:rsidR="00DF644E" w:rsidRPr="005A2532" w:rsidRDefault="00E15709" w:rsidP="00E15709">
            <w:pPr>
              <w:tabs>
                <w:tab w:val="left" w:pos="-2430"/>
              </w:tabs>
              <w:spacing w:after="0" w:line="240" w:lineRule="auto"/>
              <w:jc w:val="both"/>
              <w:rPr>
                <w:rStyle w:val="Strong"/>
                <w:rFonts w:ascii="Times New Roman" w:eastAsia="Times New Roman" w:hAnsi="Times New Roman" w:cs="Times New Roman"/>
                <w:b w:val="0"/>
                <w:bCs w:val="0"/>
                <w:sz w:val="18"/>
                <w:szCs w:val="18"/>
              </w:rPr>
            </w:pPr>
            <w:r w:rsidRPr="0063169A">
              <w:rPr>
                <w:rFonts w:ascii="Times New Roman" w:eastAsia="Times New Roman" w:hAnsi="Times New Roman" w:cs="Times New Roman"/>
                <w:color w:val="000000"/>
                <w:sz w:val="20"/>
                <w:szCs w:val="20"/>
              </w:rPr>
              <w:t xml:space="preserve">4. The total profit in $ billion over its </w:t>
            </w:r>
            <w:r>
              <w:rPr>
                <w:rFonts w:ascii="Times New Roman" w:eastAsia="Times New Roman" w:hAnsi="Times New Roman" w:cs="Times New Roman"/>
                <w:color w:val="000000"/>
                <w:sz w:val="20"/>
                <w:szCs w:val="20"/>
              </w:rPr>
              <w:t xml:space="preserve">projected </w:t>
            </w:r>
            <w:r w:rsidRPr="0063169A">
              <w:rPr>
                <w:rFonts w:ascii="Times New Roman" w:eastAsia="Times New Roman" w:hAnsi="Times New Roman" w:cs="Times New Roman"/>
                <w:color w:val="000000"/>
                <w:sz w:val="20"/>
                <w:szCs w:val="20"/>
              </w:rPr>
              <w:t>60 years of operation.</w:t>
            </w:r>
          </w:p>
        </w:tc>
      </w:tr>
      <w:tr w:rsidR="001A7A57" w:rsidRPr="009F3CE2" w14:paraId="67CE5F19"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E14527" w14:textId="72AA8D72" w:rsidR="001A7A57" w:rsidRPr="009042E2" w:rsidRDefault="00BD0762"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26DFA2" w14:textId="534EEC4B" w:rsidR="001A7A57" w:rsidRPr="009042E2"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5E03FF" w14:textId="762A5D01" w:rsidR="001A7A57" w:rsidRPr="009042E2"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092845" w14:textId="77777777" w:rsidR="00E15709" w:rsidRDefault="00E15709" w:rsidP="00E1570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0C5AC0ED" w14:textId="770EA43C" w:rsidR="00E15709" w:rsidRPr="009F3CE2" w:rsidRDefault="00E15709" w:rsidP="00E15709">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3"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10A8001E"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Calculate the speed in meters per second of neutrons possessing the following energies:</w:t>
            </w:r>
          </w:p>
          <w:p w14:paraId="18194555"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a. Fast neutrons from fission at 2 MeV,</w:t>
            </w:r>
          </w:p>
          <w:p w14:paraId="1C859DD4"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b. Intermediate energy neutrons at 10 keV,</w:t>
            </w:r>
          </w:p>
          <w:p w14:paraId="4D04A096"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c. Thermal energy neutrons at 0.025 eV.</w:t>
            </w:r>
          </w:p>
          <w:p w14:paraId="39CC25AE" w14:textId="45917AC6" w:rsidR="001A7A57" w:rsidRPr="000F2B2F" w:rsidRDefault="00E15709" w:rsidP="00E15709">
            <w:pPr>
              <w:tabs>
                <w:tab w:val="left" w:pos="-2430"/>
              </w:tabs>
              <w:spacing w:after="0" w:line="240" w:lineRule="auto"/>
              <w:rPr>
                <w:rStyle w:val="Strong"/>
                <w:rFonts w:ascii="Times New Roman" w:eastAsia="Times New Roman" w:hAnsi="Times New Roman" w:cs="Times New Roman"/>
                <w:b w:val="0"/>
                <w:bCs w:val="0"/>
                <w:sz w:val="20"/>
                <w:szCs w:val="20"/>
              </w:rPr>
            </w:pPr>
            <w:r>
              <w:rPr>
                <w:rStyle w:val="Strong"/>
                <w:rFonts w:ascii="Times New Roman" w:eastAsia="Times New Roman" w:hAnsi="Times New Roman" w:cs="Times New Roman"/>
                <w:b w:val="0"/>
                <w:sz w:val="24"/>
                <w:szCs w:val="24"/>
              </w:rPr>
              <w:br/>
            </w:r>
            <w:r w:rsidRPr="00B26F82">
              <w:rPr>
                <w:rStyle w:val="Strong"/>
                <w:rFonts w:ascii="Times New Roman" w:eastAsia="Times New Roman" w:hAnsi="Times New Roman" w:cs="Times New Roman"/>
                <w:b w:val="0"/>
                <w:sz w:val="20"/>
                <w:szCs w:val="20"/>
              </w:rPr>
              <w:t>C</w:t>
            </w:r>
            <w:r w:rsidRPr="00B26F82">
              <w:rPr>
                <w:rStyle w:val="Strong"/>
                <w:b w:val="0"/>
                <w:sz w:val="20"/>
                <w:szCs w:val="20"/>
              </w:rPr>
              <w:t>ompare the operating power levels of the following reactors:</w:t>
            </w:r>
            <w:r>
              <w:rPr>
                <w:rStyle w:val="Strong"/>
                <w:b w:val="0"/>
                <w:sz w:val="20"/>
                <w:szCs w:val="20"/>
              </w:rPr>
              <w:br/>
              <w:t>1. CP1, Chicago pile 1</w:t>
            </w:r>
            <w:r>
              <w:rPr>
                <w:rStyle w:val="Strong"/>
                <w:b w:val="0"/>
                <w:sz w:val="20"/>
                <w:szCs w:val="20"/>
              </w:rPr>
              <w:br/>
              <w:t>2. X-10 graphite reactor</w:t>
            </w:r>
            <w:r>
              <w:rPr>
                <w:rStyle w:val="Strong"/>
                <w:b w:val="0"/>
                <w:sz w:val="20"/>
                <w:szCs w:val="20"/>
              </w:rPr>
              <w:br/>
              <w:t>3. Hanford piles</w:t>
            </w:r>
            <w:r>
              <w:rPr>
                <w:rStyle w:val="Strong"/>
                <w:b w:val="0"/>
                <w:sz w:val="20"/>
                <w:szCs w:val="20"/>
              </w:rPr>
              <w:br/>
              <w:t xml:space="preserve">4. Typical Pressurized or Boiling </w:t>
            </w:r>
            <w:proofErr w:type="gramStart"/>
            <w:r>
              <w:rPr>
                <w:rStyle w:val="Strong"/>
                <w:b w:val="0"/>
                <w:sz w:val="20"/>
                <w:szCs w:val="20"/>
              </w:rPr>
              <w:t>Water power</w:t>
            </w:r>
            <w:proofErr w:type="gramEnd"/>
            <w:r>
              <w:rPr>
                <w:rStyle w:val="Strong"/>
                <w:b w:val="0"/>
                <w:sz w:val="20"/>
                <w:szCs w:val="20"/>
              </w:rPr>
              <w:t xml:space="preserve"> plant.</w:t>
            </w:r>
          </w:p>
        </w:tc>
      </w:tr>
      <w:tr w:rsidR="00E15709" w:rsidRPr="009F3CE2" w14:paraId="7183A9BF"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3D3D9D" w14:textId="63140A6E" w:rsidR="00E15709" w:rsidRPr="004640BE" w:rsidRDefault="00E15709"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4</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718E98" w14:textId="13392FE5" w:rsidR="00E15709" w:rsidRPr="004640BE" w:rsidRDefault="00E15709"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8/2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783FE7" w14:textId="2E0E761A" w:rsidR="00E15709" w:rsidRPr="004640BE" w:rsidRDefault="00E15709"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4</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59D967" w14:textId="77777777" w:rsidR="004640BE" w:rsidRDefault="004640BE" w:rsidP="004640B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7BF62885" w14:textId="77777777" w:rsidR="004640BE" w:rsidRPr="009F3CE2" w:rsidRDefault="004640BE" w:rsidP="004640BE">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4"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491D3B96" w14:textId="77777777" w:rsidR="004640BE" w:rsidRPr="009D47C4" w:rsidRDefault="004640BE" w:rsidP="004640BE">
            <w:pPr>
              <w:tabs>
                <w:tab w:val="left" w:pos="-2430"/>
              </w:tabs>
              <w:spacing w:after="0"/>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Data mine the Chart of the Nuclides for the following information on elements used in nuclear applications:</w:t>
            </w:r>
          </w:p>
          <w:p w14:paraId="0183C01D"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 xml:space="preserve">1. </w:t>
            </w:r>
            <w:r w:rsidRPr="009D47C4">
              <w:rPr>
                <w:rFonts w:ascii="Times New Roman" w:eastAsia="Times New Roman" w:hAnsi="Times New Roman" w:cs="Times New Roman"/>
                <w:i/>
                <w:sz w:val="20"/>
                <w:szCs w:val="20"/>
              </w:rPr>
              <w:t>Naturally</w:t>
            </w:r>
            <w:r w:rsidRPr="009D47C4">
              <w:rPr>
                <w:rFonts w:ascii="Times New Roman" w:eastAsia="Times New Roman" w:hAnsi="Times New Roman" w:cs="Times New Roman"/>
                <w:sz w:val="20"/>
                <w:szCs w:val="20"/>
              </w:rPr>
              <w:t xml:space="preserve"> occurring isotopes and their natural abundances.</w:t>
            </w:r>
          </w:p>
          <w:p w14:paraId="366DCB1D"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2. Atomic masses of isotopes in atomic mass units (amu).</w:t>
            </w:r>
          </w:p>
          <w:p w14:paraId="2D15E251"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For the following elements:</w:t>
            </w:r>
          </w:p>
          <w:p w14:paraId="3B980702"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Uranium (U).</w:t>
            </w:r>
          </w:p>
          <w:p w14:paraId="5251997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Thorium (Th).</w:t>
            </w:r>
          </w:p>
          <w:p w14:paraId="1F7842FE" w14:textId="7E53E490"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 xml:space="preserve">Carbon </w:t>
            </w:r>
            <w:r>
              <w:rPr>
                <w:rFonts w:ascii="Times New Roman" w:eastAsia="Times New Roman" w:hAnsi="Times New Roman" w:cs="Times New Roman"/>
                <w:sz w:val="20"/>
                <w:szCs w:val="20"/>
              </w:rPr>
              <w:t>(C)</w:t>
            </w:r>
            <w:r w:rsidRPr="009D47C4">
              <w:rPr>
                <w:rFonts w:ascii="Times New Roman" w:eastAsia="Times New Roman" w:hAnsi="Times New Roman" w:cs="Times New Roman"/>
                <w:sz w:val="20"/>
                <w:szCs w:val="20"/>
              </w:rPr>
              <w:t>.</w:t>
            </w:r>
          </w:p>
          <w:p w14:paraId="63AED3ED"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Hydrogen (H).</w:t>
            </w:r>
          </w:p>
          <w:p w14:paraId="45051A24"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Lead (Pb).</w:t>
            </w:r>
          </w:p>
          <w:p w14:paraId="6FC8B842"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Beryllium (Be).</w:t>
            </w:r>
          </w:p>
          <w:p w14:paraId="0251AC6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Lithium (Li).</w:t>
            </w:r>
          </w:p>
          <w:p w14:paraId="124E7DAC"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Sodium (Na).</w:t>
            </w:r>
          </w:p>
          <w:p w14:paraId="6837FC1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Boron (B).</w:t>
            </w:r>
          </w:p>
          <w:p w14:paraId="46CDD4B8"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Cadmium (Cd).</w:t>
            </w:r>
          </w:p>
          <w:p w14:paraId="616667B1"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Fluorine (F)</w:t>
            </w:r>
          </w:p>
          <w:p w14:paraId="2EFD3419" w14:textId="77777777" w:rsidR="00E15709" w:rsidRDefault="00E15709" w:rsidP="000F2B2F">
            <w:pPr>
              <w:tabs>
                <w:tab w:val="left" w:pos="-2430"/>
              </w:tabs>
              <w:spacing w:after="0" w:line="240" w:lineRule="auto"/>
              <w:rPr>
                <w:rStyle w:val="Strong"/>
                <w:rFonts w:ascii="Times New Roman" w:eastAsia="Times New Roman" w:hAnsi="Times New Roman" w:cs="Times New Roman"/>
                <w:b w:val="0"/>
                <w:sz w:val="20"/>
                <w:szCs w:val="20"/>
              </w:rPr>
            </w:pPr>
          </w:p>
          <w:p w14:paraId="7D383CDB" w14:textId="5522EBB9" w:rsidR="004640BE" w:rsidRPr="004640BE" w:rsidRDefault="004640BE" w:rsidP="000F2B2F">
            <w:pPr>
              <w:tabs>
                <w:tab w:val="left" w:pos="-2430"/>
              </w:tabs>
              <w:spacing w:after="0" w:line="240" w:lineRule="auto"/>
              <w:rPr>
                <w:rStyle w:val="Strong"/>
                <w:rFonts w:ascii="Times New Roman" w:eastAsia="Times New Roman" w:hAnsi="Times New Roman" w:cs="Times New Roman"/>
                <w:b w:val="0"/>
                <w:bCs w:val="0"/>
                <w:sz w:val="20"/>
                <w:szCs w:val="20"/>
              </w:rPr>
            </w:pPr>
            <w:r w:rsidRPr="004640BE">
              <w:rPr>
                <w:rStyle w:val="Strong"/>
                <w:b w:val="0"/>
                <w:bCs w:val="0"/>
              </w:rPr>
              <w:t>Identify three element</w:t>
            </w:r>
            <w:r>
              <w:rPr>
                <w:rStyle w:val="Strong"/>
                <w:b w:val="0"/>
                <w:bCs w:val="0"/>
              </w:rPr>
              <w:t>s</w:t>
            </w:r>
            <w:r w:rsidRPr="004640BE">
              <w:rPr>
                <w:rStyle w:val="Strong"/>
                <w:b w:val="0"/>
                <w:bCs w:val="0"/>
              </w:rPr>
              <w:t xml:space="preserve"> that have a single naturally occurring isotope.</w:t>
            </w:r>
          </w:p>
        </w:tc>
      </w:tr>
      <w:tr w:rsidR="00433D40" w:rsidRPr="009F3CE2" w14:paraId="61582C42"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950DE6" w14:textId="0EA6BACB" w:rsidR="00433D40" w:rsidRPr="004640BE" w:rsidRDefault="00433D40"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5</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43284B" w14:textId="3C000920" w:rsidR="00433D40" w:rsidRPr="004640BE" w:rsidRDefault="00433D40"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8/3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6D82EA" w14:textId="3240B28D" w:rsidR="00433D40" w:rsidRPr="004640BE" w:rsidRDefault="00433D40"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8D3726" w14:textId="77777777" w:rsidR="00055595" w:rsidRDefault="00055595" w:rsidP="00055595">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7189740F" w14:textId="77777777" w:rsidR="00055595" w:rsidRPr="009F3CE2" w:rsidRDefault="00055595" w:rsidP="00055595">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5"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002D7C8E"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lastRenderedPageBreak/>
              <w:t>If a single fission reaction produces about 180 MeV of energy, use Avogadro’s law to calculate the number of grams of the fissile elements:</w:t>
            </w:r>
          </w:p>
          <w:p w14:paraId="6C100E7A"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1. U</w:t>
            </w:r>
            <w:r w:rsidRPr="00055595">
              <w:rPr>
                <w:rFonts w:ascii="Times New Roman" w:eastAsia="Times New Roman" w:hAnsi="Times New Roman" w:cs="Times New Roman"/>
                <w:sz w:val="20"/>
                <w:szCs w:val="20"/>
                <w:vertAlign w:val="superscript"/>
              </w:rPr>
              <w:t>235</w:t>
            </w:r>
          </w:p>
          <w:p w14:paraId="3F0855AF"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2. Pu</w:t>
            </w:r>
            <w:r w:rsidRPr="00055595">
              <w:rPr>
                <w:rFonts w:ascii="Times New Roman" w:eastAsia="Times New Roman" w:hAnsi="Times New Roman" w:cs="Times New Roman"/>
                <w:sz w:val="20"/>
                <w:szCs w:val="20"/>
                <w:vertAlign w:val="superscript"/>
              </w:rPr>
              <w:t>239</w:t>
            </w:r>
          </w:p>
          <w:p w14:paraId="3DCBEA13"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3. U</w:t>
            </w:r>
            <w:r w:rsidRPr="00055595">
              <w:rPr>
                <w:rFonts w:ascii="Times New Roman" w:eastAsia="Times New Roman" w:hAnsi="Times New Roman" w:cs="Times New Roman"/>
                <w:sz w:val="20"/>
                <w:szCs w:val="20"/>
                <w:vertAlign w:val="superscript"/>
              </w:rPr>
              <w:t>233</w:t>
            </w:r>
          </w:p>
          <w:p w14:paraId="52DFAA07"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4. Np</w:t>
            </w:r>
            <w:r w:rsidRPr="00055595">
              <w:rPr>
                <w:rFonts w:ascii="Times New Roman" w:eastAsia="Times New Roman" w:hAnsi="Times New Roman" w:cs="Times New Roman"/>
                <w:sz w:val="20"/>
                <w:szCs w:val="20"/>
                <w:vertAlign w:val="superscript"/>
              </w:rPr>
              <w:t>237</w:t>
            </w:r>
            <w:r w:rsidRPr="00055595">
              <w:rPr>
                <w:rFonts w:ascii="Times New Roman" w:eastAsia="Times New Roman" w:hAnsi="Times New Roman" w:cs="Times New Roman"/>
                <w:sz w:val="20"/>
                <w:szCs w:val="20"/>
              </w:rPr>
              <w:t xml:space="preserve"> </w:t>
            </w:r>
          </w:p>
          <w:p w14:paraId="698AA130"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 xml:space="preserve">that would release 1 </w:t>
            </w:r>
            <w:proofErr w:type="spellStart"/>
            <w:r w:rsidRPr="00055595">
              <w:rPr>
                <w:rFonts w:ascii="Times New Roman" w:eastAsia="Times New Roman" w:hAnsi="Times New Roman" w:cs="Times New Roman"/>
                <w:sz w:val="20"/>
                <w:szCs w:val="20"/>
              </w:rPr>
              <w:t>kT</w:t>
            </w:r>
            <w:proofErr w:type="spellEnd"/>
            <w:r w:rsidRPr="00055595">
              <w:rPr>
                <w:rFonts w:ascii="Times New Roman" w:eastAsia="Times New Roman" w:hAnsi="Times New Roman" w:cs="Times New Roman"/>
                <w:sz w:val="20"/>
                <w:szCs w:val="20"/>
              </w:rPr>
              <w:t xml:space="preserve"> of TNT equivalent of energy.  </w:t>
            </w:r>
          </w:p>
          <w:p w14:paraId="065695B1"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 xml:space="preserve">Assume that all the energy release is available, except for the energy carried away by the antineutrinos, as well as the delayed fission products beta particles and gamma rays, which is not fully recoverable.  </w:t>
            </w:r>
          </w:p>
          <w:p w14:paraId="2F44114B" w14:textId="530AA89A" w:rsidR="00433D40" w:rsidRPr="00055595" w:rsidRDefault="00055595" w:rsidP="00055595">
            <w:pPr>
              <w:spacing w:after="80" w:line="15" w:lineRule="atLeast"/>
              <w:rPr>
                <w:rStyle w:val="Strong"/>
                <w:rFonts w:ascii="Times New Roman" w:eastAsia="Times New Roman" w:hAnsi="Times New Roman" w:cs="Times New Roman"/>
                <w:b w:val="0"/>
                <w:bCs w:val="0"/>
                <w:sz w:val="20"/>
                <w:szCs w:val="20"/>
              </w:rPr>
            </w:pPr>
            <w:r w:rsidRPr="00055595">
              <w:rPr>
                <w:rFonts w:ascii="Times New Roman" w:eastAsia="Times New Roman" w:hAnsi="Times New Roman" w:cs="Times New Roman"/>
                <w:sz w:val="20"/>
                <w:szCs w:val="20"/>
              </w:rPr>
              <w:t>Hint: Use Avogadro’s law to estimate the number of nuclei in a given weight of the fissile material:</w:t>
            </w:r>
            <w:r w:rsidRPr="00055595">
              <w:rPr>
                <w:rFonts w:ascii="Times New Roman" w:eastAsia="Times New Roman" w:hAnsi="Times New Roman" w:cs="Times New Roman"/>
                <w:sz w:val="20"/>
                <w:szCs w:val="20"/>
              </w:rPr>
              <w:br/>
            </w:r>
            <w:r w:rsidRPr="00055595">
              <w:rPr>
                <w:rFonts w:ascii="Times New Roman" w:eastAsia="Times New Roman" w:hAnsi="Times New Roman" w:cs="Times New Roman"/>
                <w:position w:val="-28"/>
                <w:sz w:val="20"/>
                <w:szCs w:val="20"/>
              </w:rPr>
              <w:object w:dxaOrig="4700" w:dyaOrig="660" w14:anchorId="0ABC985A">
                <v:shape id="_x0000_i1026" type="#_x0000_t75" style="width:236.1pt;height:30.35pt" o:ole="">
                  <v:imagedata r:id="rId16" o:title=""/>
                </v:shape>
                <o:OLEObject Type="Embed" ProgID="Equation.DSMT4" ShapeID="_x0000_i1026" DrawAspect="Content" ObjectID="_1763132955" r:id="rId17"/>
              </w:object>
            </w:r>
          </w:p>
        </w:tc>
      </w:tr>
      <w:tr w:rsidR="004640BE" w:rsidRPr="009F3CE2" w14:paraId="09DA113F"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6B26BB" w14:textId="0DD44886" w:rsidR="004640BE" w:rsidRPr="004640BE" w:rsidRDefault="004640BE"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lastRenderedPageBreak/>
              <w:t>6</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9A23C" w14:textId="05A17772"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91AA85" w14:textId="068B417A"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35DA75" w14:textId="6ACE6332" w:rsidR="009504BA" w:rsidRPr="009504BA" w:rsidRDefault="009504BA" w:rsidP="009504BA">
            <w:pPr>
              <w:spacing w:after="0" w:line="15" w:lineRule="atLeast"/>
              <w:rPr>
                <w:rFonts w:ascii="Times New Roman" w:eastAsia="Times New Roman" w:hAnsi="Times New Roman" w:cs="Times New Roman"/>
                <w:sz w:val="20"/>
                <w:szCs w:val="20"/>
              </w:rPr>
            </w:pPr>
            <w:r w:rsidRPr="009504BA">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18" w:history="1">
              <w:r w:rsidRPr="009504BA">
                <w:rPr>
                  <w:b/>
                  <w:bCs/>
                  <w:color w:val="0000EE"/>
                  <w:sz w:val="20"/>
                  <w:szCs w:val="20"/>
                  <w:u w:val="single"/>
                </w:rPr>
                <w:t>4. Nuclear World</w:t>
              </w:r>
            </w:hyperlink>
            <w:r>
              <w:rPr>
                <w:b/>
                <w:bCs/>
                <w:sz w:val="20"/>
                <w:szCs w:val="20"/>
              </w:rPr>
              <w:br/>
            </w:r>
            <w:r w:rsidRPr="009504BA">
              <w:rPr>
                <w:rStyle w:val="Strong"/>
                <w:rFonts w:ascii="Times New Roman" w:eastAsia="Times New Roman" w:hAnsi="Times New Roman" w:cs="Times New Roman"/>
                <w:bCs w:val="0"/>
                <w:sz w:val="20"/>
                <w:szCs w:val="20"/>
              </w:rPr>
              <w:t>Written Assignment</w:t>
            </w:r>
            <w:r w:rsidRPr="009504BA">
              <w:rPr>
                <w:rStyle w:val="Strong"/>
                <w:rFonts w:ascii="Times New Roman" w:eastAsia="Times New Roman" w:hAnsi="Times New Roman" w:cs="Times New Roman"/>
                <w:bCs w:val="0"/>
                <w:sz w:val="20"/>
                <w:szCs w:val="20"/>
              </w:rPr>
              <w:br/>
            </w:r>
            <w:r w:rsidRPr="009504BA">
              <w:rPr>
                <w:rFonts w:ascii="Times New Roman" w:eastAsia="Times New Roman" w:hAnsi="Times New Roman" w:cs="Times New Roman"/>
                <w:sz w:val="20"/>
                <w:szCs w:val="20"/>
              </w:rPr>
              <w:t>What do the following nuclear-related acronyms stand for?</w:t>
            </w:r>
          </w:p>
          <w:p w14:paraId="740AA247"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ICBM, </w:t>
            </w:r>
          </w:p>
          <w:p w14:paraId="57006DA9"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ABM, </w:t>
            </w:r>
          </w:p>
          <w:p w14:paraId="467BCD9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MIRV,</w:t>
            </w:r>
          </w:p>
          <w:p w14:paraId="168A70CC" w14:textId="77777777" w:rsidR="009504BA" w:rsidRPr="009504BA" w:rsidRDefault="009504BA" w:rsidP="009504BA">
            <w:pPr>
              <w:spacing w:after="0" w:line="15" w:lineRule="atLeast"/>
              <w:rPr>
                <w:rFonts w:ascii="Times New Roman" w:eastAsia="Times New Roman" w:hAnsi="Times New Roman" w:cs="Times New Roman"/>
                <w:sz w:val="20"/>
                <w:szCs w:val="20"/>
              </w:rPr>
            </w:pPr>
            <w:proofErr w:type="spellStart"/>
            <w:r w:rsidRPr="009504BA">
              <w:rPr>
                <w:rFonts w:ascii="Times New Roman" w:eastAsia="Times New Roman" w:hAnsi="Times New Roman" w:cs="Times New Roman"/>
                <w:sz w:val="20"/>
                <w:szCs w:val="20"/>
              </w:rPr>
              <w:t>kT</w:t>
            </w:r>
            <w:proofErr w:type="spellEnd"/>
            <w:r w:rsidRPr="009504BA">
              <w:rPr>
                <w:rFonts w:ascii="Times New Roman" w:eastAsia="Times New Roman" w:hAnsi="Times New Roman" w:cs="Times New Roman"/>
                <w:sz w:val="20"/>
                <w:szCs w:val="20"/>
              </w:rPr>
              <w:t xml:space="preserve">, MT, </w:t>
            </w:r>
          </w:p>
          <w:p w14:paraId="5816074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DU, HEU, </w:t>
            </w:r>
          </w:p>
          <w:p w14:paraId="6021AEA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NPT, </w:t>
            </w:r>
          </w:p>
          <w:p w14:paraId="0735BBD9"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MAD, </w:t>
            </w:r>
          </w:p>
          <w:p w14:paraId="33742762"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TNT, </w:t>
            </w:r>
          </w:p>
          <w:p w14:paraId="0A17B33F"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SALT,</w:t>
            </w:r>
          </w:p>
          <w:p w14:paraId="0D47782D" w14:textId="1FBC2192" w:rsidR="004640BE" w:rsidRPr="009504BA" w:rsidRDefault="009504BA" w:rsidP="009504BA">
            <w:pPr>
              <w:spacing w:after="0" w:line="15" w:lineRule="atLeast"/>
              <w:rPr>
                <w:rStyle w:val="Strong"/>
                <w:rFonts w:ascii="Times New Roman" w:eastAsia="Times New Roman" w:hAnsi="Times New Roman" w:cs="Times New Roman"/>
                <w:b w:val="0"/>
                <w:bCs w:val="0"/>
                <w:sz w:val="20"/>
                <w:szCs w:val="20"/>
              </w:rPr>
            </w:pPr>
            <w:r w:rsidRPr="009504BA">
              <w:rPr>
                <w:rFonts w:ascii="Times New Roman" w:eastAsia="Times New Roman" w:hAnsi="Times New Roman" w:cs="Times New Roman"/>
                <w:sz w:val="20"/>
                <w:szCs w:val="20"/>
              </w:rPr>
              <w:t>UUV, UAV.</w:t>
            </w:r>
          </w:p>
        </w:tc>
      </w:tr>
      <w:tr w:rsidR="004640BE" w:rsidRPr="009F3CE2" w14:paraId="3188071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BEBD25" w14:textId="4A83CA20" w:rsidR="004640BE" w:rsidRPr="004640BE" w:rsidRDefault="004640BE"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7</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6AF81A" w14:textId="347BA0D3"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w:t>
            </w:r>
            <w:r w:rsidR="00055595">
              <w:rPr>
                <w:rStyle w:val="Strong"/>
                <w:rFonts w:ascii="Times New Roman" w:hAnsi="Times New Roman" w:cs="Times New Roman"/>
                <w:b w:val="0"/>
                <w:sz w:val="18"/>
                <w:szCs w:val="18"/>
              </w:rPr>
              <w:t>6</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BCD81B" w14:textId="6BBB68CD"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1</w:t>
            </w:r>
            <w:r w:rsidR="00055595">
              <w:rPr>
                <w:rStyle w:val="Strong"/>
                <w:rFonts w:ascii="Times New Roman" w:hAnsi="Times New Roman" w:cs="Times New Roman"/>
                <w:b w:val="0"/>
                <w:sz w:val="18"/>
                <w:szCs w:val="18"/>
              </w:rPr>
              <w:t>3</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F91A16" w14:textId="77777777" w:rsidR="004640BE" w:rsidRPr="007A457A" w:rsidRDefault="00692CFA" w:rsidP="000F2B2F">
            <w:pPr>
              <w:tabs>
                <w:tab w:val="left" w:pos="-2430"/>
              </w:tabs>
              <w:spacing w:after="0" w:line="240" w:lineRule="auto"/>
              <w:rPr>
                <w:rStyle w:val="Strong"/>
                <w:rFonts w:ascii="Times New Roman" w:eastAsia="Times New Roman" w:hAnsi="Times New Roman" w:cs="Times New Roman"/>
                <w:bCs w:val="0"/>
                <w:sz w:val="16"/>
                <w:szCs w:val="16"/>
              </w:rPr>
            </w:pPr>
            <w:r w:rsidRPr="007A457A">
              <w:rPr>
                <w:rStyle w:val="Strong"/>
                <w:rFonts w:ascii="Times New Roman" w:eastAsia="Times New Roman" w:hAnsi="Times New Roman" w:cs="Times New Roman"/>
                <w:bCs w:val="0"/>
                <w:sz w:val="16"/>
                <w:szCs w:val="16"/>
              </w:rPr>
              <w:t>Reading Assignment</w:t>
            </w:r>
          </w:p>
          <w:p w14:paraId="3F42C157" w14:textId="77777777" w:rsidR="00692CFA" w:rsidRPr="007A457A" w:rsidRDefault="00000000"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hyperlink r:id="rId19" w:history="1">
              <w:r w:rsidR="007A457A" w:rsidRPr="007A457A">
                <w:rPr>
                  <w:b/>
                  <w:bCs/>
                  <w:color w:val="0000EE"/>
                  <w:sz w:val="16"/>
                  <w:szCs w:val="16"/>
                  <w:u w:val="single"/>
                </w:rPr>
                <w:t>4. Nuclear World</w:t>
              </w:r>
            </w:hyperlink>
            <w:r w:rsidR="007A457A" w:rsidRPr="007A457A">
              <w:rPr>
                <w:b/>
                <w:bCs/>
                <w:color w:val="0000EE"/>
                <w:sz w:val="16"/>
                <w:szCs w:val="16"/>
                <w:u w:val="single"/>
              </w:rPr>
              <w:br/>
            </w:r>
            <w:r w:rsidR="007A457A" w:rsidRPr="007A457A">
              <w:rPr>
                <w:rStyle w:val="Strong"/>
                <w:rFonts w:ascii="Times New Roman" w:eastAsia="Times New Roman" w:hAnsi="Times New Roman" w:cs="Times New Roman"/>
                <w:bCs w:val="0"/>
                <w:sz w:val="16"/>
                <w:szCs w:val="16"/>
              </w:rPr>
              <w:t>Written Assignment</w:t>
            </w:r>
            <w:r w:rsidR="007A457A" w:rsidRPr="007A457A">
              <w:rPr>
                <w:rStyle w:val="Strong"/>
                <w:rFonts w:ascii="Times New Roman" w:eastAsia="Times New Roman" w:hAnsi="Times New Roman" w:cs="Times New Roman"/>
                <w:bCs w:val="0"/>
                <w:sz w:val="16"/>
                <w:szCs w:val="16"/>
              </w:rPr>
              <w:br/>
            </w:r>
            <w:r w:rsidR="007A457A" w:rsidRPr="007A457A">
              <w:rPr>
                <w:rFonts w:ascii="Times New Roman" w:eastAsia="Times New Roman" w:hAnsi="Times New Roman" w:cs="Times New Roman"/>
                <w:sz w:val="16"/>
                <w:szCs w:val="16"/>
              </w:rPr>
              <w:t>The reported time for an ICBM to travel from the continental USA to its assigned target is about t = ½ hour. To cover the distance of 6,000 miles, calculate the speed of travel of the missile in miles / hour.</w:t>
            </w:r>
            <w:r w:rsidR="007A457A" w:rsidRPr="007A457A">
              <w:rPr>
                <w:rFonts w:ascii="Times New Roman" w:eastAsia="Times New Roman" w:hAnsi="Times New Roman" w:cs="Times New Roman"/>
                <w:sz w:val="16"/>
                <w:szCs w:val="16"/>
              </w:rPr>
              <w:br/>
              <w:t>What would the hypersonic Mach Number be?</w:t>
            </w:r>
            <w:r w:rsidR="007A457A" w:rsidRPr="007A457A">
              <w:rPr>
                <w:rFonts w:ascii="Times New Roman" w:eastAsia="Times New Roman" w:hAnsi="Times New Roman" w:cs="Times New Roman"/>
                <w:sz w:val="16"/>
                <w:szCs w:val="16"/>
              </w:rPr>
              <w:br/>
              <w:t>Hint: Use the speed of sound as 761.2 miles /hour.</w:t>
            </w:r>
            <w:r w:rsidR="007A457A" w:rsidRPr="007A457A">
              <w:rPr>
                <w:rFonts w:ascii="Times New Roman" w:eastAsia="Times New Roman" w:hAnsi="Times New Roman" w:cs="Times New Roman"/>
                <w:sz w:val="16"/>
                <w:szCs w:val="16"/>
              </w:rPr>
              <w:br/>
            </w:r>
            <w:r w:rsidR="007A457A" w:rsidRPr="007A457A">
              <w:rPr>
                <w:rStyle w:val="Strong"/>
                <w:rFonts w:ascii="Times New Roman" w:eastAsia="Times New Roman" w:hAnsi="Times New Roman" w:cs="Times New Roman"/>
                <w:b w:val="0"/>
                <w:bCs w:val="0"/>
                <w:sz w:val="16"/>
                <w:szCs w:val="16"/>
              </w:rPr>
              <w:br/>
              <w:t>Read then write a one paragraph summary of the paper:</w:t>
            </w:r>
          </w:p>
          <w:p w14:paraId="7FCC086D" w14:textId="77777777" w:rsidR="007A457A" w:rsidRPr="007A457A" w:rsidRDefault="007A457A"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A457A">
              <w:rPr>
                <w:sz w:val="16"/>
                <w:szCs w:val="16"/>
              </w:rPr>
              <w:t>Magdi Ragheb, "</w:t>
            </w:r>
            <w:hyperlink r:id="rId20" w:history="1">
              <w:r w:rsidRPr="007A457A">
                <w:rPr>
                  <w:color w:val="0000FF"/>
                  <w:sz w:val="16"/>
                  <w:szCs w:val="16"/>
                  <w:u w:val="single"/>
                </w:rPr>
                <w:t>Restoring The Global Equatorial Ocean Current Using Nuclear Excavation</w:t>
              </w:r>
            </w:hyperlink>
            <w:r w:rsidRPr="007A457A">
              <w:rPr>
                <w:b/>
                <w:bCs/>
                <w:sz w:val="16"/>
                <w:szCs w:val="16"/>
              </w:rPr>
              <w:t>,"</w:t>
            </w:r>
            <w:r w:rsidRPr="007A457A">
              <w:rPr>
                <w:sz w:val="16"/>
                <w:szCs w:val="16"/>
              </w:rPr>
              <w:br/>
            </w:r>
            <w:proofErr w:type="spellStart"/>
            <w:r w:rsidRPr="007A457A">
              <w:rPr>
                <w:sz w:val="16"/>
                <w:szCs w:val="16"/>
              </w:rPr>
              <w:t>i</w:t>
            </w:r>
            <w:proofErr w:type="spellEnd"/>
            <w:r w:rsidRPr="007A457A">
              <w:rPr>
                <w:sz w:val="16"/>
                <w:szCs w:val="16"/>
              </w:rPr>
              <w:t>-manager's Journal on Future Engineering &amp; Technology, Vol. 5, No. 1,  pp. 74-82, August-October, 2009.</w:t>
            </w:r>
            <w:r w:rsidRPr="007A457A">
              <w:rPr>
                <w:sz w:val="16"/>
                <w:szCs w:val="16"/>
              </w:rPr>
              <w:br/>
            </w:r>
            <w:r w:rsidRPr="007A457A">
              <w:rPr>
                <w:rStyle w:val="Strong"/>
                <w:rFonts w:ascii="Times New Roman" w:eastAsia="Times New Roman" w:hAnsi="Times New Roman" w:cs="Times New Roman"/>
                <w:b w:val="0"/>
                <w:bCs w:val="0"/>
                <w:sz w:val="16"/>
                <w:szCs w:val="16"/>
              </w:rPr>
              <w:br/>
              <w:t>Read then write a one paragraph summary of the paper:</w:t>
            </w:r>
          </w:p>
          <w:p w14:paraId="16BB7BC6" w14:textId="3FD431E1" w:rsidR="007A457A" w:rsidRPr="007A457A" w:rsidRDefault="007A457A"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A457A">
              <w:rPr>
                <w:sz w:val="16"/>
                <w:szCs w:val="16"/>
              </w:rPr>
              <w:t>Magdi Ragheb,  "</w:t>
            </w:r>
            <w:hyperlink r:id="rId21" w:history="1">
              <w:r w:rsidRPr="007A457A">
                <w:rPr>
                  <w:color w:val="0000FF"/>
                  <w:sz w:val="16"/>
                  <w:szCs w:val="16"/>
                  <w:u w:val="single"/>
                </w:rPr>
                <w:t>Lanchester Law, Shock and Awe Strategies</w:t>
              </w:r>
            </w:hyperlink>
            <w:r w:rsidRPr="007A457A">
              <w:rPr>
                <w:sz w:val="16"/>
                <w:szCs w:val="16"/>
              </w:rPr>
              <w:t xml:space="preserve">," J. Def. Manag. 2015, 6:1, </w:t>
            </w:r>
            <w:r w:rsidRPr="007A457A">
              <w:rPr>
                <w:sz w:val="16"/>
                <w:szCs w:val="16"/>
              </w:rPr>
              <w:br/>
            </w:r>
            <w:hyperlink r:id="rId22" w:history="1">
              <w:r w:rsidRPr="007A457A">
                <w:rPr>
                  <w:rFonts w:ascii="Tunga" w:hAnsi="Tunga" w:cs="Tunga"/>
                  <w:color w:val="0000FF"/>
                  <w:sz w:val="16"/>
                  <w:szCs w:val="16"/>
                  <w:u w:val="single"/>
                </w:rPr>
                <w:t>http://dx.doi.org/10.4172/2167-0374.1000137</w:t>
              </w:r>
            </w:hyperlink>
          </w:p>
        </w:tc>
      </w:tr>
      <w:tr w:rsidR="00055595" w:rsidRPr="009F3CE2" w14:paraId="08CB0431"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4349A3" w14:textId="6F6C772F" w:rsidR="00055595" w:rsidRPr="004640BE" w:rsidRDefault="00055595"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6CBEDF" w14:textId="1E1419D5" w:rsidR="00055595" w:rsidRPr="004640BE" w:rsidRDefault="00055595"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E31D86" w14:textId="61CD1959" w:rsidR="00055595" w:rsidRPr="004640BE" w:rsidRDefault="00055595"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E9846F" w14:textId="77777777" w:rsidR="00D96DB3" w:rsidRPr="00D96DB3" w:rsidRDefault="00D96DB3" w:rsidP="00D96DB3">
            <w:pPr>
              <w:tabs>
                <w:tab w:val="left" w:pos="-2430"/>
              </w:tabs>
              <w:spacing w:after="0" w:line="240" w:lineRule="auto"/>
              <w:rPr>
                <w:rStyle w:val="Strong"/>
                <w:rFonts w:ascii="Times New Roman" w:eastAsia="Times New Roman" w:hAnsi="Times New Roman" w:cs="Times New Roman"/>
                <w:bCs w:val="0"/>
                <w:sz w:val="16"/>
                <w:szCs w:val="16"/>
              </w:rPr>
            </w:pPr>
            <w:r w:rsidRPr="00D96DB3">
              <w:rPr>
                <w:rStyle w:val="Strong"/>
                <w:rFonts w:ascii="Times New Roman" w:eastAsia="Times New Roman" w:hAnsi="Times New Roman" w:cs="Times New Roman"/>
                <w:bCs w:val="0"/>
                <w:sz w:val="16"/>
                <w:szCs w:val="16"/>
              </w:rPr>
              <w:t>Reading Assignment</w:t>
            </w:r>
          </w:p>
          <w:p w14:paraId="7DA52055" w14:textId="77777777" w:rsidR="00D96DB3" w:rsidRPr="00D96DB3" w:rsidRDefault="00000000" w:rsidP="00D96DB3">
            <w:pPr>
              <w:tabs>
                <w:tab w:val="left" w:pos="-2430"/>
              </w:tabs>
              <w:spacing w:after="0" w:line="240" w:lineRule="auto"/>
              <w:rPr>
                <w:rFonts w:ascii="Times New Roman" w:eastAsia="Times New Roman" w:hAnsi="Times New Roman" w:cs="Times New Roman"/>
                <w:sz w:val="16"/>
                <w:szCs w:val="16"/>
              </w:rPr>
            </w:pPr>
            <w:hyperlink r:id="rId23" w:history="1">
              <w:r w:rsidR="00D96DB3" w:rsidRPr="00D96DB3">
                <w:rPr>
                  <w:b/>
                  <w:bCs/>
                  <w:color w:val="0000EE"/>
                  <w:sz w:val="16"/>
                  <w:szCs w:val="16"/>
                  <w:u w:val="single"/>
                </w:rPr>
                <w:t>4. Nuclear Processes, The Strong Force</w:t>
              </w:r>
            </w:hyperlink>
            <w:r w:rsidR="00D96DB3" w:rsidRPr="00D96DB3">
              <w:rPr>
                <w:b/>
                <w:bCs/>
                <w:color w:val="0000EE"/>
                <w:sz w:val="16"/>
                <w:szCs w:val="16"/>
                <w:u w:val="single"/>
              </w:rPr>
              <w:br/>
            </w:r>
            <w:r w:rsidR="00D96DB3" w:rsidRPr="00D96DB3">
              <w:rPr>
                <w:rStyle w:val="Strong"/>
                <w:rFonts w:ascii="Times New Roman" w:eastAsia="Times New Roman" w:hAnsi="Times New Roman" w:cs="Times New Roman"/>
                <w:bCs w:val="0"/>
                <w:sz w:val="16"/>
                <w:szCs w:val="16"/>
              </w:rPr>
              <w:t>Written Assignment</w:t>
            </w:r>
            <w:r w:rsidR="00D96DB3" w:rsidRPr="00D96DB3">
              <w:rPr>
                <w:rStyle w:val="Strong"/>
                <w:rFonts w:ascii="Times New Roman" w:eastAsia="Times New Roman" w:hAnsi="Times New Roman" w:cs="Times New Roman"/>
                <w:bCs w:val="0"/>
                <w:sz w:val="16"/>
                <w:szCs w:val="16"/>
              </w:rPr>
              <w:br/>
            </w:r>
            <w:r w:rsidR="00D96DB3" w:rsidRPr="00D96DB3">
              <w:rPr>
                <w:rFonts w:ascii="Times New Roman" w:eastAsia="Times New Roman" w:hAnsi="Times New Roman" w:cs="Times New Roman"/>
                <w:sz w:val="16"/>
                <w:szCs w:val="16"/>
              </w:rPr>
              <w:t>Apply conservation of charge and nucleons to balance the following nuclear reactions:</w:t>
            </w:r>
          </w:p>
          <w:p w14:paraId="655537B9" w14:textId="77777777" w:rsidR="00D96DB3" w:rsidRPr="00D96DB3" w:rsidRDefault="00D96DB3" w:rsidP="00D96DB3">
            <w:pPr>
              <w:tabs>
                <w:tab w:val="left" w:pos="-2430"/>
                <w:tab w:val="left" w:pos="0"/>
                <w:tab w:val="left" w:pos="1530"/>
              </w:tabs>
              <w:spacing w:after="0"/>
              <w:rPr>
                <w:rFonts w:ascii="Times New Roman" w:eastAsia="Times New Roman" w:hAnsi="Times New Roman" w:cs="Times New Roman"/>
                <w:sz w:val="16"/>
                <w:szCs w:val="16"/>
              </w:rPr>
            </w:pPr>
            <w:r w:rsidRPr="00D96DB3">
              <w:rPr>
                <w:rFonts w:ascii="Times New Roman" w:eastAsia="Times New Roman" w:hAnsi="Times New Roman" w:cs="Times New Roman"/>
                <w:sz w:val="16"/>
                <w:szCs w:val="16"/>
              </w:rPr>
              <w:t xml:space="preserve">1.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T</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0</w:t>
            </w:r>
            <w:r w:rsidRPr="00D96DB3">
              <w:rPr>
                <w:rFonts w:ascii="Times New Roman" w:eastAsia="Times New Roman" w:hAnsi="Times New Roman" w:cs="Times New Roman"/>
                <w:sz w:val="16"/>
                <w:szCs w:val="16"/>
              </w:rPr>
              <w:t>n</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 ?  (DT fusion reaction)</w:t>
            </w:r>
            <w:r w:rsidRPr="00D96DB3">
              <w:rPr>
                <w:rFonts w:ascii="Times New Roman" w:eastAsia="Times New Roman" w:hAnsi="Times New Roman" w:cs="Times New Roman"/>
                <w:sz w:val="16"/>
                <w:szCs w:val="16"/>
              </w:rPr>
              <w:br/>
              <w:t xml:space="preserve">2.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H</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 ?  (Proton branch of the DD fusion reaction)</w:t>
            </w:r>
            <w:r w:rsidRPr="00D96DB3">
              <w:rPr>
                <w:rFonts w:ascii="Times New Roman" w:eastAsia="Times New Roman" w:hAnsi="Times New Roman" w:cs="Times New Roman"/>
                <w:sz w:val="16"/>
                <w:szCs w:val="16"/>
              </w:rPr>
              <w:br/>
              <w:t xml:space="preserve">3.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0</w:t>
            </w:r>
            <w:r w:rsidRPr="00D96DB3">
              <w:rPr>
                <w:rFonts w:ascii="Times New Roman" w:eastAsia="Times New Roman" w:hAnsi="Times New Roman" w:cs="Times New Roman"/>
                <w:sz w:val="16"/>
                <w:szCs w:val="16"/>
              </w:rPr>
              <w:t>n</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 ? (Neutron branch of the DD fusion reaction)</w:t>
            </w:r>
            <w:r w:rsidRPr="00D96DB3">
              <w:rPr>
                <w:rFonts w:ascii="Times New Roman" w:eastAsia="Times New Roman" w:hAnsi="Times New Roman" w:cs="Times New Roman"/>
                <w:sz w:val="16"/>
                <w:szCs w:val="16"/>
              </w:rPr>
              <w:br/>
              <w:t xml:space="preserve">4.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2</w:t>
            </w:r>
            <w:r w:rsidRPr="00D96DB3">
              <w:rPr>
                <w:rFonts w:ascii="Times New Roman" w:eastAsia="Times New Roman" w:hAnsi="Times New Roman" w:cs="Times New Roman"/>
                <w:sz w:val="16"/>
                <w:szCs w:val="16"/>
              </w:rPr>
              <w:t>He</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2</w:t>
            </w:r>
            <w:r w:rsidRPr="00D96DB3">
              <w:rPr>
                <w:rFonts w:ascii="Times New Roman" w:eastAsia="Times New Roman" w:hAnsi="Times New Roman" w:cs="Times New Roman"/>
                <w:sz w:val="16"/>
                <w:szCs w:val="16"/>
              </w:rPr>
              <w:t>He</w:t>
            </w:r>
            <w:r w:rsidRPr="00D96DB3">
              <w:rPr>
                <w:rFonts w:ascii="Times New Roman" w:eastAsia="Times New Roman" w:hAnsi="Times New Roman" w:cs="Times New Roman"/>
                <w:sz w:val="16"/>
                <w:szCs w:val="16"/>
                <w:vertAlign w:val="superscript"/>
              </w:rPr>
              <w:t>4</w:t>
            </w:r>
            <w:r w:rsidRPr="00D96DB3">
              <w:rPr>
                <w:rFonts w:ascii="Times New Roman" w:eastAsia="Times New Roman" w:hAnsi="Times New Roman" w:cs="Times New Roman"/>
                <w:sz w:val="16"/>
                <w:szCs w:val="16"/>
              </w:rPr>
              <w:t xml:space="preserve"> + ? (Aneutronic or </w:t>
            </w:r>
            <w:proofErr w:type="spellStart"/>
            <w:r w:rsidRPr="00D96DB3">
              <w:rPr>
                <w:rFonts w:ascii="Times New Roman" w:eastAsia="Times New Roman" w:hAnsi="Times New Roman" w:cs="Times New Roman"/>
                <w:sz w:val="16"/>
                <w:szCs w:val="16"/>
              </w:rPr>
              <w:t>neutronless</w:t>
            </w:r>
            <w:proofErr w:type="spellEnd"/>
            <w:r w:rsidRPr="00D96DB3">
              <w:rPr>
                <w:rFonts w:ascii="Times New Roman" w:eastAsia="Times New Roman" w:hAnsi="Times New Roman" w:cs="Times New Roman"/>
                <w:sz w:val="16"/>
                <w:szCs w:val="16"/>
              </w:rPr>
              <w:t xml:space="preserve"> DHe</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reaction).</w:t>
            </w:r>
            <w:r w:rsidRPr="00D96DB3">
              <w:rPr>
                <w:rFonts w:ascii="Times New Roman" w:eastAsia="Times New Roman" w:hAnsi="Times New Roman" w:cs="Times New Roman"/>
                <w:sz w:val="16"/>
                <w:szCs w:val="16"/>
              </w:rPr>
              <w:br/>
              <w:t xml:space="preserve">5. </w:t>
            </w:r>
            <w:r w:rsidRPr="00D96DB3">
              <w:rPr>
                <w:rFonts w:ascii="Times New Roman" w:eastAsia="Times New Roman" w:hAnsi="Times New Roman" w:cs="Times New Roman"/>
                <w:position w:val="-12"/>
                <w:sz w:val="16"/>
                <w:szCs w:val="16"/>
              </w:rPr>
              <w:object w:dxaOrig="1700" w:dyaOrig="380" w14:anchorId="779A1F17">
                <v:shape id="_x0000_i1027" type="#_x0000_t75" style="width:87.2pt;height:20.1pt" o:ole="">
                  <v:imagedata r:id="rId24" o:title=""/>
                </v:shape>
                <o:OLEObject Type="Embed" ProgID="Equation.DSMT4" ShapeID="_x0000_i1027" DrawAspect="Content" ObjectID="_1763132956" r:id="rId25"/>
              </w:object>
            </w:r>
            <w:r w:rsidRPr="00D96DB3">
              <w:rPr>
                <w:rFonts w:ascii="Times New Roman" w:eastAsia="Times New Roman" w:hAnsi="Times New Roman" w:cs="Times New Roman"/>
                <w:sz w:val="16"/>
                <w:szCs w:val="16"/>
              </w:rPr>
              <w:t>(tritium breeding reaction)</w:t>
            </w:r>
            <w:r w:rsidRPr="00D96DB3">
              <w:rPr>
                <w:rFonts w:ascii="Times New Roman" w:eastAsia="Times New Roman" w:hAnsi="Times New Roman" w:cs="Times New Roman"/>
                <w:sz w:val="16"/>
                <w:szCs w:val="16"/>
              </w:rPr>
              <w:br/>
              <w:t xml:space="preserve">6. </w:t>
            </w:r>
            <w:r w:rsidRPr="00D96DB3">
              <w:rPr>
                <w:rFonts w:ascii="Times New Roman" w:eastAsia="Times New Roman" w:hAnsi="Times New Roman" w:cs="Times New Roman"/>
                <w:position w:val="-12"/>
                <w:sz w:val="16"/>
                <w:szCs w:val="16"/>
              </w:rPr>
              <w:object w:dxaOrig="2260" w:dyaOrig="380" w14:anchorId="6EA79CE7">
                <v:shape id="_x0000_i1028" type="#_x0000_t75" style="width:113.15pt;height:20.1pt" o:ole="">
                  <v:imagedata r:id="rId26" o:title=""/>
                </v:shape>
                <o:OLEObject Type="Embed" ProgID="Equation.DSMT4" ShapeID="_x0000_i1028" DrawAspect="Content" ObjectID="_1763132957" r:id="rId27"/>
              </w:object>
            </w:r>
            <w:r w:rsidRPr="00D96DB3">
              <w:rPr>
                <w:rFonts w:ascii="Times New Roman" w:eastAsia="Times New Roman" w:hAnsi="Times New Roman" w:cs="Times New Roman"/>
                <w:sz w:val="16"/>
                <w:szCs w:val="16"/>
              </w:rPr>
              <w:t>(tritium breeding reaction)</w:t>
            </w:r>
            <w:r w:rsidRPr="00D96DB3">
              <w:rPr>
                <w:rFonts w:ascii="Times New Roman" w:eastAsia="Times New Roman" w:hAnsi="Times New Roman" w:cs="Times New Roman"/>
                <w:sz w:val="16"/>
                <w:szCs w:val="16"/>
              </w:rPr>
              <w:br/>
              <w:t xml:space="preserve">7. </w:t>
            </w:r>
            <w:r w:rsidRPr="00D96DB3">
              <w:rPr>
                <w:rFonts w:ascii="Times New Roman" w:eastAsia="Times New Roman" w:hAnsi="Times New Roman" w:cs="Times New Roman"/>
                <w:position w:val="-12"/>
                <w:sz w:val="16"/>
                <w:szCs w:val="16"/>
              </w:rPr>
              <w:object w:dxaOrig="1920" w:dyaOrig="380" w14:anchorId="2F3B4B52">
                <v:shape id="_x0000_i1029" type="#_x0000_t75" style="width:97.95pt;height:20.1pt" o:ole="">
                  <v:imagedata r:id="rId28" o:title=""/>
                </v:shape>
                <o:OLEObject Type="Embed" ProgID="Equation.DSMT4" ShapeID="_x0000_i1029" DrawAspect="Content" ObjectID="_1763132958" r:id="rId29"/>
              </w:object>
            </w:r>
            <w:r w:rsidRPr="00D96DB3">
              <w:rPr>
                <w:rFonts w:ascii="Times New Roman" w:eastAsia="Times New Roman" w:hAnsi="Times New Roman" w:cs="Times New Roman"/>
                <w:sz w:val="16"/>
                <w:szCs w:val="16"/>
              </w:rPr>
              <w:t>(neutron multiplier reaction)</w:t>
            </w:r>
            <w:r w:rsidRPr="00D96DB3">
              <w:rPr>
                <w:rFonts w:ascii="Times New Roman" w:eastAsia="Times New Roman" w:hAnsi="Times New Roman" w:cs="Times New Roman"/>
                <w:sz w:val="16"/>
                <w:szCs w:val="16"/>
              </w:rPr>
              <w:br/>
            </w:r>
            <w:r w:rsidRPr="00D96DB3">
              <w:rPr>
                <w:rFonts w:ascii="Times New Roman" w:eastAsia="Times New Roman" w:hAnsi="Times New Roman" w:cs="Times New Roman"/>
                <w:sz w:val="16"/>
                <w:szCs w:val="16"/>
              </w:rPr>
              <w:lastRenderedPageBreak/>
              <w:t xml:space="preserve">8. </w:t>
            </w:r>
            <w:r w:rsidRPr="00D96DB3">
              <w:rPr>
                <w:rFonts w:ascii="Times New Roman" w:eastAsia="Times New Roman" w:hAnsi="Times New Roman" w:cs="Times New Roman"/>
                <w:position w:val="-12"/>
                <w:sz w:val="16"/>
                <w:szCs w:val="16"/>
              </w:rPr>
              <w:object w:dxaOrig="2040" w:dyaOrig="380" w14:anchorId="10C556F1">
                <v:shape id="_x0000_i1030" type="#_x0000_t75" style="width:102.85pt;height:20.1pt" o:ole="">
                  <v:imagedata r:id="rId30" o:title=""/>
                </v:shape>
                <o:OLEObject Type="Embed" ProgID="Equation.DSMT4" ShapeID="_x0000_i1030" DrawAspect="Content" ObjectID="_1763132959" r:id="rId31"/>
              </w:object>
            </w:r>
            <w:r w:rsidRPr="00D96DB3">
              <w:rPr>
                <w:rFonts w:ascii="Times New Roman" w:eastAsia="Times New Roman" w:hAnsi="Times New Roman" w:cs="Times New Roman"/>
                <w:sz w:val="16"/>
                <w:szCs w:val="16"/>
              </w:rPr>
              <w:t>(neutron absorption reaction)</w:t>
            </w:r>
            <w:r w:rsidRPr="00D96DB3">
              <w:rPr>
                <w:rFonts w:ascii="Times New Roman" w:eastAsia="Times New Roman" w:hAnsi="Times New Roman" w:cs="Times New Roman"/>
                <w:sz w:val="16"/>
                <w:szCs w:val="16"/>
              </w:rPr>
              <w:br/>
            </w:r>
            <w:r w:rsidRPr="00D96DB3">
              <w:rPr>
                <w:sz w:val="16"/>
                <w:szCs w:val="16"/>
              </w:rPr>
              <w:br/>
            </w:r>
            <w:r w:rsidRPr="00D96DB3">
              <w:rPr>
                <w:rFonts w:ascii="Times New Roman" w:eastAsia="Times New Roman" w:hAnsi="Times New Roman" w:cs="Times New Roman"/>
                <w:sz w:val="16"/>
                <w:szCs w:val="16"/>
              </w:rPr>
              <w:t>Combine the two equations for the energy of a mass m and the energy of radiation with a frequency υ and a wavelength λ:</w:t>
            </w:r>
          </w:p>
          <w:p w14:paraId="11479265" w14:textId="77777777" w:rsidR="00D96DB3" w:rsidRPr="00D96DB3" w:rsidRDefault="00D96DB3" w:rsidP="00D96DB3">
            <w:pPr>
              <w:tabs>
                <w:tab w:val="left" w:pos="-2430"/>
                <w:tab w:val="left" w:pos="0"/>
                <w:tab w:val="left" w:pos="1530"/>
              </w:tabs>
              <w:spacing w:after="0" w:line="240" w:lineRule="auto"/>
              <w:rPr>
                <w:rFonts w:ascii="Times New Roman" w:eastAsia="Times New Roman" w:hAnsi="Times New Roman" w:cs="Times New Roman"/>
                <w:sz w:val="16"/>
                <w:szCs w:val="16"/>
              </w:rPr>
            </w:pPr>
            <w:r w:rsidRPr="00D96DB3">
              <w:rPr>
                <w:rFonts w:ascii="Times New Roman" w:eastAsia="Times New Roman" w:hAnsi="Times New Roman" w:cs="Times New Roman"/>
                <w:position w:val="-10"/>
                <w:sz w:val="16"/>
                <w:szCs w:val="16"/>
                <w:vertAlign w:val="superscript"/>
              </w:rPr>
              <w:object w:dxaOrig="1460" w:dyaOrig="360" w14:anchorId="3DF4932F">
                <v:shape id="_x0000_i1031" type="#_x0000_t75" style="width:1in;height:20.1pt" o:ole="">
                  <v:imagedata r:id="rId32" o:title=""/>
                </v:shape>
                <o:OLEObject Type="Embed" ProgID="Equation.DSMT4" ShapeID="_x0000_i1031" DrawAspect="Content" ObjectID="_1763132960" r:id="rId33"/>
              </w:object>
            </w:r>
            <w:r w:rsidRPr="00D96DB3">
              <w:rPr>
                <w:rFonts w:ascii="Times New Roman" w:eastAsia="Times New Roman" w:hAnsi="Times New Roman" w:cs="Times New Roman"/>
                <w:sz w:val="16"/>
                <w:szCs w:val="16"/>
              </w:rPr>
              <w:br/>
            </w:r>
            <w:r w:rsidRPr="00D96DB3">
              <w:rPr>
                <w:rFonts w:ascii="Times New Roman" w:eastAsia="Times New Roman" w:hAnsi="Times New Roman" w:cs="Times New Roman"/>
                <w:position w:val="-24"/>
                <w:sz w:val="16"/>
                <w:szCs w:val="16"/>
              </w:rPr>
              <w:object w:dxaOrig="1300" w:dyaOrig="620" w14:anchorId="6ABF3A61">
                <v:shape id="_x0000_i1032" type="#_x0000_t75" style="width:66.1pt;height:30.35pt" o:ole="">
                  <v:imagedata r:id="rId34" o:title=""/>
                </v:shape>
                <o:OLEObject Type="Embed" ProgID="Equation.DSMT4" ShapeID="_x0000_i1032" DrawAspect="Content" ObjectID="_1763132961" r:id="rId35"/>
              </w:object>
            </w:r>
            <w:r w:rsidRPr="00D96DB3">
              <w:rPr>
                <w:rFonts w:ascii="Times New Roman" w:eastAsia="Times New Roman" w:hAnsi="Times New Roman" w:cs="Times New Roman"/>
                <w:sz w:val="16"/>
                <w:szCs w:val="16"/>
              </w:rPr>
              <w:br/>
              <w:t>to deduce the equation that establishes the equivalence of mass and radiation:</w:t>
            </w:r>
          </w:p>
          <w:p w14:paraId="01C7EC89" w14:textId="77777777" w:rsidR="00D96DB3" w:rsidRPr="00D96DB3" w:rsidRDefault="00D96DB3" w:rsidP="00D96DB3">
            <w:pPr>
              <w:tabs>
                <w:tab w:val="left" w:pos="-2430"/>
              </w:tabs>
              <w:spacing w:after="0" w:line="240" w:lineRule="auto"/>
              <w:rPr>
                <w:rFonts w:ascii="Times New Roman" w:eastAsia="Times New Roman" w:hAnsi="Times New Roman" w:cs="Times New Roman"/>
                <w:sz w:val="16"/>
                <w:szCs w:val="16"/>
                <w:vertAlign w:val="superscript"/>
              </w:rPr>
            </w:pPr>
            <w:r w:rsidRPr="00D96DB3">
              <w:rPr>
                <w:rFonts w:ascii="Times New Roman" w:eastAsia="Times New Roman" w:hAnsi="Times New Roman" w:cs="Times New Roman"/>
                <w:position w:val="-10"/>
                <w:sz w:val="16"/>
                <w:szCs w:val="16"/>
                <w:vertAlign w:val="superscript"/>
              </w:rPr>
              <w:object w:dxaOrig="760" w:dyaOrig="320" w14:anchorId="452F7FF1">
                <v:shape id="_x0000_i1033" type="#_x0000_t75" style="width:35.75pt;height:20.1pt" o:ole="">
                  <v:imagedata r:id="rId36" o:title=""/>
                </v:shape>
                <o:OLEObject Type="Embed" ProgID="Equation.DSMT4" ShapeID="_x0000_i1033" DrawAspect="Content" ObjectID="_1763132962" r:id="rId37"/>
              </w:object>
            </w:r>
          </w:p>
          <w:p w14:paraId="67F04D1B" w14:textId="6DC9EDF4" w:rsidR="00055595" w:rsidRPr="00D96DB3" w:rsidRDefault="00D96DB3" w:rsidP="00D96DB3">
            <w:pPr>
              <w:tabs>
                <w:tab w:val="left" w:pos="-2430"/>
              </w:tabs>
              <w:spacing w:after="0" w:line="240" w:lineRule="auto"/>
              <w:rPr>
                <w:rStyle w:val="Strong"/>
                <w:rFonts w:ascii="Times New Roman" w:eastAsia="Times New Roman" w:hAnsi="Times New Roman" w:cs="Times New Roman"/>
                <w:b w:val="0"/>
                <w:sz w:val="16"/>
                <w:szCs w:val="16"/>
              </w:rPr>
            </w:pPr>
            <w:r w:rsidRPr="00D96DB3">
              <w:rPr>
                <w:rFonts w:ascii="Times New Roman" w:eastAsia="Times New Roman" w:hAnsi="Times New Roman" w:cs="Times New Roman"/>
                <w:sz w:val="16"/>
                <w:szCs w:val="16"/>
              </w:rPr>
              <w:t xml:space="preserve">where: </w:t>
            </w:r>
            <w:r w:rsidRPr="00D96DB3">
              <w:rPr>
                <w:rFonts w:ascii="Times New Roman" w:eastAsia="Times New Roman" w:hAnsi="Times New Roman" w:cs="Times New Roman"/>
                <w:position w:val="-24"/>
                <w:sz w:val="16"/>
                <w:szCs w:val="16"/>
              </w:rPr>
              <w:object w:dxaOrig="3340" w:dyaOrig="660" w14:anchorId="4A4C1F2F">
                <v:shape id="_x0000_i1034" type="#_x0000_t75" style="width:169.95pt;height:36.25pt" o:ole="">
                  <v:imagedata r:id="rId38" o:title=""/>
                </v:shape>
                <o:OLEObject Type="Embed" ProgID="Equation.DSMT4" ShapeID="_x0000_i1034" DrawAspect="Content" ObjectID="_1763132963" r:id="rId39"/>
              </w:object>
            </w:r>
            <w:r w:rsidRPr="00D96DB3">
              <w:rPr>
                <w:rFonts w:ascii="Times New Roman" w:eastAsia="Times New Roman" w:hAnsi="Times New Roman" w:cs="Times New Roman"/>
                <w:sz w:val="16"/>
                <w:szCs w:val="16"/>
              </w:rPr>
              <w:t>is a constant of nature.</w:t>
            </w:r>
          </w:p>
        </w:tc>
      </w:tr>
      <w:tr w:rsidR="007A457A" w:rsidRPr="009F3CE2" w14:paraId="0B252BE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131602" w14:textId="2C10D9D0" w:rsidR="007A457A" w:rsidRDefault="007A457A"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9</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402B03" w14:textId="1FB13F3C" w:rsidR="007A457A" w:rsidRDefault="00776E4C"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BED539" w14:textId="5AE99A65" w:rsidR="007A457A" w:rsidRDefault="00776E4C"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0ABCC2" w14:textId="77777777" w:rsidR="00750355" w:rsidRPr="00D96DB3" w:rsidRDefault="00750355" w:rsidP="00750355">
            <w:pPr>
              <w:tabs>
                <w:tab w:val="left" w:pos="-2430"/>
              </w:tabs>
              <w:spacing w:after="0" w:line="240" w:lineRule="auto"/>
              <w:rPr>
                <w:rStyle w:val="Strong"/>
                <w:rFonts w:ascii="Times New Roman" w:eastAsia="Times New Roman" w:hAnsi="Times New Roman" w:cs="Times New Roman"/>
                <w:bCs w:val="0"/>
                <w:sz w:val="16"/>
                <w:szCs w:val="16"/>
              </w:rPr>
            </w:pPr>
            <w:r w:rsidRPr="00D96DB3">
              <w:rPr>
                <w:rStyle w:val="Strong"/>
                <w:rFonts w:ascii="Times New Roman" w:eastAsia="Times New Roman" w:hAnsi="Times New Roman" w:cs="Times New Roman"/>
                <w:bCs w:val="0"/>
                <w:sz w:val="16"/>
                <w:szCs w:val="16"/>
              </w:rPr>
              <w:t>Reading Assignment</w:t>
            </w:r>
          </w:p>
          <w:p w14:paraId="7ED76394" w14:textId="249E8D9C" w:rsidR="00750355" w:rsidRPr="008469CF" w:rsidRDefault="00000000" w:rsidP="00750355">
            <w:pPr>
              <w:tabs>
                <w:tab w:val="left" w:pos="-2430"/>
              </w:tabs>
              <w:spacing w:after="80" w:line="240" w:lineRule="auto"/>
              <w:rPr>
                <w:rFonts w:ascii="Times New Roman" w:eastAsia="Times New Roman" w:hAnsi="Times New Roman" w:cs="Times New Roman"/>
                <w:sz w:val="20"/>
                <w:szCs w:val="20"/>
              </w:rPr>
            </w:pPr>
            <w:hyperlink r:id="rId40" w:history="1">
              <w:r w:rsidR="00750355" w:rsidRPr="00D96DB3">
                <w:rPr>
                  <w:b/>
                  <w:bCs/>
                  <w:color w:val="0000EE"/>
                  <w:sz w:val="16"/>
                  <w:szCs w:val="16"/>
                  <w:u w:val="single"/>
                </w:rPr>
                <w:t>4. Nuclear Processes, The Strong Force</w:t>
              </w:r>
            </w:hyperlink>
            <w:r w:rsidR="00750355" w:rsidRPr="00D96DB3">
              <w:rPr>
                <w:b/>
                <w:bCs/>
                <w:color w:val="0000EE"/>
                <w:sz w:val="16"/>
                <w:szCs w:val="16"/>
                <w:u w:val="single"/>
              </w:rPr>
              <w:br/>
            </w:r>
            <w:r w:rsidR="00750355" w:rsidRPr="00D96DB3">
              <w:rPr>
                <w:rStyle w:val="Strong"/>
                <w:rFonts w:ascii="Times New Roman" w:eastAsia="Times New Roman" w:hAnsi="Times New Roman" w:cs="Times New Roman"/>
                <w:bCs w:val="0"/>
                <w:sz w:val="16"/>
                <w:szCs w:val="16"/>
              </w:rPr>
              <w:t>Written Assignment</w:t>
            </w:r>
            <w:r w:rsidR="00750355">
              <w:rPr>
                <w:rStyle w:val="Strong"/>
                <w:rFonts w:ascii="Times New Roman" w:eastAsia="Times New Roman" w:hAnsi="Times New Roman" w:cs="Times New Roman"/>
                <w:bCs w:val="0"/>
                <w:sz w:val="16"/>
                <w:szCs w:val="16"/>
              </w:rPr>
              <w:br/>
            </w:r>
            <w:r w:rsidR="00750355" w:rsidRPr="008469CF">
              <w:rPr>
                <w:rFonts w:ascii="Times New Roman" w:eastAsia="Times New Roman" w:hAnsi="Times New Roman" w:cs="Times New Roman"/>
                <w:sz w:val="20"/>
                <w:szCs w:val="20"/>
              </w:rPr>
              <w:t xml:space="preserve">Apply conservation of </w:t>
            </w:r>
            <w:r w:rsidR="00750355">
              <w:rPr>
                <w:rFonts w:ascii="Times New Roman" w:eastAsia="Times New Roman" w:hAnsi="Times New Roman" w:cs="Times New Roman"/>
                <w:sz w:val="20"/>
                <w:szCs w:val="20"/>
              </w:rPr>
              <w:t>m</w:t>
            </w:r>
            <w:r w:rsidR="00750355">
              <w:rPr>
                <w:rFonts w:eastAsia="Times New Roman"/>
                <w:sz w:val="20"/>
                <w:szCs w:val="20"/>
              </w:rPr>
              <w:t>ass/</w:t>
            </w:r>
            <w:r w:rsidR="00750355" w:rsidRPr="008469CF">
              <w:rPr>
                <w:rFonts w:ascii="Times New Roman" w:eastAsia="Times New Roman" w:hAnsi="Times New Roman" w:cs="Times New Roman"/>
                <w:sz w:val="20"/>
                <w:szCs w:val="20"/>
              </w:rPr>
              <w:t>energy to calculate the Q values the following binary reactions:</w:t>
            </w:r>
          </w:p>
          <w:p w14:paraId="6D34B450" w14:textId="77777777" w:rsidR="00750355" w:rsidRPr="008469CF" w:rsidRDefault="00750355" w:rsidP="00750355">
            <w:pPr>
              <w:tabs>
                <w:tab w:val="left" w:pos="-2430"/>
              </w:tabs>
              <w:spacing w:after="80" w:line="240" w:lineRule="auto"/>
              <w:rPr>
                <w:rFonts w:ascii="Times New Roman" w:eastAsia="Times New Roman" w:hAnsi="Times New Roman" w:cs="Times New Roman"/>
                <w:sz w:val="20"/>
                <w:szCs w:val="20"/>
              </w:rPr>
            </w:pPr>
            <w:r w:rsidRPr="008469CF">
              <w:rPr>
                <w:rFonts w:ascii="Times New Roman" w:eastAsia="Times New Roman" w:hAnsi="Times New Roman" w:cs="Times New Roman"/>
                <w:sz w:val="20"/>
                <w:szCs w:val="20"/>
              </w:rPr>
              <w:t xml:space="preserve">1.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T</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  (DT fusion reaction)</w:t>
            </w:r>
            <w:r w:rsidRPr="008469CF">
              <w:rPr>
                <w:rFonts w:ascii="Times New Roman" w:eastAsia="Times New Roman" w:hAnsi="Times New Roman" w:cs="Times New Roman"/>
                <w:sz w:val="20"/>
                <w:szCs w:val="20"/>
              </w:rPr>
              <w:br/>
              <w:t xml:space="preserve">2.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H1 + ?  (Proton branch of the DD fusion reaction)</w:t>
            </w:r>
            <w:r w:rsidRPr="008469CF">
              <w:rPr>
                <w:rFonts w:ascii="Times New Roman" w:eastAsia="Times New Roman" w:hAnsi="Times New Roman" w:cs="Times New Roman"/>
                <w:sz w:val="20"/>
                <w:szCs w:val="20"/>
              </w:rPr>
              <w:br/>
              <w:t xml:space="preserve">3.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 (Neutron branch of the DD fusion reaction)</w:t>
            </w:r>
            <w:r w:rsidRPr="008469CF">
              <w:rPr>
                <w:rFonts w:ascii="Times New Roman" w:eastAsia="Times New Roman" w:hAnsi="Times New Roman" w:cs="Times New Roman"/>
                <w:sz w:val="20"/>
                <w:szCs w:val="20"/>
              </w:rPr>
              <w:br/>
              <w:t xml:space="preserve">4.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2</w:t>
            </w:r>
            <w:r w:rsidRPr="008469CF">
              <w:rPr>
                <w:rFonts w:ascii="Times New Roman" w:eastAsia="Times New Roman" w:hAnsi="Times New Roman" w:cs="Times New Roman"/>
                <w:sz w:val="20"/>
                <w:szCs w:val="20"/>
              </w:rPr>
              <w:t>He</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2</w:t>
            </w:r>
            <w:r w:rsidRPr="008469CF">
              <w:rPr>
                <w:rFonts w:ascii="Times New Roman" w:eastAsia="Times New Roman" w:hAnsi="Times New Roman" w:cs="Times New Roman"/>
                <w:sz w:val="20"/>
                <w:szCs w:val="20"/>
              </w:rPr>
              <w:t>He</w:t>
            </w:r>
            <w:r w:rsidRPr="008469CF">
              <w:rPr>
                <w:rFonts w:ascii="Times New Roman" w:eastAsia="Times New Roman" w:hAnsi="Times New Roman" w:cs="Times New Roman"/>
                <w:sz w:val="20"/>
                <w:szCs w:val="20"/>
                <w:vertAlign w:val="superscript"/>
              </w:rPr>
              <w:t>4</w:t>
            </w:r>
            <w:r w:rsidRPr="008469CF">
              <w:rPr>
                <w:rFonts w:ascii="Times New Roman" w:eastAsia="Times New Roman" w:hAnsi="Times New Roman" w:cs="Times New Roman"/>
                <w:sz w:val="20"/>
                <w:szCs w:val="20"/>
              </w:rPr>
              <w:t xml:space="preserve"> + ? (Aneutronic or </w:t>
            </w:r>
            <w:proofErr w:type="spellStart"/>
            <w:r w:rsidRPr="008469CF">
              <w:rPr>
                <w:rFonts w:ascii="Times New Roman" w:eastAsia="Times New Roman" w:hAnsi="Times New Roman" w:cs="Times New Roman"/>
                <w:sz w:val="20"/>
                <w:szCs w:val="20"/>
              </w:rPr>
              <w:t>neutronless</w:t>
            </w:r>
            <w:proofErr w:type="spellEnd"/>
            <w:r w:rsidRPr="008469CF">
              <w:rPr>
                <w:rFonts w:ascii="Times New Roman" w:eastAsia="Times New Roman" w:hAnsi="Times New Roman" w:cs="Times New Roman"/>
                <w:sz w:val="20"/>
                <w:szCs w:val="20"/>
              </w:rPr>
              <w:t xml:space="preserve"> DHe</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reaction).</w:t>
            </w:r>
            <w:r>
              <w:rPr>
                <w:rFonts w:ascii="Times New Roman" w:eastAsia="Times New Roman" w:hAnsi="Times New Roman" w:cs="Times New Roman"/>
                <w:sz w:val="20"/>
                <w:szCs w:val="20"/>
              </w:rPr>
              <w:br/>
            </w:r>
            <w:r>
              <w:rPr>
                <w:rFonts w:eastAsia="Times New Roman"/>
                <w:sz w:val="20"/>
                <w:szCs w:val="20"/>
              </w:rPr>
              <w:br/>
            </w:r>
            <w:r w:rsidRPr="008469CF">
              <w:rPr>
                <w:rFonts w:ascii="Times New Roman" w:eastAsia="Times New Roman" w:hAnsi="Times New Roman" w:cs="Times New Roman"/>
                <w:sz w:val="20"/>
                <w:szCs w:val="20"/>
              </w:rPr>
              <w:t>Calculate the Q values or energy releases in MeV from the following nuclear fission reactions:</w:t>
            </w:r>
          </w:p>
          <w:p w14:paraId="0806E252" w14:textId="1CEBB4E2" w:rsidR="007A457A" w:rsidRPr="004640BE" w:rsidRDefault="00750355" w:rsidP="00750355">
            <w:pPr>
              <w:tabs>
                <w:tab w:val="left" w:pos="-2430"/>
              </w:tabs>
              <w:spacing w:after="0" w:line="240" w:lineRule="auto"/>
              <w:rPr>
                <w:rStyle w:val="Strong"/>
                <w:rFonts w:ascii="Times New Roman" w:eastAsia="Times New Roman" w:hAnsi="Times New Roman" w:cs="Times New Roman"/>
                <w:b w:val="0"/>
                <w:sz w:val="20"/>
                <w:szCs w:val="20"/>
              </w:rPr>
            </w:pPr>
            <w:r w:rsidRPr="008469CF">
              <w:rPr>
                <w:rFonts w:ascii="Times New Roman" w:eastAsia="Times New Roman" w:hAnsi="Times New Roman" w:cs="Times New Roman"/>
                <w:sz w:val="20"/>
                <w:szCs w:val="20"/>
              </w:rPr>
              <w:t xml:space="preserve">1.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92</w:t>
            </w:r>
            <w:r w:rsidRPr="008469CF">
              <w:rPr>
                <w:rFonts w:ascii="Times New Roman" w:eastAsia="Times New Roman" w:hAnsi="Times New Roman" w:cs="Times New Roman"/>
                <w:sz w:val="20"/>
                <w:szCs w:val="20"/>
              </w:rPr>
              <w:t>U</w:t>
            </w:r>
            <w:r w:rsidRPr="008469CF">
              <w:rPr>
                <w:rFonts w:ascii="Times New Roman" w:eastAsia="Times New Roman" w:hAnsi="Times New Roman" w:cs="Times New Roman"/>
                <w:sz w:val="20"/>
                <w:szCs w:val="20"/>
                <w:vertAlign w:val="superscript"/>
              </w:rPr>
              <w:t>235</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3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53</w:t>
            </w:r>
            <w:r w:rsidRPr="008469CF">
              <w:rPr>
                <w:rFonts w:ascii="Times New Roman" w:eastAsia="Times New Roman" w:hAnsi="Times New Roman" w:cs="Times New Roman"/>
                <w:sz w:val="20"/>
                <w:szCs w:val="20"/>
              </w:rPr>
              <w:t>I</w:t>
            </w:r>
            <w:r w:rsidRPr="008469CF">
              <w:rPr>
                <w:rFonts w:ascii="Times New Roman" w:eastAsia="Times New Roman" w:hAnsi="Times New Roman" w:cs="Times New Roman"/>
                <w:sz w:val="20"/>
                <w:szCs w:val="20"/>
                <w:vertAlign w:val="superscript"/>
              </w:rPr>
              <w:t>137</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39</w:t>
            </w:r>
            <w:r w:rsidRPr="008469CF">
              <w:rPr>
                <w:rFonts w:ascii="Times New Roman" w:eastAsia="Times New Roman" w:hAnsi="Times New Roman" w:cs="Times New Roman"/>
                <w:sz w:val="20"/>
                <w:szCs w:val="20"/>
              </w:rPr>
              <w:t>Y</w:t>
            </w:r>
            <w:r w:rsidRPr="008469CF">
              <w:rPr>
                <w:rFonts w:ascii="Times New Roman" w:eastAsia="Times New Roman" w:hAnsi="Times New Roman" w:cs="Times New Roman"/>
                <w:sz w:val="20"/>
                <w:szCs w:val="20"/>
                <w:vertAlign w:val="superscript"/>
              </w:rPr>
              <w:t>96</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br/>
              <w:t xml:space="preserve">2.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92</w:t>
            </w:r>
            <w:r w:rsidRPr="008469CF">
              <w:rPr>
                <w:rFonts w:ascii="Times New Roman" w:eastAsia="Times New Roman" w:hAnsi="Times New Roman" w:cs="Times New Roman"/>
                <w:sz w:val="20"/>
                <w:szCs w:val="20"/>
              </w:rPr>
              <w:t>U</w:t>
            </w:r>
            <w:r w:rsidRPr="008469CF">
              <w:rPr>
                <w:rFonts w:ascii="Times New Roman" w:eastAsia="Times New Roman" w:hAnsi="Times New Roman" w:cs="Times New Roman"/>
                <w:sz w:val="20"/>
                <w:szCs w:val="20"/>
                <w:vertAlign w:val="superscript"/>
              </w:rPr>
              <w:t>235</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3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54</w:t>
            </w:r>
            <w:r w:rsidRPr="008469CF">
              <w:rPr>
                <w:rFonts w:ascii="Times New Roman" w:eastAsia="Times New Roman" w:hAnsi="Times New Roman" w:cs="Times New Roman"/>
                <w:sz w:val="20"/>
                <w:szCs w:val="20"/>
              </w:rPr>
              <w:t>Xe</w:t>
            </w:r>
            <w:r w:rsidRPr="008469CF">
              <w:rPr>
                <w:rFonts w:ascii="Times New Roman" w:eastAsia="Times New Roman" w:hAnsi="Times New Roman" w:cs="Times New Roman"/>
                <w:sz w:val="20"/>
                <w:szCs w:val="20"/>
                <w:vertAlign w:val="superscript"/>
              </w:rPr>
              <w:t>136</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38</w:t>
            </w:r>
            <w:r w:rsidRPr="008469CF">
              <w:rPr>
                <w:rFonts w:ascii="Times New Roman" w:eastAsia="Times New Roman" w:hAnsi="Times New Roman" w:cs="Times New Roman"/>
                <w:sz w:val="20"/>
                <w:szCs w:val="20"/>
              </w:rPr>
              <w:t>Sr</w:t>
            </w:r>
            <w:r w:rsidRPr="008469CF">
              <w:rPr>
                <w:rFonts w:ascii="Times New Roman" w:eastAsia="Times New Roman" w:hAnsi="Times New Roman" w:cs="Times New Roman"/>
                <w:sz w:val="20"/>
                <w:szCs w:val="20"/>
                <w:vertAlign w:val="superscript"/>
              </w:rPr>
              <w:t>97</w:t>
            </w:r>
            <w:r>
              <w:rPr>
                <w:rFonts w:ascii="Times New Roman" w:eastAsia="Times New Roman" w:hAnsi="Times New Roman" w:cs="Times New Roman"/>
                <w:sz w:val="20"/>
                <w:szCs w:val="20"/>
                <w:vertAlign w:val="superscript"/>
              </w:rPr>
              <w:br/>
            </w:r>
            <w:r>
              <w:rPr>
                <w:vertAlign w:val="superscript"/>
              </w:rPr>
              <w:br/>
            </w:r>
            <w:r>
              <w:rPr>
                <w:rFonts w:ascii="Times New Roman" w:eastAsia="Times New Roman" w:hAnsi="Times New Roman" w:cs="Times New Roman"/>
                <w:sz w:val="20"/>
                <w:szCs w:val="20"/>
              </w:rPr>
              <w:t>Fo</w:t>
            </w:r>
            <w:r>
              <w:t>r the DT fusion reaction, use conservation of momentum to determine how is the kinetic energy release distributed among the two product nuclei?</w:t>
            </w:r>
          </w:p>
        </w:tc>
      </w:tr>
      <w:tr w:rsidR="00D96DB3" w:rsidRPr="009F3CE2" w14:paraId="50125A8E"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904613" w14:textId="18498E03" w:rsidR="00D96DB3" w:rsidRDefault="00D96DB3"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0</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DD016D" w14:textId="7F4E42B9"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8C60C1" w14:textId="61062BAF"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DCD8E7" w14:textId="77777777" w:rsidR="00630A60" w:rsidRPr="00E74B60" w:rsidRDefault="00630A60" w:rsidP="00630A60">
            <w:pPr>
              <w:spacing w:after="0"/>
              <w:ind w:right="30"/>
              <w:rPr>
                <w:rFonts w:ascii="Times New Roman" w:eastAsia="Times New Roman" w:hAnsi="Times New Roman" w:cs="Times New Roman"/>
                <w:sz w:val="20"/>
                <w:szCs w:val="20"/>
              </w:rPr>
            </w:pPr>
            <w:r w:rsidRPr="00630A60">
              <w:rPr>
                <w:rStyle w:val="Strong"/>
                <w:rFonts w:ascii="Times New Roman" w:eastAsia="Times New Roman" w:hAnsi="Times New Roman" w:cs="Times New Roman"/>
                <w:bCs w:val="0"/>
                <w:sz w:val="20"/>
                <w:szCs w:val="20"/>
              </w:rPr>
              <w:t xml:space="preserve">Reading </w:t>
            </w:r>
            <w:proofErr w:type="spellStart"/>
            <w:r w:rsidRPr="00630A60">
              <w:rPr>
                <w:rStyle w:val="Strong"/>
                <w:rFonts w:ascii="Times New Roman" w:eastAsia="Times New Roman" w:hAnsi="Times New Roman" w:cs="Times New Roman"/>
                <w:bCs w:val="0"/>
                <w:sz w:val="20"/>
                <w:szCs w:val="20"/>
              </w:rPr>
              <w:t>Assignmeng</w:t>
            </w:r>
            <w:proofErr w:type="spellEnd"/>
            <w:r>
              <w:rPr>
                <w:rStyle w:val="Strong"/>
                <w:rFonts w:ascii="Times New Roman" w:eastAsia="Times New Roman" w:hAnsi="Times New Roman" w:cs="Times New Roman"/>
                <w:b w:val="0"/>
                <w:sz w:val="20"/>
                <w:szCs w:val="20"/>
              </w:rPr>
              <w:br/>
            </w:r>
            <w:hyperlink r:id="rId41" w:history="1">
              <w:r w:rsidRPr="00630A60">
                <w:rPr>
                  <w:b/>
                  <w:bCs/>
                  <w:color w:val="0000EE"/>
                  <w:sz w:val="20"/>
                  <w:szCs w:val="20"/>
                  <w:u w:val="single"/>
                </w:rPr>
                <w:t>1. Radioactive Transformations Theory, The Weak Force</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E74B60">
              <w:rPr>
                <w:rFonts w:ascii="Times New Roman" w:eastAsia="Times New Roman" w:hAnsi="Times New Roman" w:cs="Times New Roman"/>
                <w:sz w:val="20"/>
                <w:szCs w:val="20"/>
              </w:rPr>
              <w:t>Prove that the heuristic and the differential calculus forms of the law of radioactive decay are equivalent.</w:t>
            </w:r>
            <w:r>
              <w:rPr>
                <w:rFonts w:ascii="Times New Roman" w:eastAsia="Times New Roman" w:hAnsi="Times New Roman" w:cs="Times New Roman"/>
                <w:sz w:val="20"/>
                <w:szCs w:val="20"/>
              </w:rPr>
              <w:br/>
            </w:r>
            <w:r>
              <w:br/>
            </w:r>
            <w:r w:rsidRPr="00E74B60">
              <w:rPr>
                <w:rFonts w:ascii="Times New Roman" w:eastAsia="Times New Roman" w:hAnsi="Times New Roman" w:cs="Times New Roman"/>
                <w:sz w:val="20"/>
                <w:szCs w:val="20"/>
              </w:rPr>
              <w:t xml:space="preserve">Tritium, an isotope of hydrogen used in fusion systems and </w:t>
            </w:r>
            <w:r w:rsidRPr="00E74B60">
              <w:rPr>
                <w:rFonts w:ascii="Times New Roman" w:eastAsia="Times New Roman" w:hAnsi="Times New Roman" w:cs="Times New Roman"/>
                <w:color w:val="000000"/>
                <w:sz w:val="20"/>
                <w:szCs w:val="20"/>
              </w:rPr>
              <w:t>a nanotechnology and Micro Electro</w:t>
            </w:r>
            <w:r>
              <w:rPr>
                <w:rFonts w:ascii="Times New Roman" w:eastAsia="Times New Roman" w:hAnsi="Times New Roman" w:cs="Times New Roman"/>
                <w:color w:val="000000"/>
                <w:sz w:val="20"/>
                <w:szCs w:val="20"/>
              </w:rPr>
              <w:t>-</w:t>
            </w:r>
            <w:r w:rsidRPr="00E74B60">
              <w:rPr>
                <w:rFonts w:ascii="Times New Roman" w:eastAsia="Times New Roman" w:hAnsi="Times New Roman" w:cs="Times New Roman"/>
                <w:color w:val="000000"/>
                <w:sz w:val="20"/>
                <w:szCs w:val="20"/>
              </w:rPr>
              <w:t>Mechanical Systems (MEMS) power source devices,</w:t>
            </w:r>
            <w:r w:rsidRPr="00E74B60">
              <w:rPr>
                <w:rFonts w:ascii="Times New Roman" w:eastAsia="Times New Roman" w:hAnsi="Times New Roman" w:cs="Times New Roman"/>
                <w:sz w:val="20"/>
                <w:szCs w:val="20"/>
              </w:rPr>
              <w:t xml:space="preserve"> decays through the following reaction:</w:t>
            </w:r>
          </w:p>
          <w:p w14:paraId="4979CC51" w14:textId="77777777" w:rsidR="00630A60" w:rsidRPr="00E74B60" w:rsidRDefault="00630A60" w:rsidP="00630A60">
            <w:pPr>
              <w:spacing w:after="0" w:line="240" w:lineRule="auto"/>
              <w:ind w:right="30"/>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vertAlign w:val="subscript"/>
              </w:rPr>
              <w:t>1</w:t>
            </w:r>
            <w:r w:rsidRPr="00E74B60">
              <w:rPr>
                <w:rFonts w:ascii="Times New Roman" w:eastAsia="Times New Roman" w:hAnsi="Times New Roman" w:cs="Times New Roman"/>
                <w:sz w:val="20"/>
                <w:szCs w:val="20"/>
              </w:rPr>
              <w:t>T</w:t>
            </w:r>
            <w:r w:rsidRPr="00E74B60">
              <w:rPr>
                <w:rFonts w:ascii="Times New Roman" w:eastAsia="Times New Roman" w:hAnsi="Times New Roman" w:cs="Times New Roman"/>
                <w:sz w:val="20"/>
                <w:szCs w:val="20"/>
                <w:vertAlign w:val="superscript"/>
              </w:rPr>
              <w:t>3</w:t>
            </w:r>
            <w:r w:rsidRPr="00E74B60">
              <w:rPr>
                <w:rFonts w:ascii="Times New Roman" w:eastAsia="Times New Roman" w:hAnsi="Times New Roman" w:cs="Times New Roman"/>
                <w:sz w:val="20"/>
                <w:szCs w:val="20"/>
              </w:rPr>
              <w:t xml:space="preserve"> </w:t>
            </w:r>
            <w:r w:rsidRPr="00E74B60">
              <w:rPr>
                <w:rFonts w:ascii="Times New Roman" w:eastAsia="Times New Roman" w:hAnsi="Times New Roman" w:cs="Times New Roman"/>
                <w:sz w:val="20"/>
                <w:szCs w:val="20"/>
              </w:rPr>
              <w:sym w:font="Wingdings" w:char="F0E0"/>
            </w:r>
            <w:r w:rsidRPr="00E74B60">
              <w:rPr>
                <w:rFonts w:ascii="Times New Roman" w:eastAsia="Times New Roman" w:hAnsi="Times New Roman" w:cs="Times New Roman"/>
                <w:sz w:val="20"/>
                <w:szCs w:val="20"/>
              </w:rPr>
              <w:t xml:space="preserve"> </w:t>
            </w:r>
            <w:r w:rsidRPr="00E74B60">
              <w:rPr>
                <w:rFonts w:ascii="Times New Roman" w:eastAsia="Times New Roman" w:hAnsi="Times New Roman" w:cs="Times New Roman"/>
                <w:sz w:val="20"/>
                <w:szCs w:val="20"/>
                <w:vertAlign w:val="subscript"/>
              </w:rPr>
              <w:t>-1</w:t>
            </w:r>
            <w:r w:rsidRPr="00E74B60">
              <w:rPr>
                <w:rFonts w:ascii="Times New Roman" w:eastAsia="Times New Roman" w:hAnsi="Times New Roman" w:cs="Times New Roman"/>
                <w:sz w:val="20"/>
                <w:szCs w:val="20"/>
              </w:rPr>
              <w:t>e</w:t>
            </w:r>
            <w:r w:rsidRPr="00E74B60">
              <w:rPr>
                <w:rFonts w:ascii="Times New Roman" w:eastAsia="Times New Roman" w:hAnsi="Times New Roman" w:cs="Times New Roman"/>
                <w:sz w:val="20"/>
                <w:szCs w:val="20"/>
                <w:vertAlign w:val="superscript"/>
              </w:rPr>
              <w:t>0</w:t>
            </w:r>
            <w:r w:rsidRPr="00E74B60">
              <w:rPr>
                <w:rFonts w:ascii="Times New Roman" w:eastAsia="Times New Roman" w:hAnsi="Times New Roman" w:cs="Times New Roman"/>
                <w:sz w:val="20"/>
                <w:szCs w:val="20"/>
              </w:rPr>
              <w:t xml:space="preserve"> + _____ </w:t>
            </w:r>
          </w:p>
          <w:p w14:paraId="60A01451"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Using the law of radioactive decay calculate the fraction of the tritium isotope (N</w:t>
            </w:r>
            <w:r w:rsidRPr="00E74B60">
              <w:rPr>
                <w:rFonts w:ascii="Times New Roman" w:eastAsia="Times New Roman" w:hAnsi="Times New Roman" w:cs="Times New Roman"/>
                <w:color w:val="000000"/>
                <w:sz w:val="20"/>
                <w:szCs w:val="20"/>
                <w:vertAlign w:val="subscript"/>
              </w:rPr>
              <w:t>0</w:t>
            </w:r>
            <w:r w:rsidRPr="00E74B60">
              <w:rPr>
                <w:rFonts w:ascii="Times New Roman" w:eastAsia="Times New Roman" w:hAnsi="Times New Roman" w:cs="Times New Roman"/>
                <w:color w:val="000000"/>
                <w:sz w:val="20"/>
                <w:szCs w:val="20"/>
              </w:rPr>
              <w:t>-N(t))/N</w:t>
            </w:r>
            <w:r w:rsidRPr="00E74B60">
              <w:rPr>
                <w:rFonts w:ascii="Times New Roman" w:eastAsia="Times New Roman" w:hAnsi="Times New Roman" w:cs="Times New Roman"/>
                <w:color w:val="000000"/>
                <w:sz w:val="20"/>
                <w:szCs w:val="20"/>
                <w:vertAlign w:val="subscript"/>
              </w:rPr>
              <w:t>0</w:t>
            </w:r>
            <w:r w:rsidRPr="00E74B60">
              <w:rPr>
                <w:rFonts w:ascii="Times New Roman" w:eastAsia="Times New Roman" w:hAnsi="Times New Roman" w:cs="Times New Roman"/>
                <w:color w:val="000000"/>
                <w:sz w:val="20"/>
                <w:szCs w:val="20"/>
              </w:rPr>
              <w:t xml:space="preserve"> decaying into the He</w:t>
            </w:r>
            <w:r w:rsidRPr="00E74B60">
              <w:rPr>
                <w:rFonts w:ascii="Times New Roman" w:eastAsia="Times New Roman" w:hAnsi="Times New Roman" w:cs="Times New Roman"/>
                <w:color w:val="000000"/>
                <w:sz w:val="20"/>
                <w:szCs w:val="20"/>
                <w:vertAlign w:val="superscript"/>
              </w:rPr>
              <w:t>3</w:t>
            </w:r>
            <w:r w:rsidRPr="00E74B60">
              <w:rPr>
                <w:rFonts w:ascii="Times New Roman" w:eastAsia="Times New Roman" w:hAnsi="Times New Roman" w:cs="Times New Roman"/>
                <w:color w:val="000000"/>
                <w:sz w:val="20"/>
                <w:szCs w:val="20"/>
              </w:rPr>
              <w:t xml:space="preserve"> isotope.  The half-life of tritium is 12.33 years.</w:t>
            </w:r>
          </w:p>
          <w:p w14:paraId="78385FE8"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1. Within 1 year.</w:t>
            </w:r>
          </w:p>
          <w:p w14:paraId="25C44A7C"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2. Within 12.33 years.</w:t>
            </w:r>
          </w:p>
          <w:p w14:paraId="3368A1C2" w14:textId="677E32D5" w:rsidR="00D96DB3" w:rsidRPr="004640BE" w:rsidRDefault="00630A60" w:rsidP="00630A60">
            <w:pPr>
              <w:tabs>
                <w:tab w:val="left" w:pos="-2430"/>
              </w:tabs>
              <w:spacing w:after="0" w:line="240" w:lineRule="auto"/>
              <w:rPr>
                <w:rStyle w:val="Strong"/>
                <w:rFonts w:ascii="Times New Roman" w:eastAsia="Times New Roman" w:hAnsi="Times New Roman" w:cs="Times New Roman"/>
                <w:b w:val="0"/>
                <w:sz w:val="20"/>
                <w:szCs w:val="20"/>
              </w:rPr>
            </w:pPr>
            <w:r w:rsidRPr="00E74B60">
              <w:rPr>
                <w:rFonts w:ascii="Times New Roman" w:eastAsia="Times New Roman" w:hAnsi="Times New Roman" w:cs="Times New Roman"/>
                <w:color w:val="000000"/>
                <w:sz w:val="20"/>
                <w:szCs w:val="20"/>
              </w:rPr>
              <w:t>3. Within 24.66 years.</w:t>
            </w:r>
          </w:p>
        </w:tc>
      </w:tr>
      <w:tr w:rsidR="00D96DB3" w:rsidRPr="009F3CE2" w14:paraId="76ED4F88"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CB2455" w14:textId="6E92BEF4" w:rsidR="00D96DB3" w:rsidRDefault="00D96DB3"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3D9E48" w14:textId="479A30F8"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EDFBFD" w14:textId="2D183EBC"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A127AB" w14:textId="77777777" w:rsidR="002F3680" w:rsidRPr="00E74B60" w:rsidRDefault="002F3680" w:rsidP="002F3680">
            <w:pPr>
              <w:spacing w:after="0"/>
              <w:rPr>
                <w:rFonts w:ascii="Times New Roman" w:eastAsia="Times New Roman" w:hAnsi="Times New Roman" w:cs="Times New Roman"/>
                <w:sz w:val="20"/>
                <w:szCs w:val="20"/>
              </w:rPr>
            </w:pPr>
            <w:r w:rsidRPr="00630A60">
              <w:rPr>
                <w:rStyle w:val="Strong"/>
                <w:rFonts w:ascii="Times New Roman" w:eastAsia="Times New Roman" w:hAnsi="Times New Roman" w:cs="Times New Roman"/>
                <w:bCs w:val="0"/>
                <w:sz w:val="20"/>
                <w:szCs w:val="20"/>
              </w:rPr>
              <w:t xml:space="preserve">Reading </w:t>
            </w:r>
            <w:proofErr w:type="spellStart"/>
            <w:r w:rsidRPr="00630A60">
              <w:rPr>
                <w:rStyle w:val="Strong"/>
                <w:rFonts w:ascii="Times New Roman" w:eastAsia="Times New Roman" w:hAnsi="Times New Roman" w:cs="Times New Roman"/>
                <w:bCs w:val="0"/>
                <w:sz w:val="20"/>
                <w:szCs w:val="20"/>
              </w:rPr>
              <w:t>Assignmeng</w:t>
            </w:r>
            <w:proofErr w:type="spellEnd"/>
            <w:r>
              <w:rPr>
                <w:rStyle w:val="Strong"/>
                <w:rFonts w:ascii="Times New Roman" w:eastAsia="Times New Roman" w:hAnsi="Times New Roman" w:cs="Times New Roman"/>
                <w:b w:val="0"/>
                <w:sz w:val="20"/>
                <w:szCs w:val="20"/>
              </w:rPr>
              <w:br/>
            </w:r>
            <w:hyperlink r:id="rId42" w:history="1">
              <w:r w:rsidRPr="00630A60">
                <w:rPr>
                  <w:b/>
                  <w:bCs/>
                  <w:color w:val="0000EE"/>
                  <w:sz w:val="20"/>
                  <w:szCs w:val="20"/>
                  <w:u w:val="single"/>
                </w:rPr>
                <w:t>1. Radioactive Transformations Theory, The Weak Force</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E74B60">
              <w:rPr>
                <w:rFonts w:ascii="Times New Roman" w:eastAsia="Times New Roman" w:hAnsi="Times New Roman" w:cs="Times New Roman"/>
                <w:sz w:val="20"/>
                <w:szCs w:val="20"/>
              </w:rPr>
              <w:t>Calculate the activity of 1 gm of the radium isotope Ra</w:t>
            </w:r>
            <w:r w:rsidRPr="00E74B60">
              <w:rPr>
                <w:rFonts w:ascii="Times New Roman" w:eastAsia="Times New Roman" w:hAnsi="Times New Roman" w:cs="Times New Roman"/>
                <w:sz w:val="20"/>
                <w:szCs w:val="20"/>
                <w:vertAlign w:val="superscript"/>
              </w:rPr>
              <w:t>226</w:t>
            </w:r>
            <w:r w:rsidRPr="00E74B60">
              <w:rPr>
                <w:rFonts w:ascii="Times New Roman" w:eastAsia="Times New Roman" w:hAnsi="Times New Roman" w:cs="Times New Roman"/>
                <w:sz w:val="20"/>
                <w:szCs w:val="20"/>
              </w:rPr>
              <w:t xml:space="preserve"> in Becquerels and Curies.</w:t>
            </w:r>
          </w:p>
          <w:p w14:paraId="4F7BBAFD" w14:textId="77777777" w:rsidR="002F3680" w:rsidRPr="00E74B60" w:rsidRDefault="002F3680" w:rsidP="002F3680">
            <w:pPr>
              <w:spacing w:after="0"/>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rPr>
              <w:t>Discuss the relationship to the Curie (Ci) unit of activity.</w:t>
            </w:r>
            <w:r w:rsidRPr="00E74B60">
              <w:rPr>
                <w:rFonts w:ascii="Times New Roman" w:eastAsia="Times New Roman" w:hAnsi="Times New Roman" w:cs="Times New Roman"/>
                <w:sz w:val="20"/>
                <w:szCs w:val="20"/>
              </w:rPr>
              <w:br/>
            </w:r>
            <w:r>
              <w:rPr>
                <w:rStyle w:val="Strong"/>
              </w:rPr>
              <w:br/>
            </w:r>
            <w:r w:rsidRPr="00E74B60">
              <w:rPr>
                <w:rFonts w:ascii="Times New Roman" w:eastAsia="Times New Roman" w:hAnsi="Times New Roman" w:cs="Times New Roman"/>
                <w:sz w:val="20"/>
                <w:szCs w:val="20"/>
              </w:rPr>
              <w:lastRenderedPageBreak/>
              <w:t>The production of carbo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with a half-life of 5,730 years is an ongoing nuclear transformation from the neutrons originating from cosmic rays bombarding nitroge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in the Earth’s atmosphere:</w:t>
            </w:r>
          </w:p>
          <w:p w14:paraId="58C15D04" w14:textId="77777777" w:rsidR="002F3680" w:rsidRPr="00E74B60" w:rsidRDefault="002F3680" w:rsidP="002F3680">
            <w:pPr>
              <w:spacing w:after="0" w:line="240" w:lineRule="auto"/>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rPr>
              <w:t>Carbon exists as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O</w:t>
            </w:r>
            <w:r w:rsidRPr="00E74B60">
              <w:rPr>
                <w:rFonts w:ascii="Times New Roman" w:eastAsia="Times New Roman" w:hAnsi="Times New Roman" w:cs="Times New Roman"/>
                <w:sz w:val="20"/>
                <w:szCs w:val="20"/>
                <w:vertAlign w:val="subscript"/>
              </w:rPr>
              <w:t>2</w:t>
            </w:r>
            <w:r w:rsidRPr="00E74B60">
              <w:rPr>
                <w:rFonts w:ascii="Times New Roman" w:eastAsia="Times New Roman" w:hAnsi="Times New Roman" w:cs="Times New Roman"/>
                <w:sz w:val="20"/>
                <w:szCs w:val="20"/>
              </w:rPr>
              <w:t xml:space="preserve"> and is inhaled by all fauna and flora.  Because only living plants continue to incorporate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and stop incorporating it after death, it is possible to determine the age of organic archaeological artifacts by measuring the activity of the carbo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present.  </w:t>
            </w:r>
          </w:p>
          <w:p w14:paraId="42E8C57E" w14:textId="0D1A4BE1" w:rsidR="00D96DB3" w:rsidRPr="004640BE" w:rsidRDefault="002F3680" w:rsidP="002F3680">
            <w:pPr>
              <w:tabs>
                <w:tab w:val="left" w:pos="-2430"/>
              </w:tabs>
              <w:spacing w:after="0" w:line="240" w:lineRule="auto"/>
              <w:rPr>
                <w:rStyle w:val="Strong"/>
                <w:rFonts w:ascii="Times New Roman" w:eastAsia="Times New Roman" w:hAnsi="Times New Roman" w:cs="Times New Roman"/>
                <w:b w:val="0"/>
                <w:sz w:val="20"/>
                <w:szCs w:val="20"/>
              </w:rPr>
            </w:pPr>
            <w:r w:rsidRPr="00E74B60">
              <w:rPr>
                <w:rFonts w:ascii="Times New Roman" w:eastAsia="Times New Roman" w:hAnsi="Times New Roman" w:cs="Times New Roman"/>
                <w:sz w:val="20"/>
                <w:szCs w:val="20"/>
              </w:rPr>
              <w:t>Two grams of carbon from a piece of wood found in an ancient temple are analyzed and found to have an activity of 20 disintegrations per minute (</w:t>
            </w:r>
            <w:proofErr w:type="spellStart"/>
            <w:r w:rsidRPr="00E74B60">
              <w:rPr>
                <w:rFonts w:ascii="Times New Roman" w:eastAsia="Times New Roman" w:hAnsi="Times New Roman" w:cs="Times New Roman"/>
                <w:sz w:val="20"/>
                <w:szCs w:val="20"/>
              </w:rPr>
              <w:t>dpm</w:t>
            </w:r>
            <w:proofErr w:type="spellEnd"/>
            <w:r w:rsidRPr="00E74B60">
              <w:rPr>
                <w:rFonts w:ascii="Times New Roman" w:eastAsia="Times New Roman" w:hAnsi="Times New Roman" w:cs="Times New Roman"/>
                <w:sz w:val="20"/>
                <w:szCs w:val="20"/>
              </w:rPr>
              <w:t>).  Estimate the approximate age of the wood, if it is assumed that the current equilibrium specific activity of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in carbon has been constant at 13.56 disintegrations per minute per gram.</w:t>
            </w:r>
            <w:r w:rsidRPr="00E74B60">
              <w:rPr>
                <w:rFonts w:ascii="Times New Roman" w:eastAsia="Times New Roman" w:hAnsi="Times New Roman" w:cs="Times New Roman"/>
                <w:sz w:val="20"/>
                <w:szCs w:val="20"/>
              </w:rPr>
              <w:br/>
            </w:r>
          </w:p>
        </w:tc>
      </w:tr>
      <w:tr w:rsidR="00630A60" w:rsidRPr="009F3CE2" w14:paraId="73CB8686"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FCF7C9" w14:textId="06C55FC4" w:rsidR="00630A60" w:rsidRDefault="00630A60"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BA9F07" w14:textId="7A9CC7A7"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73B48C" w14:textId="29ABBACD"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6D9496" w14:textId="77777777" w:rsidR="00F92036" w:rsidRPr="00F92036" w:rsidRDefault="00F92036" w:rsidP="00F92036">
            <w:pPr>
              <w:spacing w:after="0"/>
              <w:rPr>
                <w:rFonts w:ascii="Times New Roman" w:eastAsia="Times New Roman" w:hAnsi="Times New Roman" w:cs="Times New Roman"/>
                <w:sz w:val="20"/>
                <w:szCs w:val="20"/>
              </w:rPr>
            </w:pPr>
            <w:r w:rsidRPr="00F92036">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b w:val="0"/>
                <w:sz w:val="20"/>
                <w:szCs w:val="20"/>
              </w:rPr>
              <w:br/>
            </w:r>
            <w:hyperlink r:id="rId43" w:history="1">
              <w:r w:rsidRPr="00F92036">
                <w:rPr>
                  <w:b/>
                  <w:bCs/>
                  <w:color w:val="0000EE"/>
                  <w:sz w:val="20"/>
                  <w:szCs w:val="20"/>
                  <w:u w:val="single"/>
                </w:rPr>
                <w:t>1. Radioactive Transformations Theory, The Weak Force</w:t>
              </w:r>
            </w:hyperlink>
            <w:r>
              <w:rPr>
                <w:b/>
                <w:bCs/>
                <w:sz w:val="20"/>
                <w:szCs w:val="20"/>
              </w:rPr>
              <w:br/>
            </w:r>
            <w:hyperlink r:id="rId44" w:history="1">
              <w:r w:rsidRPr="00F92036">
                <w:rPr>
                  <w:b/>
                  <w:bCs/>
                  <w:color w:val="0000EE"/>
                  <w:sz w:val="20"/>
                  <w:szCs w:val="20"/>
                  <w:u w:val="single"/>
                </w:rPr>
                <w:t>2. Food Preservation by Radiation</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F92036">
              <w:rPr>
                <w:rFonts w:ascii="Times New Roman" w:eastAsia="Times New Roman" w:hAnsi="Times New Roman" w:cs="Times New Roman"/>
                <w:sz w:val="20"/>
                <w:szCs w:val="20"/>
              </w:rPr>
              <w:t xml:space="preserve">In a possibly future matter/antimatter reactor, use the mass to energy equivalence relationship to calculate the energy release in ergs, Joules and MeV from the complete annihilation of: </w:t>
            </w:r>
          </w:p>
          <w:p w14:paraId="70EA27D7" w14:textId="77777777" w:rsidR="00F92036" w:rsidRPr="00F92036" w:rsidRDefault="00F92036" w:rsidP="00F92036">
            <w:pPr>
              <w:spacing w:after="0" w:line="240" w:lineRule="auto"/>
              <w:ind w:firstLine="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a. An electron/positron pair.</w:t>
            </w:r>
          </w:p>
          <w:p w14:paraId="62074BEE" w14:textId="77777777" w:rsidR="00F92036" w:rsidRPr="00F92036" w:rsidRDefault="00F92036" w:rsidP="00F92036">
            <w:pPr>
              <w:spacing w:after="0" w:line="240" w:lineRule="auto"/>
              <w:ind w:firstLine="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b. An antiproton/proton pair.</w:t>
            </w:r>
          </w:p>
          <w:p w14:paraId="4CF8C7CC" w14:textId="77777777" w:rsidR="00F92036" w:rsidRPr="00F92036" w:rsidRDefault="00F92036" w:rsidP="00F92036">
            <w:pPr>
              <w:spacing w:after="0" w:line="240" w:lineRule="auto"/>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Consider the following masses:</w:t>
            </w:r>
          </w:p>
          <w:p w14:paraId="7F15AAE2" w14:textId="77777777" w:rsidR="00F92036" w:rsidRPr="00F92036" w:rsidRDefault="00F92036" w:rsidP="00F92036">
            <w:pPr>
              <w:spacing w:after="0" w:line="240" w:lineRule="auto"/>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 xml:space="preserve">m </w:t>
            </w:r>
            <w:r w:rsidRPr="00F92036">
              <w:rPr>
                <w:rFonts w:ascii="Times New Roman" w:eastAsia="Times New Roman" w:hAnsi="Times New Roman" w:cs="Times New Roman"/>
                <w:sz w:val="20"/>
                <w:szCs w:val="20"/>
                <w:vertAlign w:val="subscript"/>
              </w:rPr>
              <w:t>electron</w:t>
            </w:r>
            <w:r w:rsidRPr="00F92036">
              <w:rPr>
                <w:rFonts w:ascii="Times New Roman" w:eastAsia="Times New Roman" w:hAnsi="Times New Roman" w:cs="Times New Roman"/>
                <w:sz w:val="20"/>
                <w:szCs w:val="20"/>
              </w:rPr>
              <w:t xml:space="preserve"> = m </w:t>
            </w:r>
            <w:r w:rsidRPr="00F92036">
              <w:rPr>
                <w:rFonts w:ascii="Times New Roman" w:eastAsia="Times New Roman" w:hAnsi="Times New Roman" w:cs="Times New Roman"/>
                <w:sz w:val="20"/>
                <w:szCs w:val="20"/>
                <w:vertAlign w:val="subscript"/>
              </w:rPr>
              <w:t>positron</w:t>
            </w:r>
            <w:r w:rsidRPr="00F92036">
              <w:rPr>
                <w:rFonts w:ascii="Times New Roman" w:eastAsia="Times New Roman" w:hAnsi="Times New Roman" w:cs="Times New Roman"/>
                <w:sz w:val="20"/>
                <w:szCs w:val="20"/>
              </w:rPr>
              <w:t xml:space="preserve"> = 9.10956 x 10</w:t>
            </w:r>
            <w:r w:rsidRPr="00F92036">
              <w:rPr>
                <w:rFonts w:ascii="Times New Roman" w:eastAsia="Times New Roman" w:hAnsi="Times New Roman" w:cs="Times New Roman"/>
                <w:sz w:val="20"/>
                <w:szCs w:val="20"/>
                <w:vertAlign w:val="superscript"/>
              </w:rPr>
              <w:t>-28</w:t>
            </w:r>
            <w:r w:rsidRPr="00F92036">
              <w:rPr>
                <w:rFonts w:ascii="Times New Roman" w:eastAsia="Times New Roman" w:hAnsi="Times New Roman" w:cs="Times New Roman"/>
                <w:sz w:val="20"/>
                <w:szCs w:val="20"/>
              </w:rPr>
              <w:t xml:space="preserve"> gram</w:t>
            </w:r>
          </w:p>
          <w:p w14:paraId="1B49DC7E" w14:textId="77777777" w:rsidR="00F92036" w:rsidRPr="00F92036" w:rsidRDefault="00F92036" w:rsidP="00F92036">
            <w:pPr>
              <w:spacing w:after="0"/>
              <w:ind w:right="-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 xml:space="preserve">m </w:t>
            </w:r>
            <w:r w:rsidRPr="00F92036">
              <w:rPr>
                <w:rFonts w:ascii="Times New Roman" w:eastAsia="Times New Roman" w:hAnsi="Times New Roman" w:cs="Times New Roman"/>
                <w:sz w:val="20"/>
                <w:szCs w:val="20"/>
                <w:vertAlign w:val="subscript"/>
              </w:rPr>
              <w:t>proton</w:t>
            </w:r>
            <w:r w:rsidRPr="00F92036">
              <w:rPr>
                <w:rFonts w:ascii="Times New Roman" w:eastAsia="Times New Roman" w:hAnsi="Times New Roman" w:cs="Times New Roman"/>
                <w:sz w:val="20"/>
                <w:szCs w:val="20"/>
              </w:rPr>
              <w:t xml:space="preserve"> = m </w:t>
            </w:r>
            <w:r w:rsidRPr="00F92036">
              <w:rPr>
                <w:rFonts w:ascii="Times New Roman" w:eastAsia="Times New Roman" w:hAnsi="Times New Roman" w:cs="Times New Roman"/>
                <w:sz w:val="20"/>
                <w:szCs w:val="20"/>
                <w:vertAlign w:val="subscript"/>
              </w:rPr>
              <w:t>antiproton</w:t>
            </w:r>
            <w:r w:rsidRPr="00F92036">
              <w:rPr>
                <w:rFonts w:ascii="Times New Roman" w:eastAsia="Times New Roman" w:hAnsi="Times New Roman" w:cs="Times New Roman"/>
                <w:sz w:val="20"/>
                <w:szCs w:val="20"/>
              </w:rPr>
              <w:t xml:space="preserve"> = 1.67261 x 10</w:t>
            </w:r>
            <w:r w:rsidRPr="00F92036">
              <w:rPr>
                <w:rFonts w:ascii="Times New Roman" w:eastAsia="Times New Roman" w:hAnsi="Times New Roman" w:cs="Times New Roman"/>
                <w:sz w:val="20"/>
                <w:szCs w:val="20"/>
                <w:vertAlign w:val="superscript"/>
              </w:rPr>
              <w:t>-24</w:t>
            </w:r>
            <w:r w:rsidRPr="00F92036">
              <w:rPr>
                <w:rFonts w:ascii="Times New Roman" w:eastAsia="Times New Roman" w:hAnsi="Times New Roman" w:cs="Times New Roman"/>
                <w:sz w:val="20"/>
                <w:szCs w:val="20"/>
              </w:rPr>
              <w:t xml:space="preserve"> gram.</w:t>
            </w:r>
            <w:r>
              <w:rPr>
                <w:rFonts w:ascii="Times New Roman" w:eastAsia="Times New Roman" w:hAnsi="Times New Roman" w:cs="Times New Roman"/>
                <w:sz w:val="20"/>
                <w:szCs w:val="20"/>
              </w:rPr>
              <w:br/>
            </w:r>
            <w:r>
              <w:rPr>
                <w:rFonts w:eastAsia="Times New Roman"/>
                <w:sz w:val="20"/>
                <w:szCs w:val="20"/>
              </w:rPr>
              <w:br/>
            </w:r>
            <w:r w:rsidRPr="00F92036">
              <w:rPr>
                <w:rFonts w:ascii="Times New Roman" w:eastAsia="Times New Roman" w:hAnsi="Times New Roman" w:cs="Times New Roman"/>
                <w:sz w:val="20"/>
                <w:szCs w:val="20"/>
              </w:rPr>
              <w:t>Match the following radiological quantities to their respective equivalents:</w:t>
            </w:r>
          </w:p>
          <w:p w14:paraId="7B9C8C7C" w14:textId="77777777" w:rsidR="00F92036" w:rsidRPr="00F92036" w:rsidRDefault="00F92036" w:rsidP="00F92036">
            <w:pPr>
              <w:spacing w:after="0" w:line="240" w:lineRule="auto"/>
              <w:ind w:right="-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1 Curie</w:t>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t>100 [ergs/gm]</w:t>
            </w:r>
          </w:p>
          <w:p w14:paraId="3FC67286" w14:textId="77777777" w:rsidR="00F92036" w:rsidRPr="00F92036" w:rsidRDefault="00F92036" w:rsidP="00F92036">
            <w:pPr>
              <w:spacing w:after="0" w:line="240" w:lineRule="auto"/>
              <w:ind w:right="-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1 Becquerel</w:t>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t>1[Joule/kg]</w:t>
            </w:r>
          </w:p>
          <w:p w14:paraId="3B2453B9" w14:textId="77777777" w:rsidR="00F92036" w:rsidRPr="00F92036" w:rsidRDefault="00F92036" w:rsidP="00F92036">
            <w:pPr>
              <w:spacing w:after="0" w:line="240" w:lineRule="auto"/>
              <w:ind w:right="-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1 rad</w:t>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t>1 [trans/sec]</w:t>
            </w:r>
          </w:p>
          <w:p w14:paraId="7BACC043" w14:textId="77777777" w:rsidR="00F92036" w:rsidRPr="00F92036" w:rsidRDefault="00F92036" w:rsidP="00F92036">
            <w:pPr>
              <w:spacing w:after="0" w:line="240" w:lineRule="auto"/>
              <w:ind w:right="-720"/>
              <w:rPr>
                <w:rFonts w:ascii="Times New Roman" w:eastAsia="Times New Roman" w:hAnsi="Times New Roman" w:cs="Times New Roman"/>
                <w:sz w:val="20"/>
                <w:szCs w:val="20"/>
              </w:rPr>
            </w:pPr>
            <w:r w:rsidRPr="00F92036">
              <w:rPr>
                <w:rFonts w:ascii="Times New Roman" w:eastAsia="Times New Roman" w:hAnsi="Times New Roman" w:cs="Times New Roman"/>
                <w:sz w:val="20"/>
                <w:szCs w:val="20"/>
              </w:rPr>
              <w:t>1 Gray</w:t>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r>
            <w:r w:rsidRPr="00F92036">
              <w:rPr>
                <w:rFonts w:ascii="Times New Roman" w:eastAsia="Times New Roman" w:hAnsi="Times New Roman" w:cs="Times New Roman"/>
                <w:sz w:val="20"/>
                <w:szCs w:val="20"/>
              </w:rPr>
              <w:tab/>
              <w:t>3.7x10</w:t>
            </w:r>
            <w:r w:rsidRPr="00F92036">
              <w:rPr>
                <w:rFonts w:ascii="Times New Roman" w:eastAsia="Times New Roman" w:hAnsi="Times New Roman" w:cs="Times New Roman"/>
                <w:sz w:val="20"/>
                <w:szCs w:val="20"/>
                <w:vertAlign w:val="superscript"/>
              </w:rPr>
              <w:t>10</w:t>
            </w:r>
            <w:r w:rsidRPr="00F92036">
              <w:rPr>
                <w:rFonts w:ascii="Times New Roman" w:eastAsia="Times New Roman" w:hAnsi="Times New Roman" w:cs="Times New Roman"/>
                <w:sz w:val="20"/>
                <w:szCs w:val="20"/>
              </w:rPr>
              <w:t>[trans/sec]</w:t>
            </w:r>
          </w:p>
          <w:p w14:paraId="6CD690A0" w14:textId="77777777" w:rsidR="00F92036" w:rsidRPr="00886296" w:rsidRDefault="00F92036" w:rsidP="00F92036">
            <w:pPr>
              <w:pStyle w:val="ListParagraph"/>
              <w:tabs>
                <w:tab w:val="left" w:pos="-2430"/>
              </w:tabs>
              <w:spacing w:after="0"/>
              <w:ind w:left="0"/>
              <w:rPr>
                <w:rFonts w:ascii="Times New Roman" w:eastAsia="Times New Roman" w:hAnsi="Times New Roman" w:cs="Times New Roman"/>
                <w:sz w:val="20"/>
                <w:szCs w:val="20"/>
              </w:rPr>
            </w:pPr>
            <w:r>
              <w:rPr>
                <w:rStyle w:val="Strong"/>
                <w:rFonts w:ascii="Times New Roman" w:eastAsia="Times New Roman" w:hAnsi="Times New Roman" w:cs="Times New Roman"/>
                <w:b w:val="0"/>
                <w:sz w:val="20"/>
                <w:szCs w:val="20"/>
              </w:rPr>
              <w:br/>
            </w:r>
            <w:r w:rsidRPr="00886296">
              <w:rPr>
                <w:rFonts w:ascii="Times New Roman" w:eastAsia="Times New Roman" w:hAnsi="Times New Roman" w:cs="Times New Roman"/>
                <w:sz w:val="20"/>
                <w:szCs w:val="20"/>
              </w:rPr>
              <w:t>Apply conservation of charge and of nucleons to balance the following fissile breeding reaction:</w:t>
            </w:r>
          </w:p>
          <w:p w14:paraId="3FCCB761" w14:textId="7E773904" w:rsidR="00F92036" w:rsidRPr="00F92036" w:rsidRDefault="00F92036" w:rsidP="00F92036">
            <w:pPr>
              <w:tabs>
                <w:tab w:val="left" w:pos="-2430"/>
              </w:tabs>
              <w:spacing w:after="0"/>
              <w:jc w:val="both"/>
              <w:rPr>
                <w:rFonts w:ascii="Times New Roman" w:eastAsia="Times New Roman" w:hAnsi="Times New Roman" w:cs="Times New Roman"/>
                <w:sz w:val="20"/>
                <w:szCs w:val="20"/>
              </w:rPr>
            </w:pPr>
            <w:r w:rsidRPr="00947D98">
              <w:rPr>
                <w:rFonts w:ascii="Times New Roman" w:eastAsia="Times New Roman" w:hAnsi="Times New Roman" w:cs="Times New Roman"/>
                <w:position w:val="-86"/>
                <w:sz w:val="20"/>
                <w:szCs w:val="20"/>
              </w:rPr>
              <w:object w:dxaOrig="2600" w:dyaOrig="1920" w14:anchorId="4C657F6F">
                <v:shape id="_x0000_i1035" type="#_x0000_t75" style="width:128.35pt;height:97.95pt" o:ole="">
                  <v:imagedata r:id="rId45" o:title=""/>
                </v:shape>
                <o:OLEObject Type="Embed" ProgID="Equation.DSMT4" ShapeID="_x0000_i1035" DrawAspect="Content" ObjectID="_1763132964" r:id="rId46"/>
              </w:object>
            </w:r>
            <w:r>
              <w:rPr>
                <w:rStyle w:val="Strong"/>
                <w:rFonts w:ascii="Times New Roman" w:eastAsia="Times New Roman" w:hAnsi="Times New Roman" w:cs="Times New Roman"/>
                <w:b w:val="0"/>
                <w:sz w:val="20"/>
                <w:szCs w:val="20"/>
              </w:rPr>
              <w:br/>
            </w:r>
            <w:r>
              <w:rPr>
                <w:rStyle w:val="Strong"/>
                <w:rFonts w:ascii="Times New Roman" w:eastAsia="Times New Roman" w:hAnsi="Times New Roman" w:cs="Times New Roman"/>
                <w:b w:val="0"/>
                <w:sz w:val="20"/>
                <w:szCs w:val="20"/>
              </w:rPr>
              <w:br/>
            </w:r>
            <w:r w:rsidRPr="00F92036">
              <w:rPr>
                <w:rFonts w:ascii="Times New Roman" w:eastAsia="Times New Roman" w:hAnsi="Times New Roman" w:cs="Times New Roman"/>
                <w:sz w:val="20"/>
                <w:szCs w:val="20"/>
              </w:rPr>
              <w:t>Apply conservation of charge and of nucleons to balance the following fissile breeding reaction:</w:t>
            </w:r>
          </w:p>
          <w:p w14:paraId="121269D4" w14:textId="77777777" w:rsidR="00630A60" w:rsidRPr="00F92036" w:rsidRDefault="00F92036" w:rsidP="00F92036">
            <w:pPr>
              <w:tabs>
                <w:tab w:val="left" w:pos="-2430"/>
              </w:tabs>
              <w:spacing w:after="0" w:line="240" w:lineRule="auto"/>
              <w:rPr>
                <w:rFonts w:ascii="Times New Roman" w:eastAsia="Times New Roman" w:hAnsi="Times New Roman" w:cs="Times New Roman"/>
                <w:sz w:val="24"/>
                <w:szCs w:val="24"/>
              </w:rPr>
            </w:pPr>
            <w:r w:rsidRPr="00F92036">
              <w:rPr>
                <w:rFonts w:ascii="Times New Roman" w:eastAsia="Times New Roman" w:hAnsi="Times New Roman" w:cs="Times New Roman"/>
                <w:position w:val="-86"/>
                <w:sz w:val="24"/>
                <w:szCs w:val="24"/>
              </w:rPr>
              <w:object w:dxaOrig="2640" w:dyaOrig="1920" w14:anchorId="1C4936EC">
                <v:shape id="_x0000_i1036" type="#_x0000_t75" style="width:132.75pt;height:97.95pt" o:ole="">
                  <v:imagedata r:id="rId47" o:title=""/>
                </v:shape>
                <o:OLEObject Type="Embed" ProgID="Equation.DSMT4" ShapeID="_x0000_i1036" DrawAspect="Content" ObjectID="_1763132965" r:id="rId48"/>
              </w:object>
            </w:r>
            <w:r>
              <w:rPr>
                <w:rFonts w:ascii="Times New Roman" w:eastAsia="Times New Roman" w:hAnsi="Times New Roman" w:cs="Times New Roman"/>
                <w:sz w:val="24"/>
                <w:szCs w:val="24"/>
              </w:rPr>
              <w:br/>
            </w:r>
            <w:r>
              <w:rPr>
                <w:rFonts w:eastAsia="Times New Roman"/>
                <w:sz w:val="24"/>
                <w:szCs w:val="24"/>
              </w:rPr>
              <w:br/>
            </w:r>
            <w:r w:rsidRPr="00F92036">
              <w:rPr>
                <w:rFonts w:ascii="Times New Roman" w:eastAsia="Times New Roman" w:hAnsi="Times New Roman" w:cs="Times New Roman"/>
                <w:sz w:val="24"/>
                <w:szCs w:val="24"/>
              </w:rPr>
              <w:t>How many rads and Grays of radiation absorbed dose are needed for:</w:t>
            </w:r>
          </w:p>
          <w:p w14:paraId="77506D32" w14:textId="77777777" w:rsidR="00F92036" w:rsidRPr="00F92036" w:rsidRDefault="00F92036" w:rsidP="00F92036">
            <w:pPr>
              <w:pStyle w:val="ListParagraph"/>
              <w:numPr>
                <w:ilvl w:val="0"/>
                <w:numId w:val="37"/>
              </w:numPr>
              <w:tabs>
                <w:tab w:val="left" w:pos="-2430"/>
              </w:tabs>
              <w:spacing w:after="0" w:line="240" w:lineRule="auto"/>
              <w:rPr>
                <w:rStyle w:val="Strong"/>
                <w:rFonts w:ascii="Times New Roman" w:eastAsia="Times New Roman" w:hAnsi="Times New Roman" w:cs="Times New Roman"/>
                <w:b w:val="0"/>
                <w:sz w:val="20"/>
                <w:szCs w:val="20"/>
              </w:rPr>
            </w:pPr>
            <w:r w:rsidRPr="00F92036">
              <w:rPr>
                <w:rStyle w:val="Strong"/>
                <w:rFonts w:ascii="Times New Roman" w:eastAsia="Times New Roman" w:hAnsi="Times New Roman" w:cs="Times New Roman"/>
                <w:b w:val="0"/>
                <w:sz w:val="20"/>
                <w:szCs w:val="20"/>
              </w:rPr>
              <w:t>Pasteurization,</w:t>
            </w:r>
          </w:p>
          <w:p w14:paraId="442CA213" w14:textId="77777777" w:rsidR="00F92036" w:rsidRPr="00F92036" w:rsidRDefault="00F92036" w:rsidP="00F92036">
            <w:pPr>
              <w:pStyle w:val="ListParagraph"/>
              <w:numPr>
                <w:ilvl w:val="0"/>
                <w:numId w:val="37"/>
              </w:numPr>
              <w:tabs>
                <w:tab w:val="left" w:pos="-2430"/>
              </w:tabs>
              <w:spacing w:after="0" w:line="240" w:lineRule="auto"/>
              <w:rPr>
                <w:rStyle w:val="Strong"/>
                <w:rFonts w:ascii="Times New Roman" w:eastAsia="Times New Roman" w:hAnsi="Times New Roman" w:cs="Times New Roman"/>
                <w:b w:val="0"/>
                <w:sz w:val="20"/>
                <w:szCs w:val="20"/>
              </w:rPr>
            </w:pPr>
            <w:r w:rsidRPr="00F92036">
              <w:rPr>
                <w:rStyle w:val="Strong"/>
                <w:rFonts w:ascii="Times New Roman" w:eastAsia="Times New Roman" w:hAnsi="Times New Roman" w:cs="Times New Roman"/>
                <w:b w:val="0"/>
                <w:sz w:val="20"/>
                <w:szCs w:val="20"/>
              </w:rPr>
              <w:t>Sterilization,</w:t>
            </w:r>
          </w:p>
          <w:p w14:paraId="0FE23302" w14:textId="5341EE17" w:rsidR="00F92036" w:rsidRPr="00F92036" w:rsidRDefault="00F92036" w:rsidP="00F92036">
            <w:pPr>
              <w:tabs>
                <w:tab w:val="left" w:pos="-2430"/>
              </w:tabs>
              <w:spacing w:after="0" w:line="240" w:lineRule="auto"/>
              <w:rPr>
                <w:rStyle w:val="Strong"/>
                <w:rFonts w:ascii="Times New Roman" w:eastAsia="Times New Roman" w:hAnsi="Times New Roman" w:cs="Times New Roman"/>
                <w:b w:val="0"/>
                <w:sz w:val="20"/>
                <w:szCs w:val="20"/>
              </w:rPr>
            </w:pPr>
            <w:r w:rsidRPr="00F92036">
              <w:rPr>
                <w:rStyle w:val="Strong"/>
                <w:rFonts w:ascii="Times New Roman" w:eastAsia="Times New Roman" w:hAnsi="Times New Roman" w:cs="Times New Roman"/>
                <w:b w:val="0"/>
                <w:sz w:val="20"/>
                <w:szCs w:val="20"/>
              </w:rPr>
              <w:t>of food and medical products?</w:t>
            </w:r>
          </w:p>
        </w:tc>
      </w:tr>
      <w:tr w:rsidR="00630A60" w:rsidRPr="009F3CE2" w14:paraId="38B4AA7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347F45" w14:textId="601DA58C" w:rsidR="00630A60" w:rsidRPr="00F92036" w:rsidRDefault="00630A60" w:rsidP="000544B6">
            <w:pPr>
              <w:spacing w:after="0" w:line="15" w:lineRule="atLeast"/>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lastRenderedPageBreak/>
              <w:t>1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035819" w14:textId="6E54CE56" w:rsidR="00630A60" w:rsidRPr="00F92036" w:rsidRDefault="00630A60" w:rsidP="000544B6">
            <w:pPr>
              <w:spacing w:after="0"/>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t>9/2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57B5B6" w14:textId="6150959A" w:rsidR="00630A60" w:rsidRPr="00F92036" w:rsidRDefault="00630A60" w:rsidP="000544B6">
            <w:pPr>
              <w:spacing w:after="0"/>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t>9/2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6C04CC"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922426">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49" w:history="1">
              <w:r w:rsidRPr="00922426">
                <w:rPr>
                  <w:b/>
                  <w:bCs/>
                  <w:color w:val="0000EE"/>
                  <w:sz w:val="20"/>
                  <w:szCs w:val="20"/>
                  <w:u w:val="single"/>
                </w:rPr>
                <w:t>3. Radioisotopes Power Production</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283466">
              <w:rPr>
                <w:rFonts w:ascii="Times New Roman" w:eastAsia="Times New Roman" w:hAnsi="Times New Roman" w:cs="Times New Roman"/>
                <w:color w:val="000000"/>
                <w:sz w:val="20"/>
                <w:szCs w:val="20"/>
              </w:rPr>
              <w:t xml:space="preserve">The isotope </w:t>
            </w:r>
            <w:r w:rsidRPr="00283466">
              <w:rPr>
                <w:rFonts w:ascii="Times New Roman" w:eastAsia="Times New Roman" w:hAnsi="Times New Roman" w:cs="Times New Roman"/>
                <w:color w:val="000000"/>
                <w:sz w:val="20"/>
                <w:szCs w:val="20"/>
                <w:vertAlign w:val="subscript"/>
              </w:rPr>
              <w:t>81</w:t>
            </w:r>
            <w:r w:rsidRPr="00283466">
              <w:rPr>
                <w:rFonts w:ascii="Times New Roman" w:eastAsia="Times New Roman" w:hAnsi="Times New Roman" w:cs="Times New Roman"/>
                <w:color w:val="000000"/>
                <w:sz w:val="20"/>
                <w:szCs w:val="20"/>
              </w:rPr>
              <w:t>Thallium</w:t>
            </w:r>
            <w:r w:rsidRPr="00283466">
              <w:rPr>
                <w:rFonts w:ascii="Times New Roman" w:eastAsia="Times New Roman" w:hAnsi="Times New Roman" w:cs="Times New Roman"/>
                <w:color w:val="000000"/>
                <w:sz w:val="20"/>
                <w:szCs w:val="20"/>
                <w:vertAlign w:val="superscript"/>
              </w:rPr>
              <w:t>204</w:t>
            </w:r>
            <w:r w:rsidRPr="00283466">
              <w:rPr>
                <w:rFonts w:ascii="Times New Roman" w:eastAsia="Times New Roman" w:hAnsi="Times New Roman" w:cs="Times New Roman"/>
                <w:color w:val="000000"/>
                <w:sz w:val="20"/>
                <w:szCs w:val="20"/>
              </w:rPr>
              <w:t xml:space="preserve"> has a half-life of 3.78 years and can be used as a nanotechnology and Micro Electro Mechanical Systems (MEMS) power source device.  It decays through beta emission into </w:t>
            </w:r>
            <w:r w:rsidRPr="00283466">
              <w:rPr>
                <w:rFonts w:ascii="Times New Roman" w:eastAsia="Times New Roman" w:hAnsi="Times New Roman" w:cs="Times New Roman"/>
                <w:color w:val="000000"/>
                <w:sz w:val="20"/>
                <w:szCs w:val="20"/>
                <w:vertAlign w:val="subscript"/>
              </w:rPr>
              <w:t>82</w:t>
            </w:r>
            <w:r w:rsidRPr="00283466">
              <w:rPr>
                <w:rFonts w:ascii="Times New Roman" w:eastAsia="Times New Roman" w:hAnsi="Times New Roman" w:cs="Times New Roman"/>
                <w:color w:val="000000"/>
                <w:sz w:val="20"/>
                <w:szCs w:val="20"/>
              </w:rPr>
              <w:t>Pb</w:t>
            </w:r>
            <w:r w:rsidRPr="00283466">
              <w:rPr>
                <w:rFonts w:ascii="Times New Roman" w:eastAsia="Times New Roman" w:hAnsi="Times New Roman" w:cs="Times New Roman"/>
                <w:color w:val="000000"/>
                <w:sz w:val="20"/>
                <w:szCs w:val="20"/>
                <w:vertAlign w:val="superscript"/>
              </w:rPr>
              <w:t>204</w:t>
            </w:r>
            <w:r w:rsidRPr="00283466">
              <w:rPr>
                <w:rFonts w:ascii="Times New Roman" w:eastAsia="Times New Roman" w:hAnsi="Times New Roman" w:cs="Times New Roman"/>
                <w:color w:val="000000"/>
                <w:sz w:val="20"/>
                <w:szCs w:val="20"/>
              </w:rPr>
              <w:t xml:space="preserve"> with a branching ratio of 97.1 percent with an average decay energy of 0.764 MeV.  It also decays through electron capture to </w:t>
            </w:r>
            <w:r w:rsidRPr="00283466">
              <w:rPr>
                <w:rFonts w:ascii="Times New Roman" w:eastAsia="Times New Roman" w:hAnsi="Times New Roman" w:cs="Times New Roman"/>
                <w:color w:val="000000"/>
                <w:sz w:val="20"/>
                <w:szCs w:val="20"/>
                <w:vertAlign w:val="subscript"/>
              </w:rPr>
              <w:t>80</w:t>
            </w:r>
            <w:r w:rsidRPr="00283466">
              <w:rPr>
                <w:rFonts w:ascii="Times New Roman" w:eastAsia="Times New Roman" w:hAnsi="Times New Roman" w:cs="Times New Roman"/>
                <w:color w:val="000000"/>
                <w:sz w:val="20"/>
                <w:szCs w:val="20"/>
              </w:rPr>
              <w:t>Hg</w:t>
            </w:r>
            <w:r w:rsidRPr="00283466">
              <w:rPr>
                <w:rFonts w:ascii="Times New Roman" w:eastAsia="Times New Roman" w:hAnsi="Times New Roman" w:cs="Times New Roman"/>
                <w:color w:val="000000"/>
                <w:sz w:val="20"/>
                <w:szCs w:val="20"/>
                <w:vertAlign w:val="superscript"/>
              </w:rPr>
              <w:t>204</w:t>
            </w:r>
            <w:r w:rsidRPr="00283466">
              <w:rPr>
                <w:rFonts w:ascii="Times New Roman" w:eastAsia="Times New Roman" w:hAnsi="Times New Roman" w:cs="Times New Roman"/>
                <w:color w:val="000000"/>
                <w:sz w:val="20"/>
                <w:szCs w:val="20"/>
              </w:rPr>
              <w:t xml:space="preserve"> with a branching ratio of 2.9 percent with a decay energy of 0.347 MeV.</w:t>
            </w:r>
            <w:r>
              <w:rPr>
                <w:rFonts w:ascii="Times New Roman" w:eastAsia="Times New Roman" w:hAnsi="Times New Roman" w:cs="Times New Roman"/>
                <w:color w:val="000000"/>
                <w:sz w:val="20"/>
                <w:szCs w:val="20"/>
              </w:rPr>
              <w:br/>
            </w:r>
            <w:r w:rsidRPr="00283466">
              <w:rPr>
                <w:rFonts w:ascii="Times New Roman" w:eastAsia="Times New Roman" w:hAnsi="Times New Roman" w:cs="Times New Roman"/>
                <w:color w:val="000000"/>
                <w:sz w:val="20"/>
                <w:szCs w:val="20"/>
              </w:rPr>
              <w:t>Calculate the average energy release per decay event in [MeV/disintegration]</w:t>
            </w:r>
          </w:p>
          <w:p w14:paraId="4800D4DC"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283466">
              <w:rPr>
                <w:rFonts w:ascii="Times New Roman" w:eastAsia="Times New Roman" w:hAnsi="Times New Roman" w:cs="Times New Roman"/>
                <w:color w:val="000000"/>
                <w:sz w:val="20"/>
                <w:szCs w:val="20"/>
              </w:rPr>
              <w:t>Calculate its total specific activity in [Becquerels / gm].</w:t>
            </w:r>
          </w:p>
          <w:p w14:paraId="62F2D216"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283466">
              <w:rPr>
                <w:rFonts w:ascii="Times New Roman" w:eastAsia="Times New Roman" w:hAnsi="Times New Roman" w:cs="Times New Roman"/>
                <w:color w:val="000000"/>
                <w:sz w:val="20"/>
                <w:szCs w:val="20"/>
              </w:rPr>
              <w:t>Calculate its total specific activity in [Curies / gm].</w:t>
            </w:r>
          </w:p>
          <w:p w14:paraId="187291DA"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283466">
              <w:rPr>
                <w:rFonts w:ascii="Times New Roman" w:eastAsia="Times New Roman" w:hAnsi="Times New Roman" w:cs="Times New Roman"/>
                <w:color w:val="000000"/>
                <w:sz w:val="20"/>
                <w:szCs w:val="20"/>
              </w:rPr>
              <w:t>Calculate the specific</w:t>
            </w:r>
            <w:r>
              <w:rPr>
                <w:rFonts w:ascii="Times New Roman" w:eastAsia="Times New Roman" w:hAnsi="Times New Roman" w:cs="Times New Roman"/>
                <w:color w:val="000000"/>
                <w:sz w:val="20"/>
                <w:szCs w:val="20"/>
              </w:rPr>
              <w:t xml:space="preserve"> </w:t>
            </w:r>
            <w:r>
              <w:rPr>
                <w:rFonts w:eastAsia="Times New Roman"/>
                <w:color w:val="000000"/>
                <w:sz w:val="20"/>
                <w:szCs w:val="20"/>
              </w:rPr>
              <w:t>thermal</w:t>
            </w:r>
            <w:r w:rsidRPr="00283466">
              <w:rPr>
                <w:rFonts w:ascii="Times New Roman" w:eastAsia="Times New Roman" w:hAnsi="Times New Roman" w:cs="Times New Roman"/>
                <w:color w:val="000000"/>
                <w:sz w:val="20"/>
                <w:szCs w:val="20"/>
              </w:rPr>
              <w:t xml:space="preserve"> power generation in [Watts(</w:t>
            </w:r>
            <w:proofErr w:type="spellStart"/>
            <w:r w:rsidRPr="00283466">
              <w:rPr>
                <w:rFonts w:ascii="Times New Roman" w:eastAsia="Times New Roman" w:hAnsi="Times New Roman" w:cs="Times New Roman"/>
                <w:color w:val="000000"/>
                <w:sz w:val="20"/>
                <w:szCs w:val="20"/>
              </w:rPr>
              <w:t>th</w:t>
            </w:r>
            <w:proofErr w:type="spellEnd"/>
            <w:r w:rsidRPr="00283466">
              <w:rPr>
                <w:rFonts w:ascii="Times New Roman" w:eastAsia="Times New Roman" w:hAnsi="Times New Roman" w:cs="Times New Roman"/>
                <w:color w:val="000000"/>
                <w:sz w:val="20"/>
                <w:szCs w:val="20"/>
              </w:rPr>
              <w:t>) / gm].</w:t>
            </w:r>
          </w:p>
          <w:p w14:paraId="7E521555"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283466">
              <w:rPr>
                <w:rFonts w:ascii="Times New Roman" w:eastAsia="Times New Roman" w:hAnsi="Times New Roman" w:cs="Times New Roman"/>
                <w:color w:val="000000"/>
                <w:sz w:val="20"/>
                <w:szCs w:val="20"/>
              </w:rPr>
              <w:t>For a 100 Watts</w:t>
            </w:r>
            <w:r>
              <w:rPr>
                <w:rFonts w:ascii="Times New Roman" w:eastAsia="Times New Roman" w:hAnsi="Times New Roman" w:cs="Times New Roman"/>
                <w:color w:val="000000"/>
                <w:sz w:val="20"/>
                <w:szCs w:val="20"/>
              </w:rPr>
              <w:t>(</w:t>
            </w:r>
            <w:proofErr w:type="spellStart"/>
            <w:r>
              <w:rPr>
                <w:rFonts w:ascii="Times New Roman" w:eastAsia="Times New Roman" w:hAnsi="Times New Roman" w:cs="Times New Roman"/>
                <w:color w:val="000000"/>
                <w:sz w:val="20"/>
                <w:szCs w:val="20"/>
              </w:rPr>
              <w:t>th</w:t>
            </w:r>
            <w:proofErr w:type="spellEnd"/>
            <w:r>
              <w:rPr>
                <w:rFonts w:ascii="Times New Roman" w:eastAsia="Times New Roman" w:hAnsi="Times New Roman" w:cs="Times New Roman"/>
                <w:color w:val="000000"/>
                <w:sz w:val="20"/>
                <w:szCs w:val="20"/>
              </w:rPr>
              <w:t>)</w:t>
            </w:r>
            <w:r w:rsidRPr="00283466">
              <w:rPr>
                <w:rFonts w:ascii="Times New Roman" w:eastAsia="Times New Roman" w:hAnsi="Times New Roman" w:cs="Times New Roman"/>
                <w:color w:val="000000"/>
                <w:sz w:val="20"/>
                <w:szCs w:val="20"/>
              </w:rPr>
              <w:t xml:space="preserve"> of thermal power in a Radioisotope Heating Unit (RHU) power generator, how many grams of </w:t>
            </w:r>
            <w:r w:rsidRPr="00283466">
              <w:rPr>
                <w:rFonts w:ascii="Times New Roman" w:eastAsia="Times New Roman" w:hAnsi="Times New Roman" w:cs="Times New Roman"/>
                <w:color w:val="000000"/>
                <w:sz w:val="20"/>
                <w:szCs w:val="20"/>
                <w:vertAlign w:val="subscript"/>
              </w:rPr>
              <w:t>81</w:t>
            </w:r>
            <w:r w:rsidRPr="00283466">
              <w:rPr>
                <w:rFonts w:ascii="Times New Roman" w:eastAsia="Times New Roman" w:hAnsi="Times New Roman" w:cs="Times New Roman"/>
                <w:color w:val="000000"/>
                <w:sz w:val="20"/>
                <w:szCs w:val="20"/>
              </w:rPr>
              <w:t>Thallium</w:t>
            </w:r>
            <w:r w:rsidRPr="00283466">
              <w:rPr>
                <w:rFonts w:ascii="Times New Roman" w:eastAsia="Times New Roman" w:hAnsi="Times New Roman" w:cs="Times New Roman"/>
                <w:color w:val="000000"/>
                <w:sz w:val="20"/>
                <w:szCs w:val="20"/>
                <w:vertAlign w:val="superscript"/>
              </w:rPr>
              <w:t>204</w:t>
            </w:r>
            <w:r w:rsidRPr="00283466">
              <w:rPr>
                <w:rFonts w:ascii="Times New Roman" w:eastAsia="Times New Roman" w:hAnsi="Times New Roman" w:cs="Times New Roman"/>
                <w:color w:val="000000"/>
                <w:sz w:val="20"/>
                <w:szCs w:val="20"/>
              </w:rPr>
              <w:t xml:space="preserve"> are needed?</w:t>
            </w:r>
          </w:p>
          <w:p w14:paraId="2E096679" w14:textId="77777777" w:rsidR="00922426" w:rsidRPr="00283466" w:rsidRDefault="00922426" w:rsidP="00922426">
            <w:pPr>
              <w:numPr>
                <w:ilvl w:val="0"/>
                <w:numId w:val="12"/>
              </w:numPr>
              <w:spacing w:after="0" w:line="240" w:lineRule="auto"/>
              <w:ind w:left="0" w:right="120"/>
              <w:rPr>
                <w:rFonts w:ascii="Times New Roman" w:eastAsia="Times New Roman" w:hAnsi="Times New Roman" w:cs="Times New Roman"/>
                <w:color w:val="000000"/>
                <w:sz w:val="20"/>
                <w:szCs w:val="20"/>
              </w:rPr>
            </w:pPr>
            <w:r w:rsidRPr="00283466">
              <w:rPr>
                <w:rFonts w:ascii="Times New Roman" w:eastAsia="Times New Roman" w:hAnsi="Times New Roman" w:cs="Times New Roman"/>
                <w:color w:val="000000"/>
                <w:sz w:val="20"/>
                <w:szCs w:val="20"/>
              </w:rPr>
              <w:t>After 3.78 years of operation, what would its power become?</w:t>
            </w:r>
          </w:p>
          <w:p w14:paraId="36E2DFE8" w14:textId="39AD0EE4" w:rsidR="00630A60" w:rsidRPr="00F92036" w:rsidRDefault="00922426" w:rsidP="00922426">
            <w:pPr>
              <w:tabs>
                <w:tab w:val="left" w:pos="-2430"/>
              </w:tabs>
              <w:spacing w:after="0" w:line="240" w:lineRule="auto"/>
              <w:rPr>
                <w:rStyle w:val="Strong"/>
                <w:rFonts w:ascii="Times New Roman" w:eastAsia="Times New Roman" w:hAnsi="Times New Roman" w:cs="Times New Roman"/>
                <w:b w:val="0"/>
                <w:sz w:val="20"/>
                <w:szCs w:val="20"/>
              </w:rPr>
            </w:pPr>
            <w:r w:rsidRPr="00283466">
              <w:rPr>
                <w:rFonts w:ascii="Times New Roman" w:eastAsia="Times New Roman" w:hAnsi="Times New Roman" w:cs="Times New Roman"/>
                <w:color w:val="000000"/>
                <w:sz w:val="20"/>
                <w:szCs w:val="20"/>
              </w:rPr>
              <w:t>Use: 1 MeV/sec = 1.602x10</w:t>
            </w:r>
            <w:r w:rsidRPr="00283466">
              <w:rPr>
                <w:rFonts w:ascii="Times New Roman" w:eastAsia="Times New Roman" w:hAnsi="Times New Roman" w:cs="Times New Roman"/>
                <w:color w:val="000000"/>
                <w:sz w:val="20"/>
                <w:szCs w:val="20"/>
                <w:vertAlign w:val="superscript"/>
              </w:rPr>
              <w:t>-13</w:t>
            </w:r>
            <w:r w:rsidRPr="00283466">
              <w:rPr>
                <w:rFonts w:ascii="Times New Roman" w:eastAsia="Times New Roman" w:hAnsi="Times New Roman" w:cs="Times New Roman"/>
                <w:color w:val="000000"/>
                <w:sz w:val="20"/>
                <w:szCs w:val="20"/>
              </w:rPr>
              <w:t xml:space="preserve"> Watts, A</w:t>
            </w:r>
            <w:r w:rsidRPr="00283466">
              <w:rPr>
                <w:rFonts w:ascii="Times New Roman" w:eastAsia="Times New Roman" w:hAnsi="Times New Roman" w:cs="Times New Roman"/>
                <w:color w:val="000000"/>
                <w:sz w:val="20"/>
                <w:szCs w:val="20"/>
                <w:vertAlign w:val="subscript"/>
              </w:rPr>
              <w:t xml:space="preserve">v </w:t>
            </w:r>
            <w:r w:rsidRPr="00283466">
              <w:rPr>
                <w:rFonts w:ascii="Times New Roman" w:eastAsia="Times New Roman" w:hAnsi="Times New Roman" w:cs="Times New Roman"/>
                <w:color w:val="000000"/>
                <w:sz w:val="20"/>
                <w:szCs w:val="20"/>
              </w:rPr>
              <w:t>= 0.602x10</w:t>
            </w:r>
            <w:r w:rsidRPr="00283466">
              <w:rPr>
                <w:rFonts w:ascii="Times New Roman" w:eastAsia="Times New Roman" w:hAnsi="Times New Roman" w:cs="Times New Roman"/>
                <w:color w:val="000000"/>
                <w:sz w:val="20"/>
                <w:szCs w:val="20"/>
                <w:vertAlign w:val="superscript"/>
              </w:rPr>
              <w:t>24</w:t>
            </w:r>
            <w:r w:rsidRPr="00283466">
              <w:rPr>
                <w:rFonts w:ascii="Times New Roman" w:eastAsia="Times New Roman" w:hAnsi="Times New Roman" w:cs="Times New Roman"/>
                <w:color w:val="000000"/>
                <w:sz w:val="20"/>
                <w:szCs w:val="20"/>
              </w:rPr>
              <w:t xml:space="preserve"> [nuclei/mole], 1 Curie = 3.7x10</w:t>
            </w:r>
            <w:r w:rsidRPr="00283466">
              <w:rPr>
                <w:rFonts w:ascii="Times New Roman" w:eastAsia="Times New Roman" w:hAnsi="Times New Roman" w:cs="Times New Roman"/>
                <w:color w:val="000000"/>
                <w:sz w:val="20"/>
                <w:szCs w:val="20"/>
                <w:vertAlign w:val="superscript"/>
              </w:rPr>
              <w:t>10</w:t>
            </w:r>
            <w:r w:rsidRPr="00283466">
              <w:rPr>
                <w:rFonts w:ascii="Times New Roman" w:eastAsia="Times New Roman" w:hAnsi="Times New Roman" w:cs="Times New Roman"/>
                <w:color w:val="000000"/>
                <w:sz w:val="20"/>
                <w:szCs w:val="20"/>
              </w:rPr>
              <w:t xml:space="preserve"> </w:t>
            </w:r>
            <w:proofErr w:type="spellStart"/>
            <w:r w:rsidRPr="00283466">
              <w:rPr>
                <w:rFonts w:ascii="Times New Roman" w:eastAsia="Times New Roman" w:hAnsi="Times New Roman" w:cs="Times New Roman"/>
                <w:color w:val="000000"/>
                <w:sz w:val="20"/>
                <w:szCs w:val="20"/>
              </w:rPr>
              <w:t>Bq</w:t>
            </w:r>
            <w:proofErr w:type="spellEnd"/>
          </w:p>
        </w:tc>
      </w:tr>
      <w:tr w:rsidR="00F92036" w:rsidRPr="009F3CE2" w14:paraId="6F18A65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7ACB33" w14:textId="0CB63280" w:rsidR="00F92036" w:rsidRPr="00F92036" w:rsidRDefault="00F92036" w:rsidP="000544B6">
            <w:pPr>
              <w:spacing w:after="0" w:line="15" w:lineRule="atLeast"/>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t>14</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D24875" w14:textId="022C4450" w:rsidR="00F92036" w:rsidRPr="00F92036" w:rsidRDefault="00F92036" w:rsidP="000544B6">
            <w:pPr>
              <w:spacing w:after="0"/>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t>9/22</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327DC2" w14:textId="6BF257BB" w:rsidR="00F92036" w:rsidRPr="00F92036" w:rsidRDefault="00F92036" w:rsidP="000544B6">
            <w:pPr>
              <w:spacing w:after="0"/>
              <w:jc w:val="center"/>
              <w:rPr>
                <w:rStyle w:val="Strong"/>
                <w:rFonts w:ascii="Times New Roman" w:hAnsi="Times New Roman" w:cs="Times New Roman"/>
                <w:b w:val="0"/>
                <w:sz w:val="18"/>
                <w:szCs w:val="18"/>
              </w:rPr>
            </w:pPr>
            <w:r w:rsidRPr="00F92036">
              <w:rPr>
                <w:rStyle w:val="Strong"/>
                <w:rFonts w:ascii="Times New Roman" w:hAnsi="Times New Roman" w:cs="Times New Roman"/>
                <w:b w:val="0"/>
                <w:sz w:val="18"/>
                <w:szCs w:val="18"/>
              </w:rPr>
              <w:t>9/29</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64CA31" w14:textId="77777777" w:rsidR="00C912CC" w:rsidRPr="008F67AD" w:rsidRDefault="004A2B26" w:rsidP="00C912CC">
            <w:pPr>
              <w:spacing w:after="0"/>
              <w:rPr>
                <w:rFonts w:ascii="Times New Roman" w:hAnsi="Times New Roman" w:cs="Times New Roman"/>
                <w:sz w:val="20"/>
                <w:szCs w:val="20"/>
              </w:rPr>
            </w:pPr>
            <w:r w:rsidRPr="008F67AD">
              <w:rPr>
                <w:rStyle w:val="Strong"/>
                <w:rFonts w:ascii="Times New Roman" w:eastAsia="Times New Roman" w:hAnsi="Times New Roman" w:cs="Times New Roman"/>
                <w:bCs w:val="0"/>
                <w:sz w:val="20"/>
                <w:szCs w:val="20"/>
              </w:rPr>
              <w:t>Reading Assignment</w:t>
            </w:r>
            <w:r w:rsidRPr="008F67AD">
              <w:rPr>
                <w:rStyle w:val="Strong"/>
                <w:rFonts w:ascii="Times New Roman" w:eastAsia="Times New Roman" w:hAnsi="Times New Roman" w:cs="Times New Roman"/>
                <w:sz w:val="20"/>
                <w:szCs w:val="20"/>
              </w:rPr>
              <w:br/>
            </w:r>
            <w:hyperlink r:id="rId50" w:history="1">
              <w:r w:rsidRPr="008F67AD">
                <w:rPr>
                  <w:b/>
                  <w:bCs/>
                  <w:color w:val="0000EE"/>
                  <w:sz w:val="20"/>
                  <w:szCs w:val="20"/>
                  <w:u w:val="single"/>
                </w:rPr>
                <w:t>3. Terrestrial Radioactivity and Geothermal Energy</w:t>
              </w:r>
            </w:hyperlink>
            <w:r w:rsidRPr="008F67AD">
              <w:rPr>
                <w:b/>
                <w:bCs/>
                <w:sz w:val="20"/>
                <w:szCs w:val="20"/>
              </w:rPr>
              <w:br/>
            </w:r>
            <w:hyperlink r:id="rId51" w:history="1">
              <w:r w:rsidRPr="008F67AD">
                <w:rPr>
                  <w:b/>
                  <w:bCs/>
                  <w:color w:val="0000EE"/>
                  <w:sz w:val="20"/>
                  <w:szCs w:val="20"/>
                  <w:u w:val="single"/>
                </w:rPr>
                <w:t>4. Biogenic and Abiogenic Petroleum</w:t>
              </w:r>
            </w:hyperlink>
            <w:r w:rsidRPr="008F67AD">
              <w:rPr>
                <w:sz w:val="20"/>
                <w:szCs w:val="20"/>
              </w:rPr>
              <w:br/>
            </w:r>
            <w:hyperlink r:id="rId52" w:history="1">
              <w:r w:rsidRPr="008F67AD">
                <w:rPr>
                  <w:b/>
                  <w:bCs/>
                  <w:color w:val="0000EE"/>
                  <w:sz w:val="20"/>
                  <w:szCs w:val="20"/>
                  <w:u w:val="single"/>
                </w:rPr>
                <w:t>9. Gamma and X rays Detection</w:t>
              </w:r>
            </w:hyperlink>
            <w:r w:rsidRPr="008F67AD">
              <w:rPr>
                <w:b/>
                <w:bCs/>
                <w:sz w:val="20"/>
                <w:szCs w:val="20"/>
              </w:rPr>
              <w:br/>
            </w:r>
            <w:r w:rsidRPr="008F67AD">
              <w:rPr>
                <w:rStyle w:val="Strong"/>
                <w:rFonts w:ascii="Times New Roman" w:eastAsia="Times New Roman" w:hAnsi="Times New Roman" w:cs="Times New Roman"/>
                <w:sz w:val="20"/>
                <w:szCs w:val="20"/>
              </w:rPr>
              <w:t>Written Assignment</w:t>
            </w:r>
            <w:r w:rsidRPr="008F67AD">
              <w:rPr>
                <w:rStyle w:val="Strong"/>
                <w:rFonts w:ascii="Times New Roman" w:eastAsia="Times New Roman" w:hAnsi="Times New Roman" w:cs="Times New Roman"/>
                <w:sz w:val="20"/>
                <w:szCs w:val="20"/>
              </w:rPr>
              <w:br/>
            </w:r>
            <w:r w:rsidR="00C912CC" w:rsidRPr="008F67AD">
              <w:rPr>
                <w:rFonts w:ascii="Times New Roman" w:eastAsia="Times New Roman" w:hAnsi="Times New Roman" w:cs="Times New Roman"/>
                <w:sz w:val="20"/>
                <w:szCs w:val="20"/>
              </w:rPr>
              <w:t>Show a sketch of the electronic circuit of a Geiger-</w:t>
            </w:r>
            <w:proofErr w:type="spellStart"/>
            <w:r w:rsidR="00C912CC" w:rsidRPr="008F67AD">
              <w:rPr>
                <w:rFonts w:ascii="Times New Roman" w:eastAsia="Times New Roman" w:hAnsi="Times New Roman" w:cs="Times New Roman"/>
                <w:sz w:val="20"/>
                <w:szCs w:val="20"/>
              </w:rPr>
              <w:t>Mûller</w:t>
            </w:r>
            <w:proofErr w:type="spellEnd"/>
            <w:r w:rsidR="00C912CC" w:rsidRPr="008F67AD">
              <w:rPr>
                <w:rFonts w:ascii="Times New Roman" w:eastAsia="Times New Roman" w:hAnsi="Times New Roman" w:cs="Times New Roman"/>
                <w:sz w:val="20"/>
                <w:szCs w:val="20"/>
              </w:rPr>
              <w:t xml:space="preserve"> radiation detector.</w:t>
            </w:r>
            <w:r w:rsidR="00C912CC" w:rsidRPr="008F67AD">
              <w:rPr>
                <w:rFonts w:ascii="Times New Roman" w:eastAsia="Times New Roman" w:hAnsi="Times New Roman" w:cs="Times New Roman"/>
                <w:b/>
                <w:bCs/>
                <w:sz w:val="20"/>
                <w:szCs w:val="20"/>
              </w:rPr>
              <w:br/>
            </w:r>
            <w:r w:rsidR="00C912CC" w:rsidRPr="008F67AD">
              <w:rPr>
                <w:rStyle w:val="Strong"/>
                <w:rFonts w:ascii="Times New Roman" w:eastAsia="Times New Roman" w:hAnsi="Times New Roman" w:cs="Times New Roman"/>
                <w:sz w:val="20"/>
                <w:szCs w:val="20"/>
              </w:rPr>
              <w:br/>
            </w:r>
            <w:r w:rsidR="00C912CC" w:rsidRPr="008F67AD">
              <w:rPr>
                <w:rFonts w:ascii="Times New Roman" w:hAnsi="Times New Roman" w:cs="Times New Roman"/>
                <w:sz w:val="20"/>
                <w:szCs w:val="20"/>
              </w:rPr>
              <w:t>Calculate the ratio of heat convection in rocks to that of incident solar radiation.</w:t>
            </w:r>
          </w:p>
          <w:p w14:paraId="11AD71C6" w14:textId="77777777" w:rsidR="00C912CC" w:rsidRPr="008F67AD" w:rsidRDefault="00C912CC" w:rsidP="00C912CC">
            <w:pPr>
              <w:spacing w:after="0"/>
              <w:rPr>
                <w:rFonts w:ascii="Times New Roman" w:hAnsi="Times New Roman" w:cs="Times New Roman"/>
                <w:sz w:val="20"/>
                <w:szCs w:val="20"/>
              </w:rPr>
            </w:pPr>
            <w:r w:rsidRPr="008F67AD">
              <w:rPr>
                <w:rFonts w:ascii="Times New Roman" w:hAnsi="Times New Roman" w:cs="Times New Roman"/>
                <w:sz w:val="20"/>
                <w:szCs w:val="20"/>
              </w:rPr>
              <w:t>Compare the result to the ratio of energy available in photosynthesis, storage in plants, and fossil fuels to the incident solar radiation.</w:t>
            </w:r>
          </w:p>
          <w:p w14:paraId="45F286B5" w14:textId="77777777" w:rsidR="00C912CC" w:rsidRPr="008F67AD" w:rsidRDefault="00C912CC" w:rsidP="00C912CC">
            <w:pPr>
              <w:spacing w:after="0"/>
              <w:rPr>
                <w:rFonts w:ascii="Times New Roman" w:hAnsi="Times New Roman" w:cs="Times New Roman"/>
                <w:sz w:val="20"/>
                <w:szCs w:val="20"/>
              </w:rPr>
            </w:pPr>
            <w:r w:rsidRPr="008F67AD">
              <w:rPr>
                <w:rFonts w:ascii="Times New Roman" w:hAnsi="Times New Roman" w:cs="Times New Roman"/>
                <w:sz w:val="20"/>
                <w:szCs w:val="20"/>
              </w:rPr>
              <w:t>Discuss the implication concerning geothermal energy and bioenergy and fossil sources.</w:t>
            </w:r>
          </w:p>
          <w:p w14:paraId="7C0F395D" w14:textId="6903FB58" w:rsidR="004A2B26" w:rsidRPr="008F67AD" w:rsidRDefault="008F67AD" w:rsidP="000F2B2F">
            <w:pPr>
              <w:tabs>
                <w:tab w:val="left" w:pos="-2430"/>
              </w:tabs>
              <w:spacing w:after="0" w:line="240" w:lineRule="auto"/>
              <w:rPr>
                <w:rStyle w:val="Strong"/>
                <w:rFonts w:ascii="Times New Roman" w:eastAsia="Times New Roman" w:hAnsi="Times New Roman" w:cs="Times New Roman"/>
                <w:sz w:val="20"/>
                <w:szCs w:val="20"/>
              </w:rPr>
            </w:pPr>
            <w:r w:rsidRPr="008F67AD">
              <w:rPr>
                <w:rStyle w:val="Strong"/>
                <w:rFonts w:ascii="Times New Roman" w:eastAsia="Times New Roman" w:hAnsi="Times New Roman" w:cs="Times New Roman"/>
                <w:sz w:val="20"/>
                <w:szCs w:val="20"/>
              </w:rPr>
              <w:br/>
            </w:r>
            <w:r w:rsidRPr="008F67AD">
              <w:rPr>
                <w:rFonts w:ascii="Times New Roman" w:hAnsi="Times New Roman" w:cs="Times New Roman"/>
                <w:sz w:val="20"/>
                <w:szCs w:val="20"/>
              </w:rPr>
              <w:t xml:space="preserve">Write a paragraph on the Cassini spacecraft, using its radar system, discovering evidence for hydrocarbon lakes on the Titan’s moon of Saturn and the possibility of abiogenic petroleum. </w:t>
            </w:r>
          </w:p>
        </w:tc>
      </w:tr>
      <w:tr w:rsidR="00F92036" w:rsidRPr="009F3CE2" w14:paraId="415385EC"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FAB495" w14:textId="5347790E" w:rsidR="00F92036" w:rsidRPr="008F67AD" w:rsidRDefault="00F92036" w:rsidP="000544B6">
            <w:pPr>
              <w:spacing w:after="0" w:line="15" w:lineRule="atLeast"/>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15</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EE68C1" w14:textId="2EC67498" w:rsidR="00F92036" w:rsidRPr="008F67AD" w:rsidRDefault="00F92036"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9//2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35AFE6" w14:textId="6204F081" w:rsidR="00F92036" w:rsidRPr="008F67AD" w:rsidRDefault="00F92036"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10/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03648A" w14:textId="079FCE1B" w:rsidR="00E36641" w:rsidRPr="003A6377" w:rsidRDefault="003F3E52" w:rsidP="00E36641">
            <w:pPr>
              <w:spacing w:after="0" w:line="240" w:lineRule="auto"/>
              <w:rPr>
                <w:rFonts w:ascii="Times New Roman" w:eastAsia="Times New Roman" w:hAnsi="Times New Roman" w:cs="Times New Roman"/>
                <w:sz w:val="20"/>
                <w:szCs w:val="20"/>
              </w:rPr>
            </w:pPr>
            <w:r w:rsidRPr="003F3E52">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53" w:history="1">
              <w:r w:rsidRPr="003F3E52">
                <w:rPr>
                  <w:b/>
                  <w:bCs/>
                  <w:color w:val="0000EE"/>
                  <w:sz w:val="20"/>
                  <w:szCs w:val="20"/>
                  <w:u w:val="single"/>
                </w:rPr>
                <w:t>5. Gamma Rays Interaction with Matter</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00E36641" w:rsidRPr="00F821E4">
              <w:rPr>
                <w:rStyle w:val="Strong"/>
                <w:rFonts w:ascii="Times New Roman" w:eastAsia="Times New Roman" w:hAnsi="Times New Roman" w:cs="Times New Roman"/>
                <w:b w:val="0"/>
                <w:bCs w:val="0"/>
                <w:sz w:val="20"/>
                <w:szCs w:val="20"/>
              </w:rPr>
              <w:t>List the different processes of gamma rays’ interaction with matter</w:t>
            </w:r>
            <w:r w:rsidR="00E36641">
              <w:rPr>
                <w:rStyle w:val="Strong"/>
                <w:rFonts w:ascii="Times New Roman" w:eastAsia="Times New Roman" w:hAnsi="Times New Roman" w:cs="Times New Roman"/>
                <w:sz w:val="20"/>
                <w:szCs w:val="20"/>
              </w:rPr>
              <w:br/>
            </w:r>
            <w:r w:rsidR="00E36641">
              <w:rPr>
                <w:rStyle w:val="Strong"/>
                <w:rFonts w:ascii="Times New Roman" w:eastAsia="Times New Roman" w:hAnsi="Times New Roman" w:cs="Times New Roman"/>
                <w:sz w:val="20"/>
                <w:szCs w:val="20"/>
              </w:rPr>
              <w:br/>
            </w:r>
            <w:r w:rsidR="00E36641" w:rsidRPr="003A6377">
              <w:rPr>
                <w:rFonts w:ascii="Times New Roman" w:eastAsia="Times New Roman" w:hAnsi="Times New Roman" w:cs="Times New Roman"/>
                <w:sz w:val="20"/>
                <w:szCs w:val="20"/>
              </w:rPr>
              <w:t xml:space="preserve">Compare the thicknesses of the following different materials that would attenuate a narrow beam of 1 MeV gamma-rays in “good geometry” with a build-up factor B of </w:t>
            </w:r>
            <w:r w:rsidR="00E36641">
              <w:rPr>
                <w:rFonts w:ascii="Times New Roman" w:eastAsia="Times New Roman" w:hAnsi="Times New Roman" w:cs="Times New Roman"/>
                <w:sz w:val="20"/>
                <w:szCs w:val="20"/>
              </w:rPr>
              <w:t>2</w:t>
            </w:r>
            <w:r w:rsidR="00E36641">
              <w:t>,</w:t>
            </w:r>
            <w:r w:rsidR="00E36641" w:rsidRPr="003A6377">
              <w:rPr>
                <w:rFonts w:ascii="Times New Roman" w:eastAsia="Times New Roman" w:hAnsi="Times New Roman" w:cs="Times New Roman"/>
                <w:sz w:val="20"/>
                <w:szCs w:val="20"/>
              </w:rPr>
              <w:t xml:space="preserve"> to one </w:t>
            </w:r>
            <w:r w:rsidR="00E36641">
              <w:rPr>
                <w:rFonts w:ascii="Times New Roman" w:eastAsia="Times New Roman" w:hAnsi="Times New Roman" w:cs="Times New Roman"/>
                <w:sz w:val="20"/>
                <w:szCs w:val="20"/>
              </w:rPr>
              <w:t>b</w:t>
            </w:r>
            <w:r w:rsidR="00E36641" w:rsidRPr="003A6377">
              <w:rPr>
                <w:rFonts w:ascii="Times New Roman" w:eastAsia="Times New Roman" w:hAnsi="Times New Roman" w:cs="Times New Roman"/>
                <w:sz w:val="20"/>
                <w:szCs w:val="20"/>
              </w:rPr>
              <w:t xml:space="preserve">illionth of its initial strength, given their linear attenuation </w:t>
            </w:r>
            <w:r w:rsidR="00076BB5" w:rsidRPr="003A6377">
              <w:rPr>
                <w:rFonts w:ascii="Times New Roman" w:eastAsia="Times New Roman" w:hAnsi="Times New Roman" w:cs="Times New Roman"/>
                <w:sz w:val="20"/>
                <w:szCs w:val="20"/>
              </w:rPr>
              <w:t>coeffic</w:t>
            </w:r>
            <w:r w:rsidR="00076BB5">
              <w:rPr>
                <w:rFonts w:ascii="Times New Roman" w:eastAsia="Times New Roman" w:hAnsi="Times New Roman" w:cs="Times New Roman"/>
                <w:sz w:val="20"/>
                <w:szCs w:val="20"/>
              </w:rPr>
              <w:t>i</w:t>
            </w:r>
            <w:r w:rsidR="00076BB5" w:rsidRPr="003A6377">
              <w:rPr>
                <w:rFonts w:ascii="Times New Roman" w:eastAsia="Times New Roman" w:hAnsi="Times New Roman" w:cs="Times New Roman"/>
                <w:sz w:val="20"/>
                <w:szCs w:val="20"/>
              </w:rPr>
              <w:t>ent</w:t>
            </w:r>
            <w:r w:rsidR="00E36641" w:rsidRPr="003A6377">
              <w:rPr>
                <w:rFonts w:ascii="Times New Roman" w:eastAsia="Times New Roman" w:hAnsi="Times New Roman" w:cs="Times New Roman"/>
                <w:sz w:val="20"/>
                <w:szCs w:val="20"/>
              </w:rPr>
              <w:t xml:space="preserve"> in cm</w:t>
            </w:r>
            <w:r w:rsidR="00E36641" w:rsidRPr="003A6377">
              <w:rPr>
                <w:rFonts w:ascii="Times New Roman" w:eastAsia="Times New Roman" w:hAnsi="Times New Roman" w:cs="Times New Roman"/>
                <w:sz w:val="20"/>
                <w:szCs w:val="20"/>
                <w:vertAlign w:val="superscript"/>
              </w:rPr>
              <w:t>-1</w:t>
            </w:r>
            <w:r w:rsidR="00E36641" w:rsidRPr="003A6377">
              <w:rPr>
                <w:rFonts w:ascii="Times New Roman" w:eastAsia="Times New Roman" w:hAnsi="Times New Roman" w:cs="Times New Roman"/>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1"/>
              <w:gridCol w:w="1942"/>
              <w:gridCol w:w="1942"/>
            </w:tblGrid>
            <w:tr w:rsidR="00E36641" w:rsidRPr="003A6377" w14:paraId="593A135B" w14:textId="77777777" w:rsidTr="00EF7F40">
              <w:trPr>
                <w:jc w:val="center"/>
              </w:trPr>
              <w:tc>
                <w:tcPr>
                  <w:tcW w:w="1941" w:type="dxa"/>
                  <w:vAlign w:val="center"/>
                </w:tcPr>
                <w:p w14:paraId="5E34E350"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lastRenderedPageBreak/>
                    <w:t>Material</w:t>
                  </w:r>
                </w:p>
              </w:tc>
              <w:tc>
                <w:tcPr>
                  <w:tcW w:w="1942" w:type="dxa"/>
                  <w:vAlign w:val="center"/>
                </w:tcPr>
                <w:p w14:paraId="2E016475"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Density</w:t>
                  </w:r>
                </w:p>
                <w:p w14:paraId="0677A1AB"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gm/cm</w:t>
                  </w:r>
                  <w:r w:rsidRPr="003A6377">
                    <w:rPr>
                      <w:rFonts w:ascii="Times New Roman" w:eastAsia="Times New Roman" w:hAnsi="Times New Roman" w:cs="Times New Roman"/>
                      <w:sz w:val="20"/>
                      <w:szCs w:val="20"/>
                      <w:vertAlign w:val="superscript"/>
                    </w:rPr>
                    <w:t>3</w:t>
                  </w:r>
                  <w:r w:rsidRPr="003A6377">
                    <w:rPr>
                      <w:rFonts w:ascii="Times New Roman" w:eastAsia="Times New Roman" w:hAnsi="Times New Roman" w:cs="Times New Roman"/>
                      <w:sz w:val="20"/>
                      <w:szCs w:val="20"/>
                    </w:rPr>
                    <w:t>]</w:t>
                  </w:r>
                </w:p>
              </w:tc>
              <w:tc>
                <w:tcPr>
                  <w:tcW w:w="1942" w:type="dxa"/>
                  <w:vAlign w:val="center"/>
                </w:tcPr>
                <w:p w14:paraId="3681C356"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Linear attenuation coefficient, μ</w:t>
                  </w:r>
                </w:p>
                <w:p w14:paraId="2B2F8625"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at 1 MeV, [cm</w:t>
                  </w:r>
                  <w:r w:rsidRPr="003A6377">
                    <w:rPr>
                      <w:rFonts w:ascii="Times New Roman" w:eastAsia="Times New Roman" w:hAnsi="Times New Roman" w:cs="Times New Roman"/>
                      <w:sz w:val="20"/>
                      <w:szCs w:val="20"/>
                      <w:vertAlign w:val="superscript"/>
                    </w:rPr>
                    <w:t>-1</w:t>
                  </w:r>
                  <w:r w:rsidRPr="003A6377">
                    <w:rPr>
                      <w:rFonts w:ascii="Times New Roman" w:eastAsia="Times New Roman" w:hAnsi="Times New Roman" w:cs="Times New Roman"/>
                      <w:sz w:val="20"/>
                      <w:szCs w:val="20"/>
                    </w:rPr>
                    <w:t>]</w:t>
                  </w:r>
                </w:p>
              </w:tc>
            </w:tr>
            <w:tr w:rsidR="00E36641" w:rsidRPr="003A6377" w14:paraId="2A20DBED" w14:textId="77777777" w:rsidTr="00EF7F40">
              <w:trPr>
                <w:jc w:val="center"/>
              </w:trPr>
              <w:tc>
                <w:tcPr>
                  <w:tcW w:w="1941" w:type="dxa"/>
                </w:tcPr>
                <w:p w14:paraId="240562B3" w14:textId="77777777" w:rsidR="00E36641" w:rsidRPr="003A6377" w:rsidRDefault="00E36641" w:rsidP="00E36641">
                  <w:pPr>
                    <w:spacing w:after="0" w:line="240" w:lineRule="auto"/>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Pb</w:t>
                  </w:r>
                </w:p>
              </w:tc>
              <w:tc>
                <w:tcPr>
                  <w:tcW w:w="1942" w:type="dxa"/>
                </w:tcPr>
                <w:p w14:paraId="7DA8424B"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11.3</w:t>
                  </w:r>
                </w:p>
              </w:tc>
              <w:tc>
                <w:tcPr>
                  <w:tcW w:w="1942" w:type="dxa"/>
                </w:tcPr>
                <w:p w14:paraId="3B042C36"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0.771</w:t>
                  </w:r>
                </w:p>
              </w:tc>
            </w:tr>
            <w:tr w:rsidR="00E36641" w:rsidRPr="003A6377" w14:paraId="16DB61E0" w14:textId="77777777" w:rsidTr="00EF7F40">
              <w:trPr>
                <w:jc w:val="center"/>
              </w:trPr>
              <w:tc>
                <w:tcPr>
                  <w:tcW w:w="1941" w:type="dxa"/>
                </w:tcPr>
                <w:p w14:paraId="49A1D170" w14:textId="77777777" w:rsidR="00E36641" w:rsidRPr="003A6377" w:rsidRDefault="00E36641" w:rsidP="00E36641">
                  <w:pPr>
                    <w:spacing w:after="0" w:line="240" w:lineRule="auto"/>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H</w:t>
                  </w:r>
                  <w:r w:rsidRPr="003A6377">
                    <w:rPr>
                      <w:rFonts w:ascii="Times New Roman" w:eastAsia="Times New Roman" w:hAnsi="Times New Roman" w:cs="Times New Roman"/>
                      <w:sz w:val="20"/>
                      <w:szCs w:val="20"/>
                      <w:vertAlign w:val="subscript"/>
                    </w:rPr>
                    <w:t>2</w:t>
                  </w:r>
                  <w:r w:rsidRPr="003A6377">
                    <w:rPr>
                      <w:rFonts w:ascii="Times New Roman" w:eastAsia="Times New Roman" w:hAnsi="Times New Roman" w:cs="Times New Roman"/>
                      <w:sz w:val="20"/>
                      <w:szCs w:val="20"/>
                    </w:rPr>
                    <w:t>O</w:t>
                  </w:r>
                </w:p>
              </w:tc>
              <w:tc>
                <w:tcPr>
                  <w:tcW w:w="1942" w:type="dxa"/>
                </w:tcPr>
                <w:p w14:paraId="5FEC9452"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1</w:t>
                  </w:r>
                </w:p>
              </w:tc>
              <w:tc>
                <w:tcPr>
                  <w:tcW w:w="1942" w:type="dxa"/>
                </w:tcPr>
                <w:p w14:paraId="1202F771"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0.071</w:t>
                  </w:r>
                </w:p>
              </w:tc>
            </w:tr>
            <w:tr w:rsidR="00E36641" w:rsidRPr="003A6377" w14:paraId="28E0A630" w14:textId="77777777" w:rsidTr="00EF7F40">
              <w:trPr>
                <w:jc w:val="center"/>
              </w:trPr>
              <w:tc>
                <w:tcPr>
                  <w:tcW w:w="1941" w:type="dxa"/>
                </w:tcPr>
                <w:p w14:paraId="79468E36" w14:textId="77777777" w:rsidR="00E36641" w:rsidRPr="003A6377" w:rsidRDefault="00E36641" w:rsidP="00E36641">
                  <w:pPr>
                    <w:spacing w:after="0" w:line="240" w:lineRule="auto"/>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Concrete</w:t>
                  </w:r>
                </w:p>
              </w:tc>
              <w:tc>
                <w:tcPr>
                  <w:tcW w:w="1942" w:type="dxa"/>
                </w:tcPr>
                <w:p w14:paraId="22CAA488"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2.35</w:t>
                  </w:r>
                </w:p>
              </w:tc>
              <w:tc>
                <w:tcPr>
                  <w:tcW w:w="1942" w:type="dxa"/>
                </w:tcPr>
                <w:p w14:paraId="5316B312" w14:textId="77777777" w:rsidR="00E36641" w:rsidRPr="003A6377" w:rsidRDefault="00E36641" w:rsidP="00E36641">
                  <w:pPr>
                    <w:spacing w:after="0" w:line="240" w:lineRule="auto"/>
                    <w:jc w:val="center"/>
                    <w:rPr>
                      <w:rFonts w:ascii="Times New Roman" w:eastAsia="Times New Roman" w:hAnsi="Times New Roman" w:cs="Times New Roman"/>
                      <w:sz w:val="20"/>
                      <w:szCs w:val="20"/>
                    </w:rPr>
                  </w:pPr>
                  <w:r w:rsidRPr="003A6377">
                    <w:rPr>
                      <w:rFonts w:ascii="Times New Roman" w:eastAsia="Times New Roman" w:hAnsi="Times New Roman" w:cs="Times New Roman"/>
                      <w:sz w:val="20"/>
                      <w:szCs w:val="20"/>
                    </w:rPr>
                    <w:t>0.149</w:t>
                  </w:r>
                </w:p>
              </w:tc>
            </w:tr>
          </w:tbl>
          <w:p w14:paraId="2EA9C0BB" w14:textId="18B2840E" w:rsidR="003F3E52" w:rsidRPr="003F3E52" w:rsidRDefault="003F3E52" w:rsidP="000F2B2F">
            <w:pPr>
              <w:tabs>
                <w:tab w:val="left" w:pos="-2430"/>
              </w:tabs>
              <w:spacing w:after="0" w:line="240" w:lineRule="auto"/>
              <w:rPr>
                <w:rStyle w:val="Strong"/>
                <w:rFonts w:ascii="Times New Roman" w:eastAsia="Times New Roman" w:hAnsi="Times New Roman" w:cs="Times New Roman"/>
                <w:sz w:val="20"/>
                <w:szCs w:val="20"/>
              </w:rPr>
            </w:pPr>
          </w:p>
        </w:tc>
      </w:tr>
      <w:tr w:rsidR="00F92036" w:rsidRPr="009F3CE2" w14:paraId="36ACE6D2"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872BF5" w14:textId="3A3F96AC" w:rsidR="00F92036" w:rsidRPr="008F67AD" w:rsidRDefault="00F92036" w:rsidP="000544B6">
            <w:pPr>
              <w:spacing w:after="0" w:line="15" w:lineRule="atLeast"/>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lastRenderedPageBreak/>
              <w:t>16</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AE401A" w14:textId="7DF042D8" w:rsidR="00F92036" w:rsidRPr="008F67AD" w:rsidRDefault="00F92036"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9/27</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DE0714" w14:textId="4A764C34" w:rsidR="00F92036" w:rsidRPr="008F67AD" w:rsidRDefault="00F92036"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10/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B0A786" w14:textId="5E7ABE73" w:rsidR="00C878C4" w:rsidRPr="00912357" w:rsidRDefault="00C878C4" w:rsidP="00C878C4">
            <w:pPr>
              <w:spacing w:after="0"/>
              <w:rPr>
                <w:rFonts w:ascii="Times New Roman" w:eastAsia="Times New Roman" w:hAnsi="Times New Roman" w:cs="Times New Roman"/>
                <w:sz w:val="20"/>
                <w:szCs w:val="20"/>
              </w:rPr>
            </w:pPr>
            <w:r w:rsidRPr="00C878C4">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r w:rsidRPr="00C878C4">
              <w:rPr>
                <w:b/>
                <w:bCs/>
                <w:sz w:val="20"/>
                <w:szCs w:val="20"/>
              </w:rPr>
              <w:t xml:space="preserve">1. </w:t>
            </w:r>
            <w:hyperlink r:id="rId54" w:history="1">
              <w:r w:rsidRPr="00C878C4">
                <w:rPr>
                  <w:b/>
                  <w:bCs/>
                  <w:color w:val="0000EE"/>
                  <w:sz w:val="20"/>
                  <w:szCs w:val="20"/>
                  <w:u w:val="single"/>
                </w:rPr>
                <w:t>Nuclear Reactor Concepts and Thermodynamic Cycle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Pr>
                <w:rFonts w:ascii="Times New Roman" w:eastAsia="Times New Roman" w:hAnsi="Times New Roman" w:cs="Times New Roman"/>
                <w:sz w:val="20"/>
                <w:szCs w:val="20"/>
              </w:rPr>
              <w:t>List the principles governing energy conversion and extraction from the environment and their corollaries.</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912357">
              <w:rPr>
                <w:rFonts w:ascii="Times New Roman" w:eastAsia="Times New Roman" w:hAnsi="Times New Roman" w:cs="Times New Roman"/>
                <w:sz w:val="20"/>
                <w:szCs w:val="20"/>
              </w:rPr>
              <w:t>Construct a table comparing the Engineered Safety Features (ESFs) of the:</w:t>
            </w:r>
          </w:p>
          <w:p w14:paraId="4417C161" w14:textId="77777777" w:rsidR="00C878C4" w:rsidRPr="00912357" w:rsidRDefault="00C878C4" w:rsidP="00C878C4">
            <w:p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1. PWR</w:t>
            </w:r>
          </w:p>
          <w:p w14:paraId="5E629043" w14:textId="77777777" w:rsidR="00C878C4" w:rsidRPr="00912357" w:rsidRDefault="00C878C4" w:rsidP="00C878C4">
            <w:p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2. BWR</w:t>
            </w:r>
          </w:p>
          <w:p w14:paraId="692B35EE" w14:textId="77777777" w:rsidR="00F92036" w:rsidRPr="00C878C4" w:rsidRDefault="00C878C4" w:rsidP="00C878C4">
            <w:pPr>
              <w:tabs>
                <w:tab w:val="left" w:pos="-2430"/>
              </w:tabs>
              <w:spacing w:after="0" w:line="240" w:lineRule="auto"/>
              <w:rPr>
                <w:rStyle w:val="Strong"/>
                <w:rFonts w:ascii="Times New Roman" w:eastAsia="Times New Roman" w:hAnsi="Times New Roman" w:cs="Times New Roman"/>
                <w:b w:val="0"/>
                <w:sz w:val="20"/>
                <w:szCs w:val="20"/>
              </w:rPr>
            </w:pPr>
            <w:r w:rsidRPr="00912357">
              <w:rPr>
                <w:rFonts w:ascii="Times New Roman" w:eastAsia="Times New Roman" w:hAnsi="Times New Roman" w:cs="Times New Roman"/>
                <w:sz w:val="20"/>
                <w:szCs w:val="20"/>
              </w:rPr>
              <w:t>Reactor concepts.</w:t>
            </w:r>
            <w:r>
              <w:rPr>
                <w:rFonts w:ascii="Times New Roman" w:eastAsia="Times New Roman" w:hAnsi="Times New Roman" w:cs="Times New Roman"/>
                <w:sz w:val="20"/>
                <w:szCs w:val="20"/>
              </w:rPr>
              <w:br/>
            </w:r>
            <w:r>
              <w:rPr>
                <w:rStyle w:val="Strong"/>
                <w:rFonts w:ascii="Times New Roman" w:eastAsia="Times New Roman" w:hAnsi="Times New Roman" w:cs="Times New Roman"/>
                <w:b w:val="0"/>
                <w:sz w:val="20"/>
                <w:szCs w:val="20"/>
              </w:rPr>
              <w:br/>
            </w:r>
            <w:r w:rsidRPr="00C878C4">
              <w:rPr>
                <w:rStyle w:val="Strong"/>
                <w:rFonts w:ascii="Times New Roman" w:eastAsia="Times New Roman" w:hAnsi="Times New Roman" w:cs="Times New Roman"/>
                <w:b w:val="0"/>
                <w:sz w:val="20"/>
                <w:szCs w:val="20"/>
              </w:rPr>
              <w:t>What do the following acronyms stand for?</w:t>
            </w:r>
            <w:r w:rsidRPr="00C878C4">
              <w:rPr>
                <w:rStyle w:val="Strong"/>
                <w:rFonts w:ascii="Times New Roman" w:eastAsia="Times New Roman" w:hAnsi="Times New Roman" w:cs="Times New Roman"/>
                <w:b w:val="0"/>
                <w:sz w:val="20"/>
                <w:szCs w:val="20"/>
              </w:rPr>
              <w:br/>
              <w:t>PWR</w:t>
            </w:r>
          </w:p>
          <w:p w14:paraId="744DDCC0" w14:textId="77777777" w:rsidR="00C878C4" w:rsidRPr="00C878C4" w:rsidRDefault="00C878C4" w:rsidP="00C878C4">
            <w:pPr>
              <w:tabs>
                <w:tab w:val="left" w:pos="-2430"/>
              </w:tabs>
              <w:spacing w:after="0" w:line="240" w:lineRule="auto"/>
              <w:rPr>
                <w:rStyle w:val="Strong"/>
                <w:rFonts w:ascii="Times New Roman" w:eastAsia="Times New Roman" w:hAnsi="Times New Roman" w:cs="Times New Roman"/>
                <w:b w:val="0"/>
                <w:sz w:val="20"/>
                <w:szCs w:val="20"/>
              </w:rPr>
            </w:pPr>
            <w:r w:rsidRPr="00C878C4">
              <w:rPr>
                <w:rStyle w:val="Strong"/>
                <w:rFonts w:ascii="Times New Roman" w:eastAsia="Times New Roman" w:hAnsi="Times New Roman" w:cs="Times New Roman"/>
                <w:b w:val="0"/>
                <w:sz w:val="20"/>
                <w:szCs w:val="20"/>
              </w:rPr>
              <w:t>BWR</w:t>
            </w:r>
          </w:p>
          <w:p w14:paraId="1190CD3F" w14:textId="77777777" w:rsidR="00C878C4" w:rsidRPr="00C878C4" w:rsidRDefault="00C878C4" w:rsidP="00C878C4">
            <w:pPr>
              <w:tabs>
                <w:tab w:val="left" w:pos="-2430"/>
              </w:tabs>
              <w:spacing w:after="0" w:line="240" w:lineRule="auto"/>
              <w:rPr>
                <w:rStyle w:val="Strong"/>
                <w:rFonts w:ascii="Times New Roman" w:eastAsia="Times New Roman" w:hAnsi="Times New Roman" w:cs="Times New Roman"/>
                <w:b w:val="0"/>
                <w:sz w:val="20"/>
                <w:szCs w:val="20"/>
              </w:rPr>
            </w:pPr>
            <w:r w:rsidRPr="00C878C4">
              <w:rPr>
                <w:rStyle w:val="Strong"/>
                <w:rFonts w:ascii="Times New Roman" w:eastAsia="Times New Roman" w:hAnsi="Times New Roman" w:cs="Times New Roman"/>
                <w:b w:val="0"/>
                <w:sz w:val="20"/>
                <w:szCs w:val="20"/>
              </w:rPr>
              <w:t>HTGR</w:t>
            </w:r>
          </w:p>
          <w:p w14:paraId="79CA06B4" w14:textId="77777777" w:rsidR="00C878C4" w:rsidRDefault="00C878C4" w:rsidP="00C878C4">
            <w:pPr>
              <w:tabs>
                <w:tab w:val="left" w:pos="-2430"/>
              </w:tabs>
              <w:spacing w:after="0" w:line="240" w:lineRule="auto"/>
              <w:rPr>
                <w:rStyle w:val="Strong"/>
                <w:rFonts w:ascii="Times New Roman" w:eastAsia="Times New Roman" w:hAnsi="Times New Roman" w:cs="Times New Roman"/>
                <w:b w:val="0"/>
                <w:sz w:val="20"/>
                <w:szCs w:val="20"/>
              </w:rPr>
            </w:pPr>
            <w:r w:rsidRPr="00C878C4">
              <w:rPr>
                <w:rStyle w:val="Strong"/>
                <w:rFonts w:ascii="Times New Roman" w:eastAsia="Times New Roman" w:hAnsi="Times New Roman" w:cs="Times New Roman"/>
                <w:b w:val="0"/>
                <w:sz w:val="20"/>
                <w:szCs w:val="20"/>
              </w:rPr>
              <w:t>LMFBR</w:t>
            </w:r>
          </w:p>
          <w:p w14:paraId="2CC257BE" w14:textId="7BF1795E" w:rsidR="00C878C4" w:rsidRPr="00C878C4" w:rsidRDefault="00C878C4" w:rsidP="00C878C4">
            <w:pPr>
              <w:tabs>
                <w:tab w:val="left" w:pos="-2430"/>
              </w:tabs>
              <w:spacing w:after="0" w:line="240" w:lineRule="auto"/>
              <w:rPr>
                <w:rStyle w:val="Strong"/>
                <w:rFonts w:ascii="Times New Roman" w:eastAsia="Times New Roman" w:hAnsi="Times New Roman" w:cs="Times New Roman"/>
                <w:sz w:val="20"/>
                <w:szCs w:val="20"/>
              </w:rPr>
            </w:pPr>
            <w:r>
              <w:rPr>
                <w:rStyle w:val="Strong"/>
                <w:rFonts w:ascii="Times New Roman" w:eastAsia="Times New Roman" w:hAnsi="Times New Roman" w:cs="Times New Roman"/>
                <w:b w:val="0"/>
                <w:sz w:val="20"/>
                <w:szCs w:val="20"/>
              </w:rPr>
              <w:t>GCFBR</w:t>
            </w:r>
          </w:p>
        </w:tc>
      </w:tr>
      <w:tr w:rsidR="008F67AD" w:rsidRPr="009F3CE2" w14:paraId="4B35E0BB"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5B0E4" w14:textId="0D53C9F4" w:rsidR="008F67AD" w:rsidRPr="008F67AD" w:rsidRDefault="008F67AD" w:rsidP="000544B6">
            <w:pPr>
              <w:spacing w:after="0" w:line="15" w:lineRule="atLeast"/>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1</w:t>
            </w:r>
            <w:r w:rsidRPr="008F67AD">
              <w:rPr>
                <w:rStyle w:val="Strong"/>
                <w:b w:val="0"/>
                <w:sz w:val="18"/>
                <w:szCs w:val="18"/>
              </w:rPr>
              <w:t xml:space="preserve">7 </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80029B" w14:textId="7630759C" w:rsidR="008F67AD" w:rsidRPr="008F67AD" w:rsidRDefault="008F67AD"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9</w:t>
            </w:r>
            <w:r w:rsidRPr="008F67AD">
              <w:rPr>
                <w:rStyle w:val="Strong"/>
                <w:b w:val="0"/>
                <w:sz w:val="18"/>
                <w:szCs w:val="18"/>
              </w:rPr>
              <w:t>/29</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F0BDBC" w14:textId="68CF23D7" w:rsidR="008F67AD" w:rsidRPr="008F67AD" w:rsidRDefault="008F67AD" w:rsidP="000544B6">
            <w:pPr>
              <w:spacing w:after="0"/>
              <w:jc w:val="center"/>
              <w:rPr>
                <w:rStyle w:val="Strong"/>
                <w:rFonts w:ascii="Times New Roman" w:hAnsi="Times New Roman" w:cs="Times New Roman"/>
                <w:b w:val="0"/>
                <w:sz w:val="18"/>
                <w:szCs w:val="18"/>
              </w:rPr>
            </w:pPr>
            <w:r w:rsidRPr="008F67AD">
              <w:rPr>
                <w:rStyle w:val="Strong"/>
                <w:rFonts w:ascii="Times New Roman" w:hAnsi="Times New Roman" w:cs="Times New Roman"/>
                <w:b w:val="0"/>
                <w:sz w:val="18"/>
                <w:szCs w:val="18"/>
              </w:rPr>
              <w:t>1</w:t>
            </w:r>
            <w:r w:rsidRPr="008F67AD">
              <w:rPr>
                <w:rStyle w:val="Strong"/>
                <w:b w:val="0"/>
                <w:sz w:val="18"/>
                <w:szCs w:val="18"/>
              </w:rPr>
              <w:t>0/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A0780F" w14:textId="77777777" w:rsidR="00E1367E" w:rsidRPr="00912357" w:rsidRDefault="00E1367E" w:rsidP="00E1367E">
            <w:pPr>
              <w:spacing w:after="80" w:line="15" w:lineRule="atLeast"/>
              <w:ind w:right="120"/>
              <w:rPr>
                <w:rFonts w:ascii="Times New Roman" w:eastAsia="Times New Roman" w:hAnsi="Times New Roman" w:cs="Times New Roman"/>
                <w:sz w:val="20"/>
                <w:szCs w:val="20"/>
              </w:rPr>
            </w:pPr>
            <w:r w:rsidRPr="00C878C4">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r w:rsidRPr="00C878C4">
              <w:rPr>
                <w:b/>
                <w:bCs/>
                <w:sz w:val="20"/>
                <w:szCs w:val="20"/>
              </w:rPr>
              <w:t xml:space="preserve">1. </w:t>
            </w:r>
            <w:hyperlink r:id="rId55" w:history="1">
              <w:r w:rsidRPr="00C878C4">
                <w:rPr>
                  <w:b/>
                  <w:bCs/>
                  <w:color w:val="0000EE"/>
                  <w:sz w:val="20"/>
                  <w:szCs w:val="20"/>
                  <w:u w:val="single"/>
                </w:rPr>
                <w:t>Nuclear Reactor Concepts and Thermodynamic Cycle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912357">
              <w:rPr>
                <w:rFonts w:ascii="Times New Roman" w:eastAsia="Times New Roman" w:hAnsi="Times New Roman" w:cs="Times New Roman"/>
                <w:sz w:val="20"/>
                <w:szCs w:val="20"/>
              </w:rPr>
              <w:t xml:space="preserve">A Stirling cycle engine using a radioactive isotope for space power applications operates at a hot end temperature of 650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r w:rsidRPr="00912357">
              <w:rPr>
                <w:rFonts w:ascii="Times New Roman" w:eastAsia="Times New Roman" w:hAnsi="Times New Roman" w:cs="Times New Roman"/>
                <w:sz w:val="20"/>
                <w:szCs w:val="20"/>
              </w:rPr>
              <w:t xml:space="preserve"> and rejects heat through a radiator to the vacuum of space with a cold end temperature at 120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r w:rsidRPr="00912357">
              <w:rPr>
                <w:rFonts w:ascii="Times New Roman" w:eastAsia="Times New Roman" w:hAnsi="Times New Roman" w:cs="Times New Roman"/>
                <w:sz w:val="20"/>
                <w:szCs w:val="20"/>
              </w:rPr>
              <w:t xml:space="preserve">  </w:t>
            </w:r>
          </w:p>
          <w:p w14:paraId="292AD39B" w14:textId="77777777" w:rsidR="00E1367E" w:rsidRPr="00912357" w:rsidRDefault="00E1367E" w:rsidP="00E1367E">
            <w:pPr>
              <w:spacing w:after="0"/>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Calculate its ideal Stirling cycle efficiency</w: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br/>
            </w:r>
            <w:r>
              <w:rPr>
                <w:rStyle w:val="Strong"/>
              </w:rPr>
              <w:br/>
            </w:r>
            <w:r w:rsidRPr="00912357">
              <w:rPr>
                <w:rFonts w:ascii="Times New Roman" w:eastAsia="Times New Roman" w:hAnsi="Times New Roman" w:cs="Times New Roman"/>
                <w:sz w:val="20"/>
                <w:szCs w:val="20"/>
              </w:rPr>
              <w:t>Assuming that heat rejection occurs at an ambient temperature of 20 degrees Celsius, for the average heat addition temperatures T</w:t>
            </w:r>
            <w:r w:rsidRPr="00912357">
              <w:rPr>
                <w:rFonts w:ascii="Times New Roman" w:eastAsia="Times New Roman" w:hAnsi="Times New Roman" w:cs="Times New Roman"/>
                <w:sz w:val="20"/>
                <w:szCs w:val="20"/>
                <w:vertAlign w:val="subscript"/>
              </w:rPr>
              <w:t>a</w:t>
            </w:r>
            <w:r w:rsidRPr="00912357">
              <w:rPr>
                <w:rFonts w:ascii="Times New Roman" w:eastAsia="Times New Roman" w:hAnsi="Times New Roman" w:cs="Times New Roman"/>
                <w:sz w:val="20"/>
                <w:szCs w:val="20"/>
              </w:rPr>
              <w:t xml:space="preserve"> given below, compare the Carnot cycle thermal efficiencies of the following reactor concepts:</w:t>
            </w:r>
          </w:p>
          <w:p w14:paraId="6B04BA52" w14:textId="77777777" w:rsidR="00E1367E" w:rsidRPr="00912357" w:rsidRDefault="00E1367E" w:rsidP="00E1367E">
            <w:pPr>
              <w:numPr>
                <w:ilvl w:val="0"/>
                <w:numId w:val="11"/>
              </w:numPr>
              <w:spacing w:after="0" w:line="240" w:lineRule="auto"/>
              <w:rPr>
                <w:rFonts w:ascii="Times New Roman" w:eastAsia="Times New Roman" w:hAnsi="Times New Roman" w:cs="Times New Roman"/>
                <w:sz w:val="20"/>
                <w:szCs w:val="20"/>
              </w:rPr>
            </w:pPr>
            <w:smartTag w:uri="urn:schemas-microsoft-com:office:smarttags" w:element="stockticker">
              <w:r w:rsidRPr="00912357">
                <w:rPr>
                  <w:rFonts w:ascii="Times New Roman" w:eastAsia="Times New Roman" w:hAnsi="Times New Roman" w:cs="Times New Roman"/>
                  <w:sz w:val="20"/>
                  <w:szCs w:val="20"/>
                </w:rPr>
                <w:t>PWR</w:t>
              </w:r>
            </w:smartTag>
            <w:r w:rsidRPr="00912357">
              <w:rPr>
                <w:rFonts w:ascii="Times New Roman" w:eastAsia="Times New Roman" w:hAnsi="Times New Roman" w:cs="Times New Roman"/>
                <w:sz w:val="20"/>
                <w:szCs w:val="20"/>
              </w:rPr>
              <w:t xml:space="preserve">, 168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7D09FEFC" w14:textId="458145E0" w:rsidR="00E1367E" w:rsidRPr="002C4AEA" w:rsidRDefault="00E1367E" w:rsidP="002C4AEA">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BWR, 164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038800FD" w14:textId="76AAC8BF" w:rsidR="00E1367E" w:rsidRDefault="00E1367E" w:rsidP="00E1367E">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HTGR, 205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30ABD5CD" w14:textId="139A8BB5" w:rsidR="008F67AD" w:rsidRPr="00E1367E" w:rsidRDefault="00E1367E" w:rsidP="00E1367E">
            <w:pPr>
              <w:numPr>
                <w:ilvl w:val="0"/>
                <w:numId w:val="11"/>
              </w:numPr>
              <w:spacing w:after="0" w:line="240" w:lineRule="auto"/>
              <w:rPr>
                <w:rStyle w:val="Strong"/>
                <w:rFonts w:ascii="Times New Roman" w:eastAsia="Times New Roman" w:hAnsi="Times New Roman" w:cs="Times New Roman"/>
                <w:b w:val="0"/>
                <w:bCs w:val="0"/>
                <w:sz w:val="20"/>
                <w:szCs w:val="20"/>
              </w:rPr>
            </w:pPr>
            <w:r w:rsidRPr="00E1367E">
              <w:rPr>
                <w:rFonts w:ascii="Times New Roman" w:eastAsia="Times New Roman" w:hAnsi="Times New Roman" w:cs="Times New Roman"/>
                <w:sz w:val="20"/>
                <w:szCs w:val="20"/>
              </w:rPr>
              <w:t xml:space="preserve">LMFBR, 215 </w:t>
            </w:r>
            <w:proofErr w:type="spellStart"/>
            <w:r w:rsidRPr="00E1367E">
              <w:rPr>
                <w:rFonts w:ascii="Times New Roman" w:eastAsia="Times New Roman" w:hAnsi="Times New Roman" w:cs="Times New Roman"/>
                <w:sz w:val="20"/>
                <w:szCs w:val="20"/>
                <w:vertAlign w:val="superscript"/>
              </w:rPr>
              <w:t>o</w:t>
            </w:r>
            <w:r w:rsidRPr="00E1367E">
              <w:rPr>
                <w:rFonts w:ascii="Times New Roman" w:eastAsia="Times New Roman" w:hAnsi="Times New Roman" w:cs="Times New Roman"/>
                <w:sz w:val="20"/>
                <w:szCs w:val="20"/>
              </w:rPr>
              <w:t>C.</w:t>
            </w:r>
            <w:proofErr w:type="spellEnd"/>
          </w:p>
        </w:tc>
      </w:tr>
      <w:tr w:rsidR="008F67AD" w:rsidRPr="009F3CE2" w14:paraId="717FAF6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BBDEEB" w14:textId="77777777" w:rsidR="008F67AD" w:rsidRPr="008F67AD" w:rsidRDefault="008F67AD" w:rsidP="000544B6">
            <w:pPr>
              <w:spacing w:after="0" w:line="15" w:lineRule="atLeast"/>
              <w:jc w:val="center"/>
              <w:rPr>
                <w:rStyle w:val="Strong"/>
                <w:rFonts w:ascii="Times New Roman" w:hAnsi="Times New Roman" w:cs="Times New Roman"/>
                <w:b w:val="0"/>
                <w:sz w:val="18"/>
                <w:szCs w:val="18"/>
              </w:rPr>
            </w:pP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63C572" w14:textId="77777777" w:rsidR="008F67AD" w:rsidRPr="008F67AD" w:rsidRDefault="008F67AD" w:rsidP="000544B6">
            <w:pPr>
              <w:spacing w:after="0"/>
              <w:jc w:val="center"/>
              <w:rPr>
                <w:rStyle w:val="Strong"/>
                <w:rFonts w:ascii="Times New Roman" w:hAnsi="Times New Roman" w:cs="Times New Roman"/>
                <w:b w:val="0"/>
                <w:sz w:val="18"/>
                <w:szCs w:val="18"/>
              </w:rPr>
            </w:pP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9A972E" w14:textId="4D5F60F6" w:rsidR="008F67AD" w:rsidRPr="008F67AD" w:rsidRDefault="002C4AEA"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0/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A6A7CA" w14:textId="407E9729" w:rsidR="008F67AD" w:rsidRPr="008F67AD" w:rsidRDefault="008F67AD" w:rsidP="000F2B2F">
            <w:pPr>
              <w:tabs>
                <w:tab w:val="left" w:pos="-2430"/>
              </w:tabs>
              <w:spacing w:after="0" w:line="240" w:lineRule="auto"/>
              <w:rPr>
                <w:rStyle w:val="Strong"/>
                <w:rFonts w:ascii="Times New Roman" w:eastAsia="Times New Roman" w:hAnsi="Times New Roman" w:cs="Times New Roman"/>
                <w:b w:val="0"/>
                <w:sz w:val="20"/>
                <w:szCs w:val="20"/>
              </w:rPr>
            </w:pPr>
            <w:r w:rsidRPr="008F67AD">
              <w:rPr>
                <w:rStyle w:val="Strong"/>
                <w:rFonts w:ascii="Times New Roman" w:eastAsia="Times New Roman" w:hAnsi="Times New Roman" w:cs="Times New Roman"/>
                <w:b w:val="0"/>
                <w:sz w:val="20"/>
                <w:szCs w:val="20"/>
              </w:rPr>
              <w:t>F</w:t>
            </w:r>
            <w:r w:rsidRPr="008F67AD">
              <w:rPr>
                <w:rStyle w:val="Strong"/>
                <w:rFonts w:eastAsia="Times New Roman"/>
                <w:b w:val="0"/>
                <w:sz w:val="20"/>
                <w:szCs w:val="20"/>
              </w:rPr>
              <w:t>irst midterm exam, during class period</w:t>
            </w:r>
          </w:p>
        </w:tc>
      </w:tr>
      <w:tr w:rsidR="008F67AD" w:rsidRPr="009F3CE2" w14:paraId="6B6AEEC1"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A3D994" w14:textId="0AE467BF" w:rsidR="008F67AD" w:rsidRPr="009D466C" w:rsidRDefault="008F67AD" w:rsidP="000544B6">
            <w:pPr>
              <w:spacing w:after="0" w:line="15" w:lineRule="atLeast"/>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t>1</w:t>
            </w:r>
            <w:r w:rsidRPr="009D466C">
              <w:rPr>
                <w:rStyle w:val="Strong"/>
                <w:b w:val="0"/>
                <w:sz w:val="18"/>
                <w:szCs w:val="18"/>
              </w:rPr>
              <w:t>8</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DED544" w14:textId="735A0ED3" w:rsidR="008F67AD" w:rsidRPr="009D466C" w:rsidRDefault="008F67AD" w:rsidP="000544B6">
            <w:pPr>
              <w:spacing w:after="0"/>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t>1</w:t>
            </w:r>
            <w:r w:rsidRPr="009D466C">
              <w:rPr>
                <w:rStyle w:val="Strong"/>
                <w:b w:val="0"/>
                <w:sz w:val="18"/>
                <w:szCs w:val="18"/>
              </w:rPr>
              <w:t>0/4</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A844A8" w14:textId="34D5424A" w:rsidR="008F67AD" w:rsidRPr="009D466C" w:rsidRDefault="008F67AD" w:rsidP="000544B6">
            <w:pPr>
              <w:spacing w:after="0"/>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t>1</w:t>
            </w:r>
            <w:r w:rsidRPr="009D466C">
              <w:rPr>
                <w:rStyle w:val="Strong"/>
                <w:b w:val="0"/>
                <w:sz w:val="18"/>
                <w:szCs w:val="18"/>
              </w:rPr>
              <w:t>0/11</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5FBD00" w14:textId="77777777" w:rsidR="009D466C" w:rsidRPr="009D466C" w:rsidRDefault="009D466C" w:rsidP="009D466C">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9D466C">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56" w:history="1">
              <w:r w:rsidRPr="009D466C">
                <w:rPr>
                  <w:b/>
                  <w:bCs/>
                  <w:color w:val="0000EE"/>
                  <w:sz w:val="20"/>
                  <w:szCs w:val="20"/>
                  <w:u w:val="single"/>
                </w:rPr>
                <w:t>2. Pressurized Water Reactor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F26959">
              <w:rPr>
                <w:rStyle w:val="Strong"/>
                <w:rFonts w:ascii="Times New Roman" w:eastAsia="Times New Roman" w:hAnsi="Times New Roman" w:cs="Times New Roman"/>
                <w:b w:val="0"/>
                <w:bCs w:val="0"/>
              </w:rPr>
              <w:t>Construct a table comparing the</w:t>
            </w:r>
            <w:r>
              <w:rPr>
                <w:rStyle w:val="Strong"/>
                <w:rFonts w:ascii="Times New Roman" w:eastAsia="Times New Roman" w:hAnsi="Times New Roman" w:cs="Times New Roman"/>
                <w:b w:val="0"/>
                <w:bCs w:val="0"/>
              </w:rPr>
              <w:t xml:space="preserve"> main </w:t>
            </w:r>
            <w:r w:rsidRPr="00F26959">
              <w:rPr>
                <w:rStyle w:val="Strong"/>
                <w:rFonts w:ascii="Times New Roman" w:eastAsia="Times New Roman" w:hAnsi="Times New Roman" w:cs="Times New Roman"/>
                <w:b w:val="0"/>
                <w:bCs w:val="0"/>
              </w:rPr>
              <w:t>Technical Specifications (Tech Specs) of the PWR and the BWR concepts.</w:t>
            </w:r>
            <w:r>
              <w:rPr>
                <w:rStyle w:val="Strong"/>
                <w:rFonts w:ascii="Times New Roman" w:eastAsia="Times New Roman" w:hAnsi="Times New Roman" w:cs="Times New Roman"/>
                <w:b w:val="0"/>
                <w:bCs w:val="0"/>
              </w:rPr>
              <w:br/>
            </w:r>
            <w:r>
              <w:rPr>
                <w:rStyle w:val="Strong"/>
                <w:rFonts w:ascii="Times New Roman" w:eastAsia="Times New Roman" w:hAnsi="Times New Roman" w:cs="Times New Roman"/>
                <w:b w:val="0"/>
                <w:sz w:val="20"/>
                <w:szCs w:val="20"/>
              </w:rPr>
              <w:br/>
            </w:r>
            <w:r w:rsidRPr="009D466C">
              <w:rPr>
                <w:rFonts w:ascii="Times New Roman" w:eastAsia="Times New Roman" w:hAnsi="Times New Roman" w:cs="Times New Roman"/>
                <w:color w:val="000000"/>
                <w:sz w:val="20"/>
                <w:szCs w:val="20"/>
              </w:rPr>
              <w:t xml:space="preserve">Once built and operational, nuclear power plants become cash cows for their operators. Consider a 1,000 MWe nuclear power plant costing about $5,000 per installed </w:t>
            </w:r>
            <w:proofErr w:type="spellStart"/>
            <w:r w:rsidRPr="009D466C">
              <w:rPr>
                <w:rFonts w:ascii="Times New Roman" w:eastAsia="Times New Roman" w:hAnsi="Times New Roman" w:cs="Times New Roman"/>
                <w:color w:val="000000"/>
                <w:sz w:val="20"/>
                <w:szCs w:val="20"/>
              </w:rPr>
              <w:t>kWe</w:t>
            </w:r>
            <w:proofErr w:type="spellEnd"/>
            <w:r w:rsidRPr="009D466C">
              <w:rPr>
                <w:rFonts w:ascii="Times New Roman" w:eastAsia="Times New Roman" w:hAnsi="Times New Roman" w:cs="Times New Roman"/>
                <w:color w:val="000000"/>
                <w:sz w:val="20"/>
                <w:szCs w:val="20"/>
              </w:rPr>
              <w:t xml:space="preserve"> of capacity.</w:t>
            </w:r>
          </w:p>
          <w:p w14:paraId="0CE29B1F" w14:textId="77777777" w:rsidR="009D466C" w:rsidRPr="009D466C" w:rsidRDefault="009D466C" w:rsidP="009D466C">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Calculate:</w:t>
            </w:r>
          </w:p>
          <w:p w14:paraId="6C6599F3" w14:textId="77777777" w:rsidR="009D466C" w:rsidRPr="009D466C" w:rsidRDefault="009D466C" w:rsidP="009D466C">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1. The capital cost of the plant in billions of dollars.</w:t>
            </w:r>
          </w:p>
          <w:p w14:paraId="10CFE722" w14:textId="77777777" w:rsidR="009D466C" w:rsidRPr="009D466C" w:rsidRDefault="009D466C" w:rsidP="009D466C">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 xml:space="preserve">2. If it operates for 60 years at a capacity factor of 90 percent, the amount of electrical </w:t>
            </w:r>
            <w:r w:rsidRPr="009D466C">
              <w:rPr>
                <w:rFonts w:ascii="Times New Roman" w:eastAsia="Times New Roman" w:hAnsi="Times New Roman" w:cs="Times New Roman"/>
                <w:color w:val="000000"/>
                <w:sz w:val="20"/>
                <w:szCs w:val="20"/>
              </w:rPr>
              <w:lastRenderedPageBreak/>
              <w:t>energy in kW.hr it would produce per year.</w:t>
            </w:r>
          </w:p>
          <w:p w14:paraId="12E2AD8A" w14:textId="77777777" w:rsidR="009D466C" w:rsidRPr="009D466C" w:rsidRDefault="009D466C" w:rsidP="009D466C">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3. Sold to electrical consumers at 5 cents / kW.hr, the generated income stream in $ million /year.</w:t>
            </w:r>
          </w:p>
          <w:p w14:paraId="155EA84A" w14:textId="75826959" w:rsidR="008F67AD" w:rsidRPr="00347BE3" w:rsidRDefault="009D466C" w:rsidP="00347BE3">
            <w:pPr>
              <w:spacing w:after="80" w:line="15" w:lineRule="atLeast"/>
              <w:ind w:right="120"/>
              <w:rPr>
                <w:rStyle w:val="Strong"/>
                <w:rFonts w:ascii="Times New Roman" w:eastAsia="Times New Roman" w:hAnsi="Times New Roman" w:cs="Times New Roman"/>
                <w:b w:val="0"/>
                <w:bCs w:val="0"/>
                <w:color w:val="000000"/>
                <w:sz w:val="20"/>
                <w:szCs w:val="20"/>
              </w:rPr>
            </w:pPr>
            <w:r w:rsidRPr="009D466C">
              <w:rPr>
                <w:rFonts w:ascii="Times New Roman" w:eastAsia="Times New Roman" w:hAnsi="Times New Roman" w:cs="Times New Roman"/>
                <w:color w:val="000000"/>
                <w:sz w:val="20"/>
                <w:szCs w:val="20"/>
              </w:rPr>
              <w:t>4. The total income stream in $ billion over 60 years of operation.</w:t>
            </w:r>
          </w:p>
        </w:tc>
      </w:tr>
      <w:tr w:rsidR="009D466C" w:rsidRPr="009F3CE2" w14:paraId="6077EC1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420F56" w14:textId="3144FFAD" w:rsidR="009D466C" w:rsidRPr="009D466C" w:rsidRDefault="009D466C" w:rsidP="000544B6">
            <w:pPr>
              <w:spacing w:after="0" w:line="15" w:lineRule="atLeast"/>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lastRenderedPageBreak/>
              <w:t>19</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533912" w14:textId="6FA2A894" w:rsidR="009D466C" w:rsidRPr="009D466C" w:rsidRDefault="009D466C" w:rsidP="000544B6">
            <w:pPr>
              <w:spacing w:after="0"/>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t>10/6</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C157C8" w14:textId="0E01AF48" w:rsidR="009D466C" w:rsidRPr="009D466C" w:rsidRDefault="009D466C" w:rsidP="000544B6">
            <w:pPr>
              <w:spacing w:after="0"/>
              <w:jc w:val="center"/>
              <w:rPr>
                <w:rStyle w:val="Strong"/>
                <w:rFonts w:ascii="Times New Roman" w:hAnsi="Times New Roman" w:cs="Times New Roman"/>
                <w:b w:val="0"/>
                <w:sz w:val="18"/>
                <w:szCs w:val="18"/>
              </w:rPr>
            </w:pPr>
            <w:r w:rsidRPr="009D466C">
              <w:rPr>
                <w:rStyle w:val="Strong"/>
                <w:rFonts w:ascii="Times New Roman" w:hAnsi="Times New Roman" w:cs="Times New Roman"/>
                <w:b w:val="0"/>
                <w:sz w:val="18"/>
                <w:szCs w:val="18"/>
              </w:rPr>
              <w:t>10/13</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0D218D" w14:textId="77777777" w:rsidR="0059366E" w:rsidRPr="0059366E" w:rsidRDefault="0059366E" w:rsidP="0059366E">
            <w:pPr>
              <w:spacing w:after="0"/>
              <w:rPr>
                <w:rFonts w:ascii="Times New Roman" w:eastAsia="Times New Roman" w:hAnsi="Times New Roman" w:cs="Times New Roman"/>
                <w:sz w:val="20"/>
                <w:szCs w:val="20"/>
              </w:rPr>
            </w:pPr>
            <w:r>
              <w:rPr>
                <w:rStyle w:val="Strong"/>
                <w:rFonts w:ascii="Times New Roman" w:eastAsia="Times New Roman" w:hAnsi="Times New Roman" w:cs="Times New Roman"/>
                <w:sz w:val="20"/>
                <w:szCs w:val="20"/>
              </w:rPr>
              <w:t>Reading Assignment</w:t>
            </w:r>
            <w:r>
              <w:rPr>
                <w:rStyle w:val="Strong"/>
                <w:rFonts w:ascii="Times New Roman" w:eastAsia="Times New Roman" w:hAnsi="Times New Roman" w:cs="Times New Roman"/>
                <w:sz w:val="20"/>
                <w:szCs w:val="20"/>
              </w:rPr>
              <w:br/>
            </w:r>
            <w:hyperlink r:id="rId57" w:history="1">
              <w:r w:rsidRPr="0059366E">
                <w:rPr>
                  <w:b/>
                  <w:bCs/>
                  <w:color w:val="0000EE"/>
                  <w:sz w:val="20"/>
                  <w:szCs w:val="20"/>
                  <w:u w:val="single"/>
                </w:rPr>
                <w:t>3. Boiling Water Reactors</w:t>
              </w:r>
            </w:hyperlink>
            <w:r>
              <w:rPr>
                <w:b/>
                <w:bCs/>
                <w:sz w:val="20"/>
                <w:szCs w:val="20"/>
              </w:rPr>
              <w:br/>
            </w:r>
            <w:r>
              <w:rPr>
                <w:b/>
              </w:rPr>
              <w:t>Written Assignment</w:t>
            </w:r>
            <w:r>
              <w:rPr>
                <w:b/>
              </w:rPr>
              <w:br/>
            </w:r>
            <w:r w:rsidRPr="0059366E">
              <w:rPr>
                <w:rFonts w:ascii="Times New Roman" w:eastAsia="Times New Roman" w:hAnsi="Times New Roman" w:cs="Times New Roman"/>
                <w:sz w:val="20"/>
                <w:szCs w:val="20"/>
              </w:rPr>
              <w:t>A Boiling Water Reactor (BWR) produces saturated steam at 1,000 psia.  The steam passes through a turbine and is exhausted at 1 psia.  The steam is condensed to a subcooling of 3</w:t>
            </w:r>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 and then pumped back to the reactor pressure.  Compute the following parameters:</w:t>
            </w:r>
          </w:p>
          <w:p w14:paraId="03CCF033"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 Net work done per pound of fluid.</w:t>
            </w:r>
          </w:p>
          <w:p w14:paraId="68277D10"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b. Heat rejected per pound of fluid.</w:t>
            </w:r>
          </w:p>
          <w:p w14:paraId="4DF5B2EB"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c. Heat added by the reactor per pound of fluid.</w:t>
            </w:r>
          </w:p>
          <w:p w14:paraId="65DDAE9F"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d. The turbine heat rate defined as: [(Heat rejected +Net turbine work)/Net turbine work] in units of [BTU/(kW.hr)]</w:t>
            </w:r>
          </w:p>
          <w:p w14:paraId="0480EE05"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e. Overall Thermal efficiency.</w:t>
            </w:r>
          </w:p>
          <w:p w14:paraId="6137EAA4"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You may use the following data:</w:t>
            </w:r>
          </w:p>
          <w:p w14:paraId="39317197"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From the ASME Steam Tables, saturated steam at 1,000 psia has an enthalpy of h = 1,192.9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38DF89CB"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t 1 psia pressure the fluid enthalpy from an isentropic expansion is 77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72B605B6"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The isentropic pumping work is 2.9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4C061692" w14:textId="77777777" w:rsidR="0059366E" w:rsidRPr="0059366E" w:rsidRDefault="0059366E" w:rsidP="0059366E">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 xml:space="preserve">The enthalpy of the liquid at 1 psia subcooled to 3 </w:t>
            </w:r>
            <w:proofErr w:type="spellStart"/>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w:t>
            </w:r>
            <w:proofErr w:type="spellEnd"/>
            <w:r w:rsidRPr="0059366E">
              <w:rPr>
                <w:rFonts w:ascii="Times New Roman" w:eastAsia="Times New Roman" w:hAnsi="Times New Roman" w:cs="Times New Roman"/>
                <w:sz w:val="20"/>
                <w:szCs w:val="20"/>
              </w:rPr>
              <w:t xml:space="preserve"> is 66.73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45517164" w14:textId="209CB7D5" w:rsidR="009D466C" w:rsidRPr="009D466C" w:rsidRDefault="0059366E" w:rsidP="0059366E">
            <w:pPr>
              <w:tabs>
                <w:tab w:val="left" w:pos="-2430"/>
              </w:tabs>
              <w:spacing w:after="0" w:line="240" w:lineRule="auto"/>
              <w:rPr>
                <w:rStyle w:val="Strong"/>
                <w:rFonts w:ascii="Times New Roman" w:eastAsia="Times New Roman" w:hAnsi="Times New Roman" w:cs="Times New Roman"/>
                <w:b w:val="0"/>
                <w:sz w:val="20"/>
                <w:szCs w:val="20"/>
              </w:rPr>
            </w:pPr>
            <w:r w:rsidRPr="0059366E">
              <w:rPr>
                <w:rFonts w:ascii="Times New Roman" w:eastAsia="Times New Roman" w:hAnsi="Times New Roman" w:cs="Times New Roman"/>
                <w:sz w:val="20"/>
                <w:szCs w:val="20"/>
              </w:rPr>
              <w:t>1 [kW.hr] = 3,412 [BTU]</w:t>
            </w:r>
          </w:p>
        </w:tc>
      </w:tr>
      <w:tr w:rsidR="009D466C" w:rsidRPr="009F3CE2" w14:paraId="58CEE2E2"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EFF1AE" w14:textId="18E56410" w:rsidR="009D466C" w:rsidRPr="0059366E" w:rsidRDefault="009D466C" w:rsidP="000544B6">
            <w:pPr>
              <w:spacing w:after="0" w:line="15" w:lineRule="atLeast"/>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20</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1779D4" w14:textId="7BF6C862" w:rsidR="009D466C" w:rsidRPr="0059366E" w:rsidRDefault="009D466C" w:rsidP="000544B6">
            <w:pPr>
              <w:spacing w:after="0"/>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10/9</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A976C9" w14:textId="4554FAFD" w:rsidR="009D466C" w:rsidRPr="0059366E" w:rsidRDefault="009D466C" w:rsidP="000544B6">
            <w:pPr>
              <w:spacing w:after="0"/>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10/1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CCD448" w14:textId="77777777" w:rsidR="00E63755" w:rsidRPr="00E63755" w:rsidRDefault="00E63755" w:rsidP="00E63755">
            <w:pPr>
              <w:spacing w:after="0"/>
              <w:ind w:left="49"/>
              <w:rPr>
                <w:rFonts w:ascii="Times New Roman" w:eastAsia="Times New Roman" w:hAnsi="Times New Roman" w:cs="Times New Roman"/>
                <w:sz w:val="20"/>
                <w:szCs w:val="20"/>
              </w:rPr>
            </w:pPr>
            <w:r w:rsidRPr="00E63755">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58" w:history="1">
              <w:r w:rsidRPr="00E63755">
                <w:rPr>
                  <w:b/>
                  <w:bCs/>
                  <w:color w:val="0000EE"/>
                  <w:sz w:val="20"/>
                  <w:szCs w:val="20"/>
                  <w:u w:val="single"/>
                </w:rPr>
                <w:t>1. Energy Hydrogenation and Decarbonization</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E63755">
              <w:rPr>
                <w:rStyle w:val="Strong"/>
                <w:rFonts w:ascii="Times New Roman" w:eastAsia="Times New Roman" w:hAnsi="Times New Roman" w:cs="Times New Roman"/>
                <w:b w:val="0"/>
                <w:sz w:val="20"/>
                <w:szCs w:val="20"/>
              </w:rPr>
              <w:t xml:space="preserve">As a reverse reaction to the electrolysis process, write the two half reactions describing the reverse reaction </w:t>
            </w:r>
            <w:r>
              <w:rPr>
                <w:rStyle w:val="Strong"/>
                <w:rFonts w:ascii="Times New Roman" w:eastAsia="Times New Roman" w:hAnsi="Times New Roman" w:cs="Times New Roman"/>
                <w:b w:val="0"/>
                <w:sz w:val="20"/>
                <w:szCs w:val="20"/>
              </w:rPr>
              <w:t>as</w:t>
            </w:r>
            <w:r w:rsidRPr="00E63755">
              <w:rPr>
                <w:rStyle w:val="Strong"/>
                <w:rFonts w:ascii="Times New Roman" w:eastAsia="Times New Roman" w:hAnsi="Times New Roman" w:cs="Times New Roman"/>
                <w:b w:val="0"/>
                <w:sz w:val="20"/>
                <w:szCs w:val="20"/>
              </w:rPr>
              <w:t xml:space="preserve"> the simple fuel cell concept.</w:t>
            </w:r>
            <w:r>
              <w:rPr>
                <w:rStyle w:val="Strong"/>
                <w:rFonts w:ascii="Times New Roman" w:eastAsia="Times New Roman" w:hAnsi="Times New Roman" w:cs="Times New Roman"/>
                <w:b w:val="0"/>
                <w:sz w:val="20"/>
                <w:szCs w:val="20"/>
              </w:rPr>
              <w:br/>
            </w:r>
            <w:r>
              <w:rPr>
                <w:rStyle w:val="Strong"/>
                <w:rFonts w:ascii="Times New Roman" w:eastAsia="Times New Roman" w:hAnsi="Times New Roman" w:cs="Times New Roman"/>
                <w:b w:val="0"/>
                <w:sz w:val="20"/>
                <w:szCs w:val="20"/>
              </w:rPr>
              <w:br/>
            </w:r>
            <w:r w:rsidRPr="00E63755">
              <w:rPr>
                <w:rFonts w:ascii="Times New Roman" w:eastAsia="Times New Roman" w:hAnsi="Times New Roman" w:cs="Times New Roman"/>
                <w:sz w:val="20"/>
                <w:szCs w:val="20"/>
              </w:rPr>
              <w:t>High Temperature Electrolysis (HTE) has a high efficiency</w:t>
            </w:r>
            <w:r w:rsidRPr="00E63755">
              <w:rPr>
                <w:rFonts w:ascii="Times New Roman" w:eastAsia="Times New Roman" w:hAnsi="Times New Roman" w:cs="Times New Roman"/>
                <w:position w:val="-14"/>
                <w:sz w:val="20"/>
                <w:szCs w:val="20"/>
              </w:rPr>
              <w:object w:dxaOrig="1579" w:dyaOrig="380" w14:anchorId="79E769A5">
                <v:shape id="_x0000_i1037" type="#_x0000_t75" style="width:77.9pt;height:15.65pt" o:ole="">
                  <v:imagedata r:id="rId59" o:title=""/>
                </v:shape>
                <o:OLEObject Type="Embed" ProgID="Equation.DSMT4" ShapeID="_x0000_i1037" DrawAspect="Content" ObjectID="_1763132966" r:id="rId60"/>
              </w:object>
            </w:r>
            <w:r w:rsidRPr="00E63755">
              <w:rPr>
                <w:rFonts w:ascii="Times New Roman" w:eastAsia="Times New Roman" w:hAnsi="Times New Roman" w:cs="Times New Roman"/>
                <w:sz w:val="20"/>
                <w:szCs w:val="20"/>
              </w:rPr>
              <w:t>Calculate the efficiency of a hydrogen production system for a future transportation alternative for the cases of:</w:t>
            </w:r>
          </w:p>
          <w:p w14:paraId="75F89303" w14:textId="77777777" w:rsidR="00E63755" w:rsidRPr="00E63755" w:rsidRDefault="00E63755" w:rsidP="00E63755">
            <w:pPr>
              <w:spacing w:after="0" w:line="240" w:lineRule="auto"/>
              <w:ind w:left="49"/>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1. A nuclear system using the Steam Cycle with an overall thermal efficiency of 33.3 percent,</w:t>
            </w:r>
          </w:p>
          <w:p w14:paraId="0B8DE7F1" w14:textId="77777777" w:rsidR="009D466C" w:rsidRDefault="00E63755" w:rsidP="00E63755">
            <w:pPr>
              <w:tabs>
                <w:tab w:val="left" w:pos="-2430"/>
              </w:tabs>
              <w:spacing w:after="0" w:line="240" w:lineRule="auto"/>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2. A nuclear system using the Brayton Gas Turbine Cycle with an overall thermal efficiency of 50 percent.</w:t>
            </w:r>
          </w:p>
          <w:p w14:paraId="433EBC69" w14:textId="1A247CD5" w:rsidR="00FA7CA8" w:rsidRPr="00FA7CA8" w:rsidRDefault="00FA7CA8" w:rsidP="00E63755">
            <w:pPr>
              <w:tabs>
                <w:tab w:val="left" w:pos="-2430"/>
              </w:tabs>
              <w:spacing w:after="0" w:line="240" w:lineRule="auto"/>
              <w:rPr>
                <w:rStyle w:val="Strong"/>
                <w:rFonts w:ascii="Times New Roman" w:eastAsia="Times New Roman" w:hAnsi="Times New Roman" w:cs="Times New Roman"/>
                <w:b w:val="0"/>
                <w:bCs w:val="0"/>
                <w:sz w:val="20"/>
                <w:szCs w:val="20"/>
              </w:rPr>
            </w:pPr>
            <w:r w:rsidRPr="00FA7CA8">
              <w:rPr>
                <w:rStyle w:val="Strong"/>
                <w:rFonts w:ascii="Times New Roman" w:eastAsia="Times New Roman" w:hAnsi="Times New Roman" w:cs="Times New Roman"/>
                <w:b w:val="0"/>
                <w:bCs w:val="0"/>
                <w:sz w:val="20"/>
                <w:szCs w:val="20"/>
              </w:rPr>
              <w:t>Discuss the implication of this observation concerning future nuclear power plants designs.</w:t>
            </w:r>
          </w:p>
        </w:tc>
      </w:tr>
      <w:tr w:rsidR="009D466C" w:rsidRPr="009F3CE2" w14:paraId="41A26D73"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EB5E40" w14:textId="312536F3" w:rsidR="009D466C" w:rsidRPr="0059366E" w:rsidRDefault="009D466C" w:rsidP="000544B6">
            <w:pPr>
              <w:spacing w:after="0" w:line="15" w:lineRule="atLeast"/>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2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8BBB94" w14:textId="0B6A19BC" w:rsidR="009D466C" w:rsidRPr="0059366E" w:rsidRDefault="009D466C" w:rsidP="000544B6">
            <w:pPr>
              <w:spacing w:after="0"/>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10/1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A80032" w14:textId="299B1BB6" w:rsidR="009D466C" w:rsidRPr="0059366E" w:rsidRDefault="009D466C" w:rsidP="000544B6">
            <w:pPr>
              <w:spacing w:after="0"/>
              <w:jc w:val="center"/>
              <w:rPr>
                <w:rStyle w:val="Strong"/>
                <w:rFonts w:ascii="Times New Roman" w:hAnsi="Times New Roman" w:cs="Times New Roman"/>
                <w:b w:val="0"/>
                <w:sz w:val="18"/>
                <w:szCs w:val="18"/>
              </w:rPr>
            </w:pPr>
            <w:r w:rsidRPr="0059366E">
              <w:rPr>
                <w:rStyle w:val="Strong"/>
                <w:rFonts w:ascii="Times New Roman" w:hAnsi="Times New Roman" w:cs="Times New Roman"/>
                <w:b w:val="0"/>
                <w:sz w:val="18"/>
                <w:szCs w:val="18"/>
              </w:rPr>
              <w:t>10/1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F49E9A" w14:textId="77777777" w:rsidR="00FA7CA8" w:rsidRPr="00FA7CA8" w:rsidRDefault="00FA7CA8" w:rsidP="00FA7CA8">
            <w:pPr>
              <w:widowControl w:val="0"/>
              <w:tabs>
                <w:tab w:val="left" w:pos="-2430"/>
              </w:tabs>
              <w:adjustRightInd w:val="0"/>
              <w:spacing w:after="0"/>
              <w:ind w:left="49"/>
              <w:textAlignment w:val="baseline"/>
              <w:rPr>
                <w:rFonts w:ascii="Times New Roman" w:eastAsia="Times New Roman" w:hAnsi="Times New Roman" w:cs="Times New Roman"/>
                <w:sz w:val="20"/>
                <w:szCs w:val="20"/>
              </w:rPr>
            </w:pPr>
            <w:r w:rsidRPr="00E63755">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61" w:history="1">
              <w:r w:rsidRPr="00E63755">
                <w:rPr>
                  <w:b/>
                  <w:bCs/>
                  <w:color w:val="0000EE"/>
                  <w:sz w:val="20"/>
                  <w:szCs w:val="20"/>
                  <w:u w:val="single"/>
                </w:rPr>
                <w:t>1. Energy Hydrogenation and Decarbonization</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FA7CA8">
              <w:rPr>
                <w:rFonts w:ascii="Times New Roman" w:eastAsia="Times New Roman" w:hAnsi="Times New Roman" w:cs="Times New Roman"/>
                <w:sz w:val="20"/>
                <w:szCs w:val="20"/>
              </w:rPr>
              <w:t>Compare the voltages generated by a single fuel cell element using hydrogen as an energy carrier when it is operated at:</w:t>
            </w:r>
          </w:p>
          <w:p w14:paraId="71752780" w14:textId="77777777" w:rsidR="00FA7CA8" w:rsidRPr="00FA7CA8" w:rsidRDefault="00FA7CA8" w:rsidP="00FA7CA8">
            <w:pPr>
              <w:widowControl w:val="0"/>
              <w:tabs>
                <w:tab w:val="left" w:pos="-2430"/>
              </w:tabs>
              <w:adjustRightInd w:val="0"/>
              <w:spacing w:after="0" w:line="240" w:lineRule="auto"/>
              <w:ind w:left="49"/>
              <w:jc w:val="both"/>
              <w:textAlignment w:val="baseline"/>
              <w:rPr>
                <w:rFonts w:ascii="Times New Roman" w:eastAsia="Times New Roman" w:hAnsi="Times New Roman" w:cs="Times New Roman"/>
                <w:sz w:val="20"/>
                <w:szCs w:val="20"/>
              </w:rPr>
            </w:pPr>
            <w:r w:rsidRPr="00FA7CA8">
              <w:rPr>
                <w:rFonts w:ascii="Times New Roman" w:eastAsia="Times New Roman" w:hAnsi="Times New Roman" w:cs="Times New Roman"/>
                <w:sz w:val="20"/>
                <w:szCs w:val="20"/>
              </w:rPr>
              <w:t xml:space="preserve">a. 20 </w:t>
            </w:r>
            <w:proofErr w:type="spellStart"/>
            <w:r w:rsidRPr="00FA7CA8">
              <w:rPr>
                <w:rFonts w:ascii="Times New Roman" w:eastAsia="Times New Roman" w:hAnsi="Times New Roman" w:cs="Times New Roman"/>
                <w:sz w:val="20"/>
                <w:szCs w:val="20"/>
                <w:vertAlign w:val="superscript"/>
              </w:rPr>
              <w:t>o</w:t>
            </w:r>
            <w:r w:rsidRPr="00FA7CA8">
              <w:rPr>
                <w:rFonts w:ascii="Times New Roman" w:eastAsia="Times New Roman" w:hAnsi="Times New Roman" w:cs="Times New Roman"/>
                <w:sz w:val="20"/>
                <w:szCs w:val="20"/>
              </w:rPr>
              <w:t>C</w:t>
            </w:r>
            <w:proofErr w:type="spellEnd"/>
            <w:r w:rsidRPr="00FA7CA8">
              <w:rPr>
                <w:rFonts w:ascii="Times New Roman" w:eastAsia="Times New Roman" w:hAnsi="Times New Roman" w:cs="Times New Roman"/>
                <w:sz w:val="20"/>
                <w:szCs w:val="20"/>
              </w:rPr>
              <w:t>,</w:t>
            </w:r>
          </w:p>
          <w:p w14:paraId="36794420" w14:textId="77777777" w:rsidR="00FA7CA8" w:rsidRPr="00FA7CA8" w:rsidRDefault="00FA7CA8" w:rsidP="00FA7CA8">
            <w:pPr>
              <w:widowControl w:val="0"/>
              <w:tabs>
                <w:tab w:val="left" w:pos="-2430"/>
              </w:tabs>
              <w:adjustRightInd w:val="0"/>
              <w:spacing w:after="0" w:line="240" w:lineRule="auto"/>
              <w:ind w:left="49"/>
              <w:jc w:val="both"/>
              <w:textAlignment w:val="baseline"/>
              <w:rPr>
                <w:rFonts w:ascii="Times New Roman" w:eastAsia="Times New Roman" w:hAnsi="Times New Roman" w:cs="Times New Roman"/>
                <w:sz w:val="20"/>
                <w:szCs w:val="20"/>
              </w:rPr>
            </w:pPr>
            <w:r w:rsidRPr="00FA7CA8">
              <w:rPr>
                <w:rFonts w:ascii="Times New Roman" w:eastAsia="Times New Roman" w:hAnsi="Times New Roman" w:cs="Times New Roman"/>
                <w:sz w:val="20"/>
                <w:szCs w:val="20"/>
              </w:rPr>
              <w:t xml:space="preserve">b. 100 </w:t>
            </w:r>
            <w:proofErr w:type="spellStart"/>
            <w:r w:rsidRPr="00FA7CA8">
              <w:rPr>
                <w:rFonts w:ascii="Times New Roman" w:eastAsia="Times New Roman" w:hAnsi="Times New Roman" w:cs="Times New Roman"/>
                <w:sz w:val="20"/>
                <w:szCs w:val="20"/>
                <w:vertAlign w:val="superscript"/>
              </w:rPr>
              <w:t>o</w:t>
            </w:r>
            <w:r w:rsidRPr="00FA7CA8">
              <w:rPr>
                <w:rFonts w:ascii="Times New Roman" w:eastAsia="Times New Roman" w:hAnsi="Times New Roman" w:cs="Times New Roman"/>
                <w:sz w:val="20"/>
                <w:szCs w:val="20"/>
              </w:rPr>
              <w:t>C.</w:t>
            </w:r>
            <w:proofErr w:type="spellEnd"/>
          </w:p>
          <w:p w14:paraId="65374562" w14:textId="77777777" w:rsidR="00FA7CA8" w:rsidRPr="00FA7CA8" w:rsidRDefault="00FA7CA8" w:rsidP="00211019">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FA7CA8">
              <w:rPr>
                <w:rFonts w:ascii="Times New Roman" w:eastAsia="Times New Roman" w:hAnsi="Times New Roman" w:cs="Times New Roman"/>
                <w:sz w:val="20"/>
                <w:szCs w:val="20"/>
              </w:rPr>
              <w:t>Use:</w:t>
            </w:r>
          </w:p>
          <w:p w14:paraId="146D9E91" w14:textId="77777777" w:rsidR="00FA7CA8" w:rsidRPr="00FA7CA8" w:rsidRDefault="00FA7CA8" w:rsidP="00211019">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FA7CA8">
              <w:rPr>
                <w:rFonts w:ascii="Times New Roman" w:eastAsia="Times New Roman" w:hAnsi="Times New Roman" w:cs="Times New Roman"/>
                <w:sz w:val="20"/>
                <w:szCs w:val="20"/>
              </w:rPr>
              <w:t>n =2,</w:t>
            </w:r>
            <w:r w:rsidRPr="00FA7CA8">
              <w:rPr>
                <w:rFonts w:ascii="Times New Roman" w:eastAsia="Times New Roman" w:hAnsi="Times New Roman" w:cs="Times New Roman"/>
                <w:sz w:val="20"/>
                <w:szCs w:val="20"/>
              </w:rPr>
              <w:tab/>
            </w:r>
            <w:r w:rsidRPr="00FA7CA8">
              <w:rPr>
                <w:rFonts w:ascii="Times New Roman" w:eastAsia="Times New Roman" w:hAnsi="Times New Roman" w:cs="Times New Roman"/>
                <w:position w:val="-24"/>
                <w:sz w:val="20"/>
                <w:szCs w:val="20"/>
              </w:rPr>
              <w:object w:dxaOrig="1680" w:dyaOrig="620" w14:anchorId="1C988299">
                <v:shape id="_x0000_i1038" type="#_x0000_t75" style="width:82.8pt;height:30.35pt" o:ole="">
                  <v:imagedata r:id="rId62" o:title=""/>
                </v:shape>
                <o:OLEObject Type="Embed" ProgID="Equation.DSMT4" ShapeID="_x0000_i1038" DrawAspect="Content" ObjectID="_1763132967" r:id="rId63"/>
              </w:object>
            </w:r>
            <w:r w:rsidRPr="00FA7CA8">
              <w:rPr>
                <w:rFonts w:ascii="Times New Roman" w:eastAsia="Times New Roman" w:hAnsi="Times New Roman" w:cs="Times New Roman"/>
                <w:sz w:val="20"/>
                <w:szCs w:val="20"/>
              </w:rPr>
              <w:t>,</w:t>
            </w:r>
            <w:r w:rsidRPr="00FA7CA8">
              <w:rPr>
                <w:rFonts w:ascii="Times New Roman" w:eastAsia="Times New Roman" w:hAnsi="Times New Roman" w:cs="Times New Roman"/>
                <w:sz w:val="20"/>
                <w:szCs w:val="20"/>
              </w:rPr>
              <w:tab/>
            </w:r>
            <w:r w:rsidRPr="00FA7CA8">
              <w:rPr>
                <w:rFonts w:ascii="Times New Roman" w:eastAsia="Times New Roman" w:hAnsi="Times New Roman" w:cs="Times New Roman"/>
                <w:sz w:val="20"/>
                <w:szCs w:val="20"/>
              </w:rPr>
              <w:object w:dxaOrig="1860" w:dyaOrig="320" w14:anchorId="21D6EB8B">
                <v:shape id="_x0000_i1039" type="#_x0000_t75" style="width:92.1pt;height:15.65pt" o:ole="">
                  <v:imagedata r:id="rId64" o:title=""/>
                </v:shape>
                <o:OLEObject Type="Embed" ProgID="Equation.DSMT4" ShapeID="_x0000_i1039" DrawAspect="Content" ObjectID="_1763132968" r:id="rId65"/>
              </w:object>
            </w:r>
            <w:r w:rsidRPr="00FA7CA8">
              <w:rPr>
                <w:rFonts w:ascii="Times New Roman" w:eastAsia="Times New Roman" w:hAnsi="Times New Roman" w:cs="Times New Roman"/>
                <w:sz w:val="20"/>
                <w:szCs w:val="20"/>
              </w:rPr>
              <w:t>,</w:t>
            </w:r>
            <w:r w:rsidRPr="00FA7CA8">
              <w:rPr>
                <w:rFonts w:ascii="Times New Roman" w:eastAsia="Times New Roman" w:hAnsi="Times New Roman" w:cs="Times New Roman"/>
                <w:sz w:val="20"/>
                <w:szCs w:val="20"/>
              </w:rPr>
              <w:tab/>
            </w:r>
            <w:r w:rsidRPr="00FA7CA8">
              <w:rPr>
                <w:rFonts w:ascii="Times New Roman" w:eastAsia="Times New Roman" w:hAnsi="Times New Roman" w:cs="Times New Roman"/>
                <w:sz w:val="20"/>
                <w:szCs w:val="20"/>
              </w:rPr>
              <w:object w:dxaOrig="1780" w:dyaOrig="320" w14:anchorId="4D1703AB">
                <v:shape id="_x0000_i1040" type="#_x0000_t75" style="width:87.65pt;height:15.65pt" o:ole="">
                  <v:imagedata r:id="rId66" o:title=""/>
                </v:shape>
                <o:OLEObject Type="Embed" ProgID="Equation.DSMT4" ShapeID="_x0000_i1040" DrawAspect="Content" ObjectID="_1763132969" r:id="rId67"/>
              </w:object>
            </w:r>
            <w:r w:rsidRPr="00FA7CA8">
              <w:rPr>
                <w:rFonts w:ascii="Times New Roman" w:eastAsia="Times New Roman" w:hAnsi="Times New Roman" w:cs="Times New Roman"/>
                <w:sz w:val="20"/>
                <w:szCs w:val="20"/>
              </w:rPr>
              <w:t>,</w:t>
            </w:r>
          </w:p>
          <w:p w14:paraId="4C68CB9C" w14:textId="1E38F822" w:rsidR="00FA7CA8" w:rsidRDefault="00FA7CA8" w:rsidP="00211019">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FA7CA8">
              <w:rPr>
                <w:rFonts w:ascii="Times New Roman" w:eastAsia="Times New Roman" w:hAnsi="Times New Roman" w:cs="Times New Roman"/>
                <w:sz w:val="20"/>
                <w:szCs w:val="20"/>
              </w:rPr>
              <w:tab/>
              <w:t>F (Faraday’s constant) = 96,487 [Coulombs] or [Joules/Vol</w:t>
            </w:r>
            <w:r>
              <w:rPr>
                <w:rFonts w:ascii="Times New Roman" w:eastAsia="Times New Roman" w:hAnsi="Times New Roman" w:cs="Times New Roman"/>
                <w:sz w:val="20"/>
                <w:szCs w:val="20"/>
              </w:rPr>
              <w:br/>
            </w:r>
            <w:r w:rsidR="00211019">
              <w:rPr>
                <w:rFonts w:ascii="Times New Roman" w:eastAsia="Times New Roman" w:hAnsi="Times New Roman" w:cs="Times New Roman"/>
                <w:sz w:val="20"/>
                <w:szCs w:val="20"/>
              </w:rPr>
              <w:br/>
              <w:t>What is the implication concerning fuel cells operation?</w:t>
            </w:r>
            <w:r w:rsidR="00211019">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Pr>
                <w:rFonts w:ascii="Times New Roman" w:eastAsia="Times New Roman" w:hAnsi="Times New Roman" w:cs="Times New Roman"/>
                <w:sz w:val="20"/>
                <w:szCs w:val="20"/>
              </w:rPr>
              <w:lastRenderedPageBreak/>
              <w:t>How many cells are needed for:</w:t>
            </w:r>
          </w:p>
          <w:p w14:paraId="479D3B01" w14:textId="0DC36891" w:rsidR="00FA7CA8" w:rsidRDefault="00FA7CA8" w:rsidP="00211019">
            <w:pPr>
              <w:pStyle w:val="ListParagraph"/>
              <w:widowControl w:val="0"/>
              <w:numPr>
                <w:ilvl w:val="0"/>
                <w:numId w:val="38"/>
              </w:numPr>
              <w:tabs>
                <w:tab w:val="left" w:pos="-2430"/>
              </w:tabs>
              <w:adjustRightInd w:val="0"/>
              <w:spacing w:after="0" w:line="240" w:lineRule="auto"/>
              <w:textAlignment w:val="baseline"/>
              <w:rPr>
                <w:rFonts w:ascii="Times New Roman" w:eastAsia="Times New Roman" w:hAnsi="Times New Roman" w:cs="Times New Roman"/>
                <w:sz w:val="20"/>
                <w:szCs w:val="20"/>
              </w:rPr>
            </w:pPr>
            <w:r>
              <w:rPr>
                <w:rFonts w:ascii="Times New Roman" w:eastAsia="Times New Roman" w:hAnsi="Times New Roman" w:cs="Times New Roman"/>
                <w:sz w:val="20"/>
                <w:szCs w:val="20"/>
              </w:rPr>
              <w:t>A 12 volt fuel cell generator</w:t>
            </w:r>
          </w:p>
          <w:p w14:paraId="131C5981" w14:textId="7DD9059A" w:rsidR="009D466C" w:rsidRPr="00FA7CA8" w:rsidRDefault="00FA7CA8" w:rsidP="00211019">
            <w:pPr>
              <w:pStyle w:val="ListParagraph"/>
              <w:widowControl w:val="0"/>
              <w:numPr>
                <w:ilvl w:val="0"/>
                <w:numId w:val="38"/>
              </w:numPr>
              <w:tabs>
                <w:tab w:val="left" w:pos="-2430"/>
              </w:tabs>
              <w:adjustRightInd w:val="0"/>
              <w:spacing w:after="0" w:line="240" w:lineRule="auto"/>
              <w:textAlignment w:val="baseline"/>
              <w:rPr>
                <w:rStyle w:val="Strong"/>
                <w:rFonts w:ascii="Times New Roman" w:eastAsia="Times New Roman" w:hAnsi="Times New Roman" w:cs="Times New Roman"/>
                <w:b w:val="0"/>
                <w:bCs w:val="0"/>
                <w:sz w:val="20"/>
                <w:szCs w:val="20"/>
              </w:rPr>
            </w:pPr>
            <w:r>
              <w:rPr>
                <w:rFonts w:ascii="Times New Roman" w:eastAsia="Times New Roman" w:hAnsi="Times New Roman" w:cs="Times New Roman"/>
                <w:sz w:val="20"/>
                <w:szCs w:val="20"/>
              </w:rPr>
              <w:t>A 19 volt fuel cell generator</w:t>
            </w:r>
          </w:p>
        </w:tc>
      </w:tr>
      <w:tr w:rsidR="0059366E" w:rsidRPr="009F3CE2" w14:paraId="6D41D993"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03D7B" w14:textId="758E0689" w:rsidR="0059366E" w:rsidRPr="007D30C5" w:rsidRDefault="0059366E" w:rsidP="000544B6">
            <w:pPr>
              <w:spacing w:after="0" w:line="15" w:lineRule="atLeast"/>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lastRenderedPageBreak/>
              <w:t>2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B38B86" w14:textId="7E3C5564" w:rsidR="0059366E" w:rsidRPr="007D30C5" w:rsidRDefault="0059366E"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1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FC667B" w14:textId="405AD1EA" w:rsidR="0059366E" w:rsidRPr="007D30C5" w:rsidRDefault="0059366E"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2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52836C" w14:textId="77777777" w:rsidR="0059366E" w:rsidRDefault="007D30C5" w:rsidP="007D30C5">
            <w:pPr>
              <w:tabs>
                <w:tab w:val="left" w:pos="-2430"/>
              </w:tabs>
              <w:spacing w:after="0" w:line="240" w:lineRule="auto"/>
              <w:rPr>
                <w:b/>
                <w:sz w:val="20"/>
                <w:szCs w:val="20"/>
              </w:rPr>
            </w:pPr>
            <w:r w:rsidRPr="007D30C5">
              <w:rPr>
                <w:rStyle w:val="Strong"/>
                <w:rFonts w:ascii="Times New Roman" w:eastAsia="Times New Roman" w:hAnsi="Times New Roman" w:cs="Times New Roman"/>
                <w:bCs w:val="0"/>
                <w:sz w:val="20"/>
                <w:szCs w:val="20"/>
              </w:rPr>
              <w:t>Reading Assignment</w:t>
            </w:r>
            <w:r w:rsidRPr="007D30C5">
              <w:rPr>
                <w:rStyle w:val="Strong"/>
                <w:rFonts w:ascii="Times New Roman" w:eastAsia="Times New Roman" w:hAnsi="Times New Roman" w:cs="Times New Roman"/>
                <w:b w:val="0"/>
                <w:sz w:val="20"/>
                <w:szCs w:val="20"/>
              </w:rPr>
              <w:br/>
            </w:r>
            <w:hyperlink r:id="rId68" w:history="1">
              <w:r w:rsidRPr="007D30C5">
                <w:rPr>
                  <w:b/>
                  <w:color w:val="0000EE"/>
                  <w:sz w:val="20"/>
                  <w:szCs w:val="20"/>
                  <w:u w:val="single"/>
                </w:rPr>
                <w:t>4. High Temperature Gas Cooled Reactor</w:t>
              </w:r>
            </w:hyperlink>
            <w:r w:rsidRPr="007D30C5">
              <w:rPr>
                <w:b/>
                <w:sz w:val="20"/>
                <w:szCs w:val="20"/>
              </w:rPr>
              <w:br/>
            </w:r>
            <w:hyperlink r:id="rId69" w:history="1">
              <w:r w:rsidRPr="007D30C5">
                <w:rPr>
                  <w:b/>
                  <w:color w:val="0000EE"/>
                  <w:sz w:val="20"/>
                  <w:szCs w:val="20"/>
                  <w:u w:val="single"/>
                </w:rPr>
                <w:t>5. Heavy Water Reactor</w:t>
              </w:r>
            </w:hyperlink>
          </w:p>
          <w:p w14:paraId="2C0E12E3" w14:textId="77777777" w:rsidR="007D30C5" w:rsidRPr="007D30C5" w:rsidRDefault="007D30C5" w:rsidP="007D30C5">
            <w:pPr>
              <w:spacing w:after="0"/>
              <w:rPr>
                <w:rFonts w:ascii="Times New Roman" w:eastAsia="Times New Roman" w:hAnsi="Times New Roman" w:cs="Times New Roman"/>
                <w:sz w:val="20"/>
                <w:szCs w:val="20"/>
              </w:rPr>
            </w:pPr>
            <w:r>
              <w:rPr>
                <w:rStyle w:val="Strong"/>
                <w:rFonts w:ascii="Times New Roman" w:eastAsia="Times New Roman" w:hAnsi="Times New Roman" w:cs="Times New Roman"/>
              </w:rPr>
              <w:t>Written Assignment</w:t>
            </w:r>
            <w:r>
              <w:rPr>
                <w:rStyle w:val="Strong"/>
                <w:rFonts w:ascii="Times New Roman" w:eastAsia="Times New Roman" w:hAnsi="Times New Roman" w:cs="Times New Roman"/>
              </w:rPr>
              <w:br/>
            </w:r>
            <w:r w:rsidRPr="007D30C5">
              <w:rPr>
                <w:rFonts w:ascii="Times New Roman" w:eastAsia="Times New Roman" w:hAnsi="Times New Roman" w:cs="Times New Roman"/>
                <w:sz w:val="20"/>
                <w:szCs w:val="20"/>
              </w:rPr>
              <w:t>For heat rejection at 20 degrees Celsius, compare the Carnot cycle efficiencies for an HTGR operating in the following modes:</w:t>
            </w:r>
          </w:p>
          <w:p w14:paraId="32F7636F" w14:textId="77777777" w:rsidR="007D30C5" w:rsidRPr="007D30C5" w:rsidRDefault="007D30C5" w:rsidP="007D30C5">
            <w:p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a) Process heat,</w:t>
            </w:r>
          </w:p>
          <w:p w14:paraId="57AE726A" w14:textId="77777777" w:rsidR="007D30C5" w:rsidRPr="007D30C5" w:rsidRDefault="007D30C5" w:rsidP="007D30C5">
            <w:p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b) Power generation,</w:t>
            </w:r>
          </w:p>
          <w:p w14:paraId="5A682539" w14:textId="77777777" w:rsidR="007D30C5" w:rsidRPr="007D30C5" w:rsidRDefault="007D30C5" w:rsidP="007D30C5">
            <w:p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c) Hydrogen production.</w:t>
            </w:r>
          </w:p>
          <w:p w14:paraId="6868D7F1" w14:textId="77777777" w:rsidR="007D30C5" w:rsidRPr="007D30C5" w:rsidRDefault="007D30C5" w:rsidP="007D30C5">
            <w:pPr>
              <w:spacing w:after="80" w:line="15" w:lineRule="atLeast"/>
              <w:ind w:right="120"/>
              <w:rPr>
                <w:rFonts w:ascii="Times New Roman" w:eastAsia="Times New Roman" w:hAnsi="Times New Roman" w:cs="Times New Roman"/>
                <w:bCs/>
                <w:sz w:val="20"/>
                <w:szCs w:val="20"/>
              </w:rPr>
            </w:pPr>
          </w:p>
          <w:p w14:paraId="19312965" w14:textId="77777777" w:rsidR="007D30C5" w:rsidRPr="007D30C5" w:rsidRDefault="007D30C5" w:rsidP="007D30C5">
            <w:p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Compare the prices of electricity produced by:</w:t>
            </w:r>
          </w:p>
          <w:p w14:paraId="0E0DD04D" w14:textId="77777777" w:rsidR="007D30C5" w:rsidRPr="007D30C5" w:rsidRDefault="007D30C5" w:rsidP="007D30C5">
            <w:pPr>
              <w:numPr>
                <w:ilvl w:val="0"/>
                <w:numId w:val="21"/>
              </w:numPr>
              <w:spacing w:after="0" w:line="240" w:lineRule="auto"/>
              <w:ind w:left="720"/>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CANDU reactor</w:t>
            </w:r>
          </w:p>
          <w:p w14:paraId="42FCCDD3" w14:textId="77777777" w:rsidR="007D30C5" w:rsidRPr="007D30C5" w:rsidRDefault="007D30C5" w:rsidP="007D30C5">
            <w:pPr>
              <w:numPr>
                <w:ilvl w:val="0"/>
                <w:numId w:val="21"/>
              </w:numPr>
              <w:spacing w:after="0" w:line="240" w:lineRule="auto"/>
              <w:ind w:left="720"/>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Coal</w:t>
            </w:r>
          </w:p>
          <w:p w14:paraId="7770E5CD" w14:textId="77777777" w:rsidR="007D30C5" w:rsidRPr="007D30C5" w:rsidRDefault="007D30C5" w:rsidP="007D30C5">
            <w:pPr>
              <w:numPr>
                <w:ilvl w:val="0"/>
                <w:numId w:val="21"/>
              </w:numPr>
              <w:spacing w:after="0" w:line="240" w:lineRule="auto"/>
              <w:ind w:left="720"/>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Natural gas</w:t>
            </w:r>
          </w:p>
          <w:p w14:paraId="412CD49F" w14:textId="77777777" w:rsidR="007D30C5" w:rsidRPr="007D30C5" w:rsidRDefault="007D30C5" w:rsidP="007D30C5">
            <w:p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at capacity factors of:</w:t>
            </w:r>
          </w:p>
          <w:p w14:paraId="6FE5A802" w14:textId="7407ADE2" w:rsidR="007D30C5" w:rsidRDefault="007D30C5" w:rsidP="007D30C5">
            <w:pPr>
              <w:numPr>
                <w:ilvl w:val="0"/>
                <w:numId w:val="22"/>
              </w:numPr>
              <w:spacing w:after="0" w:line="240" w:lineRule="auto"/>
              <w:rPr>
                <w:rFonts w:ascii="Times New Roman" w:eastAsia="Times New Roman" w:hAnsi="Times New Roman" w:cs="Times New Roman"/>
                <w:sz w:val="20"/>
                <w:szCs w:val="20"/>
              </w:rPr>
            </w:pPr>
            <w:r w:rsidRPr="007D30C5">
              <w:rPr>
                <w:rFonts w:ascii="Times New Roman" w:eastAsia="Times New Roman" w:hAnsi="Times New Roman" w:cs="Times New Roman"/>
                <w:sz w:val="20"/>
                <w:szCs w:val="20"/>
              </w:rPr>
              <w:t>20 percent,</w:t>
            </w:r>
          </w:p>
          <w:p w14:paraId="6CF42524" w14:textId="586B432B" w:rsidR="007D30C5" w:rsidRPr="003B37C8" w:rsidRDefault="007D30C5" w:rsidP="007D30C5">
            <w:pPr>
              <w:numPr>
                <w:ilvl w:val="0"/>
                <w:numId w:val="22"/>
              </w:numPr>
              <w:spacing w:after="0" w:line="240" w:lineRule="auto"/>
              <w:rPr>
                <w:rStyle w:val="Strong"/>
                <w:rFonts w:ascii="Times New Roman" w:eastAsia="Times New Roman" w:hAnsi="Times New Roman" w:cs="Times New Roman"/>
                <w:b w:val="0"/>
                <w:bCs w:val="0"/>
                <w:sz w:val="20"/>
                <w:szCs w:val="20"/>
              </w:rPr>
            </w:pPr>
            <w:r w:rsidRPr="003B37C8">
              <w:rPr>
                <w:rFonts w:ascii="Times New Roman" w:eastAsia="Times New Roman" w:hAnsi="Times New Roman" w:cs="Times New Roman"/>
                <w:sz w:val="20"/>
                <w:szCs w:val="20"/>
              </w:rPr>
              <w:t>80 percent.</w:t>
            </w:r>
          </w:p>
        </w:tc>
      </w:tr>
      <w:tr w:rsidR="00FA7CA8" w:rsidRPr="009F3CE2" w14:paraId="7AA587C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24C7BC" w14:textId="2008FC49" w:rsidR="00FA7CA8" w:rsidRPr="007D30C5" w:rsidRDefault="00FA7CA8" w:rsidP="000544B6">
            <w:pPr>
              <w:spacing w:after="0" w:line="15" w:lineRule="atLeast"/>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2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0F2D2B" w14:textId="2B81C157" w:rsidR="00FA7CA8" w:rsidRPr="007D30C5" w:rsidRDefault="00FA7CA8"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16</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944BB76" w14:textId="0472CBF6" w:rsidR="00FA7CA8" w:rsidRPr="007D30C5" w:rsidRDefault="00FA7CA8"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23</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D88CFC" w14:textId="580049B6" w:rsidR="00FA7CA8" w:rsidRPr="00B527DC" w:rsidRDefault="00770BB6" w:rsidP="00B527DC">
            <w:pPr>
              <w:widowControl w:val="0"/>
              <w:overflowPunct w:val="0"/>
              <w:autoSpaceDE w:val="0"/>
              <w:autoSpaceDN w:val="0"/>
              <w:adjustRightInd w:val="0"/>
              <w:spacing w:after="0"/>
              <w:textAlignment w:val="baseline"/>
              <w:rPr>
                <w:rStyle w:val="Strong"/>
                <w:rFonts w:ascii="Times New Roman" w:eastAsia="Times New Roman" w:hAnsi="Times New Roman" w:cs="Times New Roman"/>
                <w:b w:val="0"/>
                <w:bCs w:val="0"/>
                <w:color w:val="000000"/>
                <w:sz w:val="20"/>
                <w:szCs w:val="20"/>
              </w:rPr>
            </w:pPr>
            <w:r w:rsidRPr="00770BB6">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70" w:history="1">
              <w:r w:rsidRPr="00770BB6">
                <w:rPr>
                  <w:b/>
                  <w:bCs/>
                  <w:color w:val="0000EE"/>
                  <w:sz w:val="20"/>
                  <w:szCs w:val="20"/>
                  <w:u w:val="single"/>
                </w:rPr>
                <w:t>6. Fourth Generation Reactor Concepts</w:t>
              </w:r>
            </w:hyperlink>
            <w:r w:rsidRPr="00770BB6">
              <w:rPr>
                <w:b/>
                <w:bCs/>
                <w:sz w:val="20"/>
                <w:szCs w:val="20"/>
              </w:rPr>
              <w:br/>
            </w:r>
            <w:hyperlink r:id="rId71" w:history="1">
              <w:r w:rsidRPr="00770BB6">
                <w:rPr>
                  <w:b/>
                  <w:bCs/>
                  <w:color w:val="0000EE"/>
                  <w:sz w:val="20"/>
                  <w:szCs w:val="20"/>
                  <w:u w:val="single"/>
                </w:rPr>
                <w:t>7. Fast Breeder Reactor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00B527DC" w:rsidRPr="00186B42">
              <w:rPr>
                <w:rFonts w:ascii="Times New Roman" w:eastAsia="Times New Roman" w:hAnsi="Times New Roman" w:cs="Times New Roman"/>
                <w:color w:val="000000"/>
                <w:sz w:val="20"/>
                <w:szCs w:val="20"/>
              </w:rPr>
              <w:t>List the reactors concepts considered in the “Fourth Generation” initiative and their associated acronyms.</w:t>
            </w:r>
          </w:p>
        </w:tc>
      </w:tr>
      <w:tr w:rsidR="00FA7CA8" w:rsidRPr="009F3CE2" w14:paraId="5044F20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46E399" w14:textId="4223884D" w:rsidR="00FA7CA8" w:rsidRPr="007D30C5" w:rsidRDefault="00FA7CA8" w:rsidP="000544B6">
            <w:pPr>
              <w:spacing w:after="0" w:line="15" w:lineRule="atLeast"/>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24</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965B6A" w14:textId="3CF581CA" w:rsidR="00FA7CA8" w:rsidRPr="007D30C5" w:rsidRDefault="00FA7CA8"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1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3DF4DC" w14:textId="795F9F9D" w:rsidR="00FA7CA8" w:rsidRPr="007D30C5" w:rsidRDefault="00FA7CA8"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2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28B5C6" w14:textId="77777777" w:rsidR="00FA7CA8" w:rsidRDefault="00AC447C" w:rsidP="00AC447C">
            <w:pPr>
              <w:tabs>
                <w:tab w:val="left" w:pos="-2430"/>
              </w:tabs>
              <w:spacing w:after="0" w:line="240" w:lineRule="auto"/>
              <w:rPr>
                <w:rStyle w:val="Strong"/>
                <w:rFonts w:ascii="Times New Roman" w:eastAsia="Times New Roman" w:hAnsi="Times New Roman" w:cs="Times New Roman"/>
                <w:bCs w:val="0"/>
                <w:sz w:val="20"/>
                <w:szCs w:val="20"/>
              </w:rPr>
            </w:pPr>
            <w:r w:rsidRPr="00AC447C">
              <w:rPr>
                <w:rStyle w:val="Strong"/>
                <w:rFonts w:ascii="Times New Roman" w:eastAsia="Times New Roman" w:hAnsi="Times New Roman" w:cs="Times New Roman"/>
                <w:bCs w:val="0"/>
                <w:sz w:val="20"/>
                <w:szCs w:val="20"/>
              </w:rPr>
              <w:t>Reading Assignment</w:t>
            </w:r>
          </w:p>
          <w:p w14:paraId="44E66A5C" w14:textId="7D7026BF" w:rsidR="00AC447C" w:rsidRPr="00AC447C" w:rsidRDefault="00000000" w:rsidP="00AC447C">
            <w:pPr>
              <w:spacing w:after="0"/>
              <w:rPr>
                <w:rFonts w:ascii="Times New Roman" w:eastAsia="Times New Roman" w:hAnsi="Times New Roman" w:cs="Times New Roman"/>
                <w:sz w:val="20"/>
                <w:szCs w:val="20"/>
              </w:rPr>
            </w:pPr>
            <w:hyperlink r:id="rId72" w:history="1">
              <w:r w:rsidR="00AC447C" w:rsidRPr="00AC447C">
                <w:rPr>
                  <w:b/>
                  <w:bCs/>
                  <w:color w:val="0000EE"/>
                  <w:sz w:val="20"/>
                  <w:szCs w:val="20"/>
                  <w:u w:val="single"/>
                </w:rPr>
                <w:t>10. Isotopic Separation and Enrichment</w:t>
              </w:r>
            </w:hyperlink>
            <w:r w:rsidR="00AC447C">
              <w:rPr>
                <w:b/>
                <w:bCs/>
                <w:sz w:val="20"/>
                <w:szCs w:val="20"/>
              </w:rPr>
              <w:br/>
            </w:r>
            <w:r w:rsidR="00AC447C">
              <w:rPr>
                <w:rStyle w:val="Strong"/>
                <w:rFonts w:ascii="Times New Roman" w:eastAsia="Times New Roman" w:hAnsi="Times New Roman" w:cs="Times New Roman"/>
                <w:sz w:val="20"/>
                <w:szCs w:val="20"/>
              </w:rPr>
              <w:t>Written Assignment</w:t>
            </w:r>
            <w:r w:rsidR="00AC447C">
              <w:rPr>
                <w:rStyle w:val="Strong"/>
                <w:rFonts w:ascii="Times New Roman" w:eastAsia="Times New Roman" w:hAnsi="Times New Roman" w:cs="Times New Roman"/>
                <w:sz w:val="20"/>
                <w:szCs w:val="20"/>
              </w:rPr>
              <w:br/>
            </w:r>
            <w:r w:rsidR="00AC447C" w:rsidRPr="00AC447C">
              <w:rPr>
                <w:rFonts w:ascii="Times New Roman" w:eastAsia="Times New Roman" w:hAnsi="Times New Roman" w:cs="Times New Roman"/>
                <w:sz w:val="20"/>
                <w:szCs w:val="20"/>
              </w:rPr>
              <w:t xml:space="preserve">Identify the level of </w:t>
            </w:r>
            <w:r w:rsidR="00AC447C">
              <w:rPr>
                <w:rFonts w:ascii="Times New Roman" w:eastAsia="Times New Roman" w:hAnsi="Times New Roman" w:cs="Times New Roman"/>
                <w:sz w:val="20"/>
                <w:szCs w:val="20"/>
              </w:rPr>
              <w:t>U</w:t>
            </w:r>
            <w:r w:rsidR="00AC447C" w:rsidRPr="00AC447C">
              <w:rPr>
                <w:rFonts w:ascii="Times New Roman" w:eastAsia="Times New Roman" w:hAnsi="Times New Roman" w:cs="Times New Roman"/>
                <w:sz w:val="20"/>
                <w:szCs w:val="20"/>
                <w:vertAlign w:val="superscript"/>
              </w:rPr>
              <w:t>235</w:t>
            </w:r>
            <w:r w:rsidR="00AC447C">
              <w:rPr>
                <w:rFonts w:ascii="Times New Roman" w:eastAsia="Times New Roman" w:hAnsi="Times New Roman" w:cs="Times New Roman"/>
                <w:sz w:val="20"/>
                <w:szCs w:val="20"/>
              </w:rPr>
              <w:t xml:space="preserve"> </w:t>
            </w:r>
            <w:r w:rsidR="00AC447C" w:rsidRPr="00AC447C">
              <w:rPr>
                <w:rFonts w:ascii="Times New Roman" w:eastAsia="Times New Roman" w:hAnsi="Times New Roman" w:cs="Times New Roman"/>
                <w:sz w:val="20"/>
                <w:szCs w:val="20"/>
              </w:rPr>
              <w:t>enrichment of:</w:t>
            </w:r>
          </w:p>
          <w:p w14:paraId="568B3286" w14:textId="77777777" w:rsidR="00AC447C" w:rsidRPr="00AC447C" w:rsidRDefault="00AC447C" w:rsidP="00AC447C">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1. Natural uranium,</w:t>
            </w:r>
          </w:p>
          <w:p w14:paraId="351E161F" w14:textId="77777777" w:rsidR="00AC447C" w:rsidRPr="00AC447C" w:rsidRDefault="00AC447C" w:rsidP="00AC447C">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2. Enrichment level of Depleted Uranium, DU,</w:t>
            </w:r>
          </w:p>
          <w:p w14:paraId="1DE75F6F" w14:textId="73373C2B" w:rsidR="00AC447C" w:rsidRPr="00AC447C" w:rsidRDefault="00AC447C" w:rsidP="00AC447C">
            <w:pPr>
              <w:tabs>
                <w:tab w:val="left" w:pos="-2430"/>
              </w:tabs>
              <w:spacing w:after="0" w:line="240" w:lineRule="auto"/>
              <w:rPr>
                <w:rStyle w:val="Strong"/>
                <w:rFonts w:ascii="Times New Roman" w:eastAsia="Times New Roman" w:hAnsi="Times New Roman" w:cs="Times New Roman"/>
                <w:bCs w:val="0"/>
                <w:sz w:val="20"/>
                <w:szCs w:val="20"/>
              </w:rPr>
            </w:pPr>
            <w:r w:rsidRPr="00AC447C">
              <w:rPr>
                <w:rFonts w:ascii="Times New Roman" w:eastAsia="Times New Roman" w:hAnsi="Times New Roman" w:cs="Times New Roman"/>
                <w:sz w:val="20"/>
                <w:szCs w:val="20"/>
              </w:rPr>
              <w:t>3. Level of enrichment for LWRs.</w:t>
            </w:r>
            <w:r w:rsidR="008F7844">
              <w:rPr>
                <w:rFonts w:ascii="Times New Roman" w:eastAsia="Times New Roman" w:hAnsi="Times New Roman" w:cs="Times New Roman"/>
                <w:sz w:val="20"/>
                <w:szCs w:val="20"/>
              </w:rPr>
              <w:br/>
            </w:r>
            <w:r w:rsidR="008F7844">
              <w:br/>
            </w:r>
            <w:r w:rsidR="008F7844" w:rsidRPr="00DF3F8D">
              <w:rPr>
                <w:rFonts w:ascii="Times New Roman" w:hAnsi="Times New Roman" w:cs="Times New Roman"/>
                <w:bCs/>
                <w:sz w:val="18"/>
                <w:szCs w:val="18"/>
              </w:rPr>
              <w:t>List the two processes used in the production of Heavy Water.</w:t>
            </w:r>
          </w:p>
        </w:tc>
      </w:tr>
      <w:tr w:rsidR="007D30C5" w:rsidRPr="007D30C5" w14:paraId="1091249A"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A97721" w14:textId="45314FC7" w:rsidR="007D30C5" w:rsidRPr="007D30C5" w:rsidRDefault="007D30C5" w:rsidP="000544B6">
            <w:pPr>
              <w:spacing w:after="0" w:line="15" w:lineRule="atLeast"/>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25</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4BE5DD" w14:textId="55F18218" w:rsidR="007D30C5" w:rsidRPr="007D30C5" w:rsidRDefault="007D30C5"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2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BDFD96" w14:textId="14576BEA" w:rsidR="007D30C5" w:rsidRPr="007D30C5" w:rsidRDefault="007D30C5" w:rsidP="000544B6">
            <w:pPr>
              <w:spacing w:after="0"/>
              <w:jc w:val="center"/>
              <w:rPr>
                <w:rStyle w:val="Strong"/>
                <w:rFonts w:ascii="Times New Roman" w:hAnsi="Times New Roman" w:cs="Times New Roman"/>
                <w:b w:val="0"/>
                <w:sz w:val="18"/>
                <w:szCs w:val="18"/>
              </w:rPr>
            </w:pPr>
            <w:r w:rsidRPr="007D30C5">
              <w:rPr>
                <w:rStyle w:val="Strong"/>
                <w:rFonts w:ascii="Times New Roman" w:hAnsi="Times New Roman" w:cs="Times New Roman"/>
                <w:b w:val="0"/>
                <w:sz w:val="18"/>
                <w:szCs w:val="18"/>
              </w:rPr>
              <w:t>10/2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ABD91A" w14:textId="77777777" w:rsidR="003E1A19" w:rsidRDefault="003E1A19" w:rsidP="003E1A19">
            <w:pPr>
              <w:tabs>
                <w:tab w:val="left" w:pos="-2430"/>
              </w:tabs>
              <w:spacing w:after="0" w:line="240" w:lineRule="auto"/>
              <w:rPr>
                <w:rStyle w:val="Strong"/>
                <w:rFonts w:ascii="Times New Roman" w:eastAsia="Times New Roman" w:hAnsi="Times New Roman" w:cs="Times New Roman"/>
                <w:bCs w:val="0"/>
                <w:sz w:val="20"/>
                <w:szCs w:val="20"/>
              </w:rPr>
            </w:pPr>
            <w:r w:rsidRPr="00AC447C">
              <w:rPr>
                <w:rStyle w:val="Strong"/>
                <w:rFonts w:ascii="Times New Roman" w:eastAsia="Times New Roman" w:hAnsi="Times New Roman" w:cs="Times New Roman"/>
                <w:bCs w:val="0"/>
                <w:sz w:val="20"/>
                <w:szCs w:val="20"/>
              </w:rPr>
              <w:t>Reading Assignment</w:t>
            </w:r>
          </w:p>
          <w:p w14:paraId="4AD3C0F1" w14:textId="77777777" w:rsidR="003E1A19" w:rsidRPr="003E1A19" w:rsidRDefault="00000000" w:rsidP="003E1A19">
            <w:pPr>
              <w:spacing w:after="0"/>
              <w:ind w:right="120"/>
              <w:rPr>
                <w:rFonts w:ascii="Times New Roman" w:eastAsia="Times New Roman" w:hAnsi="Times New Roman" w:cs="Times New Roman"/>
                <w:sz w:val="20"/>
                <w:szCs w:val="20"/>
              </w:rPr>
            </w:pPr>
            <w:hyperlink r:id="rId73" w:history="1">
              <w:r w:rsidR="003E1A19" w:rsidRPr="00AC447C">
                <w:rPr>
                  <w:b/>
                  <w:bCs/>
                  <w:color w:val="0000EE"/>
                  <w:sz w:val="20"/>
                  <w:szCs w:val="20"/>
                  <w:u w:val="single"/>
                </w:rPr>
                <w:t>10. Isotopic Separation and Enrichment</w:t>
              </w:r>
            </w:hyperlink>
            <w:r w:rsidR="003E1A19">
              <w:rPr>
                <w:b/>
                <w:bCs/>
                <w:sz w:val="20"/>
                <w:szCs w:val="20"/>
              </w:rPr>
              <w:br/>
            </w:r>
            <w:r w:rsidR="003E1A19">
              <w:rPr>
                <w:rStyle w:val="Strong"/>
                <w:rFonts w:ascii="Times New Roman" w:eastAsia="Times New Roman" w:hAnsi="Times New Roman" w:cs="Times New Roman"/>
                <w:sz w:val="20"/>
                <w:szCs w:val="20"/>
              </w:rPr>
              <w:t>Written Assignment</w:t>
            </w:r>
            <w:r w:rsidR="003E1A19">
              <w:rPr>
                <w:rStyle w:val="Strong"/>
                <w:rFonts w:ascii="Times New Roman" w:eastAsia="Times New Roman" w:hAnsi="Times New Roman" w:cs="Times New Roman"/>
                <w:sz w:val="20"/>
                <w:szCs w:val="20"/>
              </w:rPr>
              <w:br/>
            </w:r>
            <w:r w:rsidR="003E1A19" w:rsidRPr="003E1A19">
              <w:rPr>
                <w:rFonts w:ascii="Times New Roman" w:eastAsia="Times New Roman" w:hAnsi="Times New Roman" w:cs="Times New Roman"/>
                <w:sz w:val="20"/>
                <w:szCs w:val="20"/>
              </w:rPr>
              <w:t>An executive at an electrical utility company needs to order natural uranium fuel from a mine.  The utility operates a single Heavy Water Reactor (HWR) 500 MWe power plant of the CANDU type using natural uranium and operating at an overall thermal efficiency of 1/3.  What is the yearly amount of:</w:t>
            </w:r>
          </w:p>
          <w:p w14:paraId="389DB1D9" w14:textId="77777777" w:rsidR="003E1A19" w:rsidRPr="003E1A19" w:rsidRDefault="003E1A19" w:rsidP="003E1A19">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a.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burned up by the reactor?</w:t>
            </w:r>
          </w:p>
          <w:p w14:paraId="14BC9293" w14:textId="77777777" w:rsidR="003E1A19" w:rsidRPr="003E1A19" w:rsidRDefault="003E1A19" w:rsidP="003E1A19">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b.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consumed by the reactor?</w:t>
            </w:r>
          </w:p>
          <w:p w14:paraId="2BB66D70" w14:textId="7215516B" w:rsidR="003E1A19" w:rsidRPr="003E1A19" w:rsidRDefault="003E1A19" w:rsidP="003E1A19">
            <w:pPr>
              <w:tabs>
                <w:tab w:val="left" w:pos="-2430"/>
              </w:tabs>
              <w:spacing w:after="0" w:line="240" w:lineRule="auto"/>
              <w:rPr>
                <w:rStyle w:val="Strong"/>
                <w:rFonts w:ascii="Times New Roman" w:eastAsia="Times New Roman" w:hAnsi="Times New Roman" w:cs="Times New Roman"/>
                <w:b w:val="0"/>
                <w:bCs w:val="0"/>
                <w:sz w:val="20"/>
                <w:szCs w:val="20"/>
              </w:rPr>
            </w:pPr>
            <w:r w:rsidRPr="003E1A19">
              <w:rPr>
                <w:rFonts w:ascii="Times New Roman" w:eastAsia="Times New Roman" w:hAnsi="Times New Roman" w:cs="Times New Roman"/>
                <w:sz w:val="20"/>
                <w:szCs w:val="20"/>
              </w:rPr>
              <w:t>c. Natural uranium fuel that the executive has to contract with the mine per year as feed to his nuclear unit?</w:t>
            </w:r>
            <w:r>
              <w:rPr>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F759A7">
              <w:rPr>
                <w:rFonts w:ascii="Times New Roman" w:eastAsia="Times New Roman" w:hAnsi="Times New Roman" w:cs="Times New Roman"/>
                <w:sz w:val="20"/>
                <w:szCs w:val="20"/>
              </w:rPr>
              <w:t xml:space="preserve">An executive at an electrical utility company needs to order uranium fuel from a mine.  This utility operates a single 500 MWe PWR power plant operating at an overall thermal efficiency of 33.33 percent.  </w:t>
            </w:r>
            <w:r w:rsidRPr="00F759A7">
              <w:rPr>
                <w:rFonts w:ascii="Times New Roman" w:eastAsia="Times New Roman" w:hAnsi="Times New Roman" w:cs="Times New Roman"/>
                <w:sz w:val="20"/>
                <w:szCs w:val="20"/>
              </w:rPr>
              <w:br/>
              <w:t>The fuel needs to be enriched to the 5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w:t>
            </w:r>
            <w:r w:rsidRPr="00F759A7">
              <w:rPr>
                <w:rFonts w:ascii="Times New Roman" w:eastAsia="Times New Roman" w:hAnsi="Times New Roman" w:cs="Times New Roman"/>
                <w:sz w:val="20"/>
                <w:szCs w:val="20"/>
              </w:rPr>
              <w:br/>
            </w:r>
            <w:r w:rsidRPr="00F759A7">
              <w:rPr>
                <w:rFonts w:ascii="Times New Roman" w:eastAsia="Times New Roman" w:hAnsi="Times New Roman" w:cs="Times New Roman"/>
                <w:sz w:val="20"/>
                <w:szCs w:val="20"/>
              </w:rPr>
              <w:lastRenderedPageBreak/>
              <w:t>Consider that the enrichment plant generates tailings at the 0.2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level.  Calculate the yearly amount of natural uranium metal that the executive has to contract with the mine </w:t>
            </w:r>
            <w:r w:rsidRPr="00F759A7">
              <w:rPr>
                <w:rFonts w:ascii="Times New Roman" w:eastAsia="Times New Roman" w:hAnsi="Times New Roman" w:cs="Times New Roman"/>
                <w:sz w:val="20"/>
                <w:szCs w:val="20"/>
              </w:rPr>
              <w:br/>
              <w:t>as feed to his nuclear unit.</w:t>
            </w:r>
            <w:r>
              <w:rPr>
                <w:rFonts w:ascii="Times New Roman" w:eastAsia="Times New Roman" w:hAnsi="Times New Roman" w:cs="Times New Roman"/>
                <w:sz w:val="20"/>
                <w:szCs w:val="20"/>
              </w:rPr>
              <w:br/>
            </w:r>
            <w:r>
              <w:rPr>
                <w:rStyle w:val="Strong"/>
              </w:rPr>
              <w:br/>
            </w:r>
            <w:r w:rsidRPr="003E1A19">
              <w:rPr>
                <w:rStyle w:val="Strong"/>
                <w:b w:val="0"/>
                <w:bCs w:val="0"/>
              </w:rPr>
              <w:t xml:space="preserve">Compare the results for </w:t>
            </w:r>
            <w:r w:rsidR="009D6674">
              <w:rPr>
                <w:rStyle w:val="Strong"/>
                <w:b w:val="0"/>
                <w:bCs w:val="0"/>
              </w:rPr>
              <w:t>t</w:t>
            </w:r>
            <w:r w:rsidRPr="003E1A19">
              <w:rPr>
                <w:rStyle w:val="Strong"/>
                <w:b w:val="0"/>
                <w:bCs w:val="0"/>
              </w:rPr>
              <w:t>he CANDU and the PWR designs.</w:t>
            </w:r>
          </w:p>
        </w:tc>
      </w:tr>
      <w:tr w:rsidR="007D30C5" w:rsidRPr="007D30C5" w14:paraId="66B3241E"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0D3B9E" w14:textId="7C8328B5" w:rsidR="007D30C5" w:rsidRPr="003E1A19" w:rsidRDefault="007D30C5" w:rsidP="000544B6">
            <w:pPr>
              <w:spacing w:after="0" w:line="15" w:lineRule="atLeast"/>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lastRenderedPageBreak/>
              <w:t>26</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4D92B" w14:textId="0BFB2A09" w:rsidR="007D30C5" w:rsidRPr="003E1A19" w:rsidRDefault="007D30C5"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0/2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FC0603" w14:textId="3578D794" w:rsidR="007D30C5" w:rsidRPr="003E1A19" w:rsidRDefault="007D30C5"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0/3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5274B2" w14:textId="77777777" w:rsidR="00FE3D3C" w:rsidRDefault="00FE3D3C" w:rsidP="00FE3D3C">
            <w:pPr>
              <w:tabs>
                <w:tab w:val="left" w:pos="-2430"/>
              </w:tabs>
              <w:spacing w:after="0" w:line="240" w:lineRule="auto"/>
              <w:rPr>
                <w:rStyle w:val="Strong"/>
                <w:rFonts w:ascii="Times New Roman" w:eastAsia="Times New Roman" w:hAnsi="Times New Roman" w:cs="Times New Roman"/>
                <w:bCs w:val="0"/>
                <w:sz w:val="20"/>
                <w:szCs w:val="20"/>
              </w:rPr>
            </w:pPr>
            <w:r w:rsidRPr="00AC447C">
              <w:rPr>
                <w:rStyle w:val="Strong"/>
                <w:rFonts w:ascii="Times New Roman" w:eastAsia="Times New Roman" w:hAnsi="Times New Roman" w:cs="Times New Roman"/>
                <w:bCs w:val="0"/>
                <w:sz w:val="20"/>
                <w:szCs w:val="20"/>
              </w:rPr>
              <w:t>Reading Assignment</w:t>
            </w:r>
          </w:p>
          <w:p w14:paraId="79C638DE" w14:textId="77777777" w:rsidR="00FE3D3C" w:rsidRPr="00FE3D3C" w:rsidRDefault="00000000" w:rsidP="00FE3D3C">
            <w:pPr>
              <w:spacing w:line="15" w:lineRule="atLeast"/>
              <w:ind w:right="120"/>
              <w:rPr>
                <w:rFonts w:ascii="Times New Roman" w:eastAsia="Times New Roman" w:hAnsi="Times New Roman" w:cs="Times New Roman"/>
                <w:bCs/>
                <w:sz w:val="20"/>
                <w:szCs w:val="20"/>
              </w:rPr>
            </w:pPr>
            <w:hyperlink r:id="rId74" w:history="1">
              <w:r w:rsidR="00FE3D3C" w:rsidRPr="00AC447C">
                <w:rPr>
                  <w:b/>
                  <w:bCs/>
                  <w:color w:val="0000EE"/>
                  <w:sz w:val="20"/>
                  <w:szCs w:val="20"/>
                  <w:u w:val="single"/>
                </w:rPr>
                <w:t>10. Isotopic Separation and Enrichment</w:t>
              </w:r>
            </w:hyperlink>
            <w:r w:rsidR="00FE3D3C">
              <w:rPr>
                <w:b/>
                <w:bCs/>
                <w:sz w:val="20"/>
                <w:szCs w:val="20"/>
              </w:rPr>
              <w:br/>
            </w:r>
            <w:r w:rsidR="00FE3D3C">
              <w:rPr>
                <w:rStyle w:val="Strong"/>
                <w:rFonts w:ascii="Times New Roman" w:eastAsia="Times New Roman" w:hAnsi="Times New Roman" w:cs="Times New Roman"/>
                <w:sz w:val="20"/>
                <w:szCs w:val="20"/>
              </w:rPr>
              <w:t>Written Assignment</w:t>
            </w:r>
            <w:r w:rsidR="00FE3D3C">
              <w:rPr>
                <w:rStyle w:val="Strong"/>
                <w:rFonts w:ascii="Times New Roman" w:eastAsia="Times New Roman" w:hAnsi="Times New Roman" w:cs="Times New Roman"/>
                <w:sz w:val="20"/>
                <w:szCs w:val="20"/>
              </w:rPr>
              <w:br/>
            </w:r>
            <w:r w:rsidR="00FE3D3C" w:rsidRPr="00FE3D3C">
              <w:rPr>
                <w:rFonts w:ascii="Times New Roman" w:eastAsia="Times New Roman" w:hAnsi="Times New Roman" w:cs="Times New Roman"/>
                <w:sz w:val="20"/>
                <w:szCs w:val="20"/>
              </w:rPr>
              <w:t>List the methods used in the enrichment of the heavy-element isotopes.</w:t>
            </w:r>
          </w:p>
          <w:p w14:paraId="44809881" w14:textId="77777777" w:rsidR="00FE3D3C" w:rsidRPr="00FE3D3C" w:rsidRDefault="00FE3D3C" w:rsidP="00FE3D3C">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 xml:space="preserve">Compare the ratio and the difference in the separation radii in the electromagnetic separation method (Calutron) for the separation of the ions of the isotopes and molecules of: </w:t>
            </w:r>
          </w:p>
          <w:p w14:paraId="14677072" w14:textId="77777777" w:rsidR="00FE3D3C" w:rsidRPr="00FE3D3C" w:rsidRDefault="00FE3D3C" w:rsidP="00FE3D3C">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a) U</w:t>
            </w:r>
            <w:r w:rsidRPr="00FE3D3C">
              <w:rPr>
                <w:rFonts w:ascii="Times New Roman" w:eastAsia="Times New Roman" w:hAnsi="Times New Roman" w:cs="Times New Roman"/>
                <w:color w:val="000000"/>
                <w:sz w:val="20"/>
                <w:szCs w:val="20"/>
                <w:vertAlign w:val="superscript"/>
              </w:rPr>
              <w:t>235</w:t>
            </w:r>
            <w:r w:rsidRPr="00FE3D3C">
              <w:rPr>
                <w:rFonts w:ascii="Times New Roman" w:eastAsia="Times New Roman" w:hAnsi="Times New Roman" w:cs="Times New Roman"/>
                <w:color w:val="000000"/>
                <w:sz w:val="20"/>
                <w:szCs w:val="20"/>
              </w:rPr>
              <w:t xml:space="preserve"> and U</w:t>
            </w:r>
            <w:r w:rsidRPr="00FE3D3C">
              <w:rPr>
                <w:rFonts w:ascii="Times New Roman" w:eastAsia="Times New Roman" w:hAnsi="Times New Roman" w:cs="Times New Roman"/>
                <w:color w:val="000000"/>
                <w:sz w:val="20"/>
                <w:szCs w:val="20"/>
                <w:vertAlign w:val="superscript"/>
              </w:rPr>
              <w:t>238</w:t>
            </w:r>
            <w:r w:rsidRPr="00FE3D3C">
              <w:rPr>
                <w:rFonts w:ascii="Times New Roman" w:eastAsia="Times New Roman" w:hAnsi="Times New Roman" w:cs="Times New Roman"/>
                <w:color w:val="000000"/>
                <w:sz w:val="20"/>
                <w:szCs w:val="20"/>
              </w:rPr>
              <w:t xml:space="preserve">, </w:t>
            </w:r>
          </w:p>
          <w:p w14:paraId="4F7F6E31" w14:textId="56EFE8B7" w:rsidR="007D30C5" w:rsidRPr="003E1A19" w:rsidRDefault="00FE3D3C" w:rsidP="00FE3D3C">
            <w:pPr>
              <w:spacing w:after="80" w:line="15" w:lineRule="atLeast"/>
              <w:ind w:right="120"/>
              <w:rPr>
                <w:rStyle w:val="Strong"/>
                <w:rFonts w:ascii="Times New Roman" w:eastAsia="Times New Roman" w:hAnsi="Times New Roman" w:cs="Times New Roman"/>
                <w:b w:val="0"/>
                <w:sz w:val="20"/>
                <w:szCs w:val="20"/>
              </w:rPr>
            </w:pPr>
            <w:r w:rsidRPr="00FE3D3C">
              <w:rPr>
                <w:rFonts w:ascii="Times New Roman" w:eastAsia="Times New Roman" w:hAnsi="Times New Roman" w:cs="Times New Roman"/>
                <w:sz w:val="20"/>
                <w:szCs w:val="24"/>
              </w:rPr>
              <w:t>b) Li</w:t>
            </w:r>
            <w:r w:rsidRPr="00FE3D3C">
              <w:rPr>
                <w:rFonts w:ascii="Times New Roman" w:eastAsia="Times New Roman" w:hAnsi="Times New Roman" w:cs="Times New Roman"/>
                <w:sz w:val="20"/>
                <w:szCs w:val="24"/>
                <w:vertAlign w:val="superscript"/>
              </w:rPr>
              <w:t>6</w:t>
            </w:r>
            <w:r w:rsidRPr="00FE3D3C">
              <w:rPr>
                <w:rFonts w:ascii="Times New Roman" w:eastAsia="Times New Roman" w:hAnsi="Times New Roman" w:cs="Times New Roman"/>
                <w:sz w:val="20"/>
                <w:szCs w:val="24"/>
              </w:rPr>
              <w:t xml:space="preserve"> and Li</w:t>
            </w:r>
            <w:r w:rsidRPr="00FE3D3C">
              <w:rPr>
                <w:rFonts w:ascii="Times New Roman" w:eastAsia="Times New Roman" w:hAnsi="Times New Roman" w:cs="Times New Roman"/>
                <w:sz w:val="20"/>
                <w:szCs w:val="24"/>
                <w:vertAlign w:val="superscript"/>
              </w:rPr>
              <w:t>7</w:t>
            </w:r>
          </w:p>
        </w:tc>
      </w:tr>
      <w:tr w:rsidR="003E1A19" w:rsidRPr="007D30C5" w14:paraId="11E9493B"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E0FD7A" w14:textId="66FE4A45" w:rsidR="003E1A19" w:rsidRPr="003E1A19" w:rsidRDefault="003E1A19" w:rsidP="000544B6">
            <w:pPr>
              <w:spacing w:after="0" w:line="15" w:lineRule="atLeast"/>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27</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69046A" w14:textId="530B5D37"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0/2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DB4134" w14:textId="4E68B8A0"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1/1</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615AE7" w14:textId="3E71B7FC" w:rsidR="003E1A19" w:rsidRPr="003E1A19" w:rsidRDefault="00732354" w:rsidP="000F2B2F">
            <w:pPr>
              <w:tabs>
                <w:tab w:val="left" w:pos="-2430"/>
              </w:tabs>
              <w:spacing w:after="0" w:line="240" w:lineRule="auto"/>
              <w:rPr>
                <w:rStyle w:val="Strong"/>
                <w:rFonts w:ascii="Times New Roman" w:eastAsia="Times New Roman" w:hAnsi="Times New Roman" w:cs="Times New Roman"/>
                <w:b w:val="0"/>
                <w:sz w:val="20"/>
                <w:szCs w:val="20"/>
              </w:rPr>
            </w:pPr>
            <w:r w:rsidRPr="00732354">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75" w:history="1">
              <w:r w:rsidRPr="00732354">
                <w:rPr>
                  <w:b/>
                  <w:bCs/>
                  <w:color w:val="0000EE"/>
                  <w:sz w:val="20"/>
                  <w:szCs w:val="20"/>
                  <w:u w:val="single"/>
                </w:rPr>
                <w:t>8. Autonomous Battery Reactors</w:t>
              </w:r>
            </w:hyperlink>
            <w:r w:rsidRPr="00732354">
              <w:rPr>
                <w:b/>
                <w:bCs/>
                <w:sz w:val="20"/>
                <w:szCs w:val="20"/>
              </w:rPr>
              <w:br/>
              <w:t>11.</w:t>
            </w:r>
            <w:hyperlink r:id="rId76" w:history="1">
              <w:r w:rsidRPr="00732354">
                <w:rPr>
                  <w:b/>
                  <w:bCs/>
                  <w:color w:val="0000EE"/>
                  <w:sz w:val="20"/>
                  <w:szCs w:val="20"/>
                  <w:u w:val="single"/>
                </w:rPr>
                <w:t xml:space="preserve"> Traveling Wave Reactor</w:t>
              </w:r>
            </w:hyperlink>
            <w:r w:rsidRPr="00732354">
              <w:rPr>
                <w:b/>
                <w:bCs/>
                <w:sz w:val="20"/>
                <w:szCs w:val="20"/>
              </w:rPr>
              <w:br/>
            </w:r>
            <w:hyperlink r:id="rId77" w:history="1">
              <w:r w:rsidRPr="00732354">
                <w:rPr>
                  <w:b/>
                  <w:bCs/>
                  <w:color w:val="0000EE"/>
                  <w:sz w:val="20"/>
                  <w:szCs w:val="20"/>
                  <w:u w:val="single"/>
                </w:rPr>
                <w:t>12. Modular Integral Compact Underground Reactor</w:t>
              </w:r>
            </w:hyperlink>
            <w:r w:rsidRPr="00732354">
              <w:rPr>
                <w:b/>
                <w:bCs/>
                <w:sz w:val="20"/>
                <w:szCs w:val="20"/>
              </w:rPr>
              <w:br/>
            </w:r>
            <w:hyperlink r:id="rId78" w:history="1">
              <w:r w:rsidRPr="00732354">
                <w:rPr>
                  <w:b/>
                  <w:bCs/>
                  <w:color w:val="0000EE"/>
                  <w:sz w:val="20"/>
                  <w:szCs w:val="20"/>
                  <w:u w:val="single"/>
                </w:rPr>
                <w:t>13. Underwater Power Plants</w:t>
              </w:r>
            </w:hyperlink>
            <w:r w:rsidRPr="00732354">
              <w:rPr>
                <w:b/>
                <w:bCs/>
                <w:sz w:val="20"/>
                <w:szCs w:val="20"/>
              </w:rPr>
              <w:br/>
            </w:r>
            <w:hyperlink r:id="rId79" w:history="1">
              <w:r w:rsidRPr="00732354">
                <w:rPr>
                  <w:b/>
                  <w:bCs/>
                  <w:color w:val="0000EE"/>
                  <w:sz w:val="20"/>
                  <w:szCs w:val="20"/>
                  <w:u w:val="single"/>
                </w:rPr>
                <w:t>14. Floating Nuclear Barges</w:t>
              </w:r>
            </w:hyperlink>
            <w:r>
              <w:rPr>
                <w:b/>
                <w:bCs/>
                <w:sz w:val="20"/>
                <w:szCs w:val="20"/>
              </w:rPr>
              <w:br/>
            </w:r>
            <w:r w:rsidRPr="00732354">
              <w:rPr>
                <w:rStyle w:val="Strong"/>
                <w:rFonts w:ascii="Times New Roman" w:eastAsia="Times New Roman" w:hAnsi="Times New Roman" w:cs="Times New Roman"/>
                <w:bCs w:val="0"/>
                <w:sz w:val="20"/>
                <w:szCs w:val="20"/>
              </w:rPr>
              <w:t>W</w:t>
            </w:r>
            <w:r w:rsidRPr="00732354">
              <w:rPr>
                <w:rStyle w:val="Strong"/>
                <w:rFonts w:ascii="Times New Roman" w:eastAsia="Times New Roman" w:hAnsi="Times New Roman" w:cs="Times New Roman"/>
                <w:bCs w:val="0"/>
              </w:rPr>
              <w:t>ritten Assignment</w:t>
            </w:r>
            <w:r>
              <w:rPr>
                <w:rStyle w:val="Strong"/>
                <w:rFonts w:ascii="Times New Roman" w:eastAsia="Times New Roman" w:hAnsi="Times New Roman" w:cs="Times New Roman"/>
              </w:rPr>
              <w:br/>
            </w:r>
            <w:r>
              <w:rPr>
                <w:rFonts w:ascii="Times New Roman" w:hAnsi="Times New Roman" w:cs="Times New Roman"/>
                <w:bCs/>
                <w:sz w:val="20"/>
                <w:szCs w:val="20"/>
              </w:rPr>
              <w:t>List the proposed “Small reactors” concepts and their associated power levels in Mwe.</w:t>
            </w:r>
            <w:r>
              <w:rPr>
                <w:rFonts w:ascii="Times New Roman" w:hAnsi="Times New Roman" w:cs="Times New Roman"/>
                <w:bCs/>
                <w:sz w:val="20"/>
                <w:szCs w:val="20"/>
              </w:rPr>
              <w:br/>
            </w:r>
            <w:r>
              <w:rPr>
                <w:rStyle w:val="Strong"/>
                <w:rFonts w:ascii="Times New Roman" w:eastAsia="Times New Roman" w:hAnsi="Times New Roman" w:cs="Times New Roman"/>
                <w:b w:val="0"/>
                <w:sz w:val="20"/>
                <w:szCs w:val="20"/>
              </w:rPr>
              <w:br/>
            </w:r>
            <w:r>
              <w:rPr>
                <w:rFonts w:ascii="Times New Roman" w:eastAsia="Times New Roman" w:hAnsi="Times New Roman" w:cs="Times New Roman"/>
                <w:bCs/>
                <w:color w:val="000000"/>
                <w:sz w:val="20"/>
                <w:szCs w:val="20"/>
              </w:rPr>
              <w:t>List the main characteristics of the “Modular Integral Compact Reactor”</w:t>
            </w:r>
          </w:p>
        </w:tc>
      </w:tr>
      <w:tr w:rsidR="003E1A19" w:rsidRPr="007D30C5" w14:paraId="02118BA6"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B2C06" w14:textId="52B243B8" w:rsidR="003E1A19" w:rsidRPr="003E1A19" w:rsidRDefault="003E1A19" w:rsidP="000544B6">
            <w:pPr>
              <w:spacing w:after="0" w:line="15" w:lineRule="atLeast"/>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28</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C4BA85" w14:textId="18CB34F0"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0/27</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346014" w14:textId="100078ED"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1/3</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5697FC" w14:textId="026EF2C7" w:rsidR="003E1A19" w:rsidRPr="000246F8" w:rsidRDefault="000246F8" w:rsidP="000246F8">
            <w:pPr>
              <w:spacing w:after="0"/>
              <w:rPr>
                <w:rStyle w:val="Strong"/>
                <w:b w:val="0"/>
                <w:bCs w:val="0"/>
              </w:rPr>
            </w:pPr>
            <w:r w:rsidRPr="000246F8">
              <w:rPr>
                <w:rStyle w:val="Strong"/>
                <w:rFonts w:ascii="Times New Roman" w:eastAsia="Times New Roman" w:hAnsi="Times New Roman" w:cs="Times New Roman"/>
                <w:bCs w:val="0"/>
                <w:sz w:val="20"/>
                <w:szCs w:val="20"/>
              </w:rPr>
              <w:t>Reading Assignment</w:t>
            </w:r>
            <w:r w:rsidRPr="000246F8">
              <w:rPr>
                <w:rStyle w:val="Strong"/>
                <w:rFonts w:ascii="Times New Roman" w:eastAsia="Times New Roman" w:hAnsi="Times New Roman" w:cs="Times New Roman"/>
                <w:b w:val="0"/>
                <w:sz w:val="20"/>
                <w:szCs w:val="20"/>
              </w:rPr>
              <w:br/>
            </w:r>
            <w:hyperlink r:id="rId80" w:history="1">
              <w:r w:rsidRPr="000246F8">
                <w:rPr>
                  <w:b/>
                  <w:color w:val="0000EE"/>
                  <w:sz w:val="20"/>
                  <w:szCs w:val="20"/>
                  <w:u w:val="single"/>
                </w:rPr>
                <w:t xml:space="preserve">6. Natural  Nuclear Reactors, The </w:t>
              </w:r>
              <w:proofErr w:type="spellStart"/>
              <w:r w:rsidRPr="000246F8">
                <w:rPr>
                  <w:b/>
                  <w:color w:val="0000EE"/>
                  <w:sz w:val="20"/>
                  <w:szCs w:val="20"/>
                  <w:u w:val="single"/>
                </w:rPr>
                <w:t>Oklo</w:t>
              </w:r>
              <w:proofErr w:type="spellEnd"/>
              <w:r w:rsidRPr="000246F8">
                <w:rPr>
                  <w:b/>
                  <w:color w:val="0000EE"/>
                  <w:sz w:val="20"/>
                  <w:szCs w:val="20"/>
                  <w:u w:val="single"/>
                </w:rPr>
                <w:t xml:space="preserve"> Phenomenon</w:t>
              </w:r>
            </w:hyperlink>
            <w:r>
              <w:rPr>
                <w:b/>
                <w:sz w:val="20"/>
                <w:szCs w:val="20"/>
              </w:rPr>
              <w:br/>
            </w:r>
            <w:r w:rsidRPr="000246F8">
              <w:rPr>
                <w:rStyle w:val="Strong"/>
                <w:rFonts w:ascii="Times New Roman" w:eastAsia="Times New Roman" w:hAnsi="Times New Roman" w:cs="Times New Roman"/>
                <w:bCs w:val="0"/>
                <w:sz w:val="20"/>
                <w:szCs w:val="20"/>
              </w:rPr>
              <w:t>Written Assignment</w:t>
            </w:r>
            <w:r>
              <w:rPr>
                <w:rStyle w:val="Strong"/>
                <w:rFonts w:ascii="Times New Roman" w:eastAsia="Times New Roman" w:hAnsi="Times New Roman" w:cs="Times New Roman"/>
                <w:bCs w:val="0"/>
                <w:sz w:val="20"/>
                <w:szCs w:val="20"/>
              </w:rPr>
              <w:br/>
            </w:r>
            <w:r w:rsidRPr="0073036D">
              <w:rPr>
                <w:rStyle w:val="Strong"/>
                <w:rFonts w:ascii="Times New Roman" w:eastAsia="Times New Roman" w:hAnsi="Times New Roman" w:cs="Times New Roman"/>
                <w:b w:val="0"/>
                <w:bCs w:val="0"/>
                <w:sz w:val="20"/>
                <w:szCs w:val="20"/>
              </w:rPr>
              <w:t xml:space="preserve">Write the </w:t>
            </w:r>
            <w:r>
              <w:t>four factors formula for the infinite medium multiplication factor and briefly describe its different components.</w:t>
            </w:r>
          </w:p>
        </w:tc>
      </w:tr>
      <w:tr w:rsidR="003E1A19" w:rsidRPr="007D30C5" w14:paraId="4819A9C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03038B" w14:textId="150AFAAE" w:rsidR="003E1A19" w:rsidRPr="003E1A19" w:rsidRDefault="003E1A19" w:rsidP="000544B6">
            <w:pPr>
              <w:spacing w:after="0" w:line="15" w:lineRule="atLeast"/>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29</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AB9D40" w14:textId="5728DAD3"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0/3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BC6B1B" w14:textId="1EE6BF41" w:rsidR="003E1A19" w:rsidRPr="003E1A19" w:rsidRDefault="003E1A19" w:rsidP="000544B6">
            <w:pPr>
              <w:spacing w:after="0"/>
              <w:jc w:val="center"/>
              <w:rPr>
                <w:rStyle w:val="Strong"/>
                <w:rFonts w:ascii="Times New Roman" w:hAnsi="Times New Roman" w:cs="Times New Roman"/>
                <w:b w:val="0"/>
                <w:sz w:val="18"/>
                <w:szCs w:val="18"/>
              </w:rPr>
            </w:pPr>
            <w:r w:rsidRPr="003E1A19">
              <w:rPr>
                <w:rStyle w:val="Strong"/>
                <w:rFonts w:ascii="Times New Roman" w:hAnsi="Times New Roman" w:cs="Times New Roman"/>
                <w:b w:val="0"/>
                <w:sz w:val="18"/>
                <w:szCs w:val="18"/>
              </w:rPr>
              <w:t>11/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5049C3" w14:textId="57308B04" w:rsidR="008B2BBC" w:rsidRPr="008B2BBC" w:rsidRDefault="008B2BBC" w:rsidP="008B2BBC">
            <w:pPr>
              <w:rPr>
                <w:rFonts w:ascii="Times New Roman" w:eastAsia="Times New Roman" w:hAnsi="Times New Roman" w:cs="Times New Roman"/>
                <w:sz w:val="18"/>
                <w:szCs w:val="18"/>
              </w:rPr>
            </w:pPr>
            <w:r w:rsidRPr="008B2BBC">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bCs w:val="0"/>
                <w:sz w:val="20"/>
                <w:szCs w:val="20"/>
              </w:rPr>
              <w:br/>
            </w:r>
            <w:hyperlink r:id="rId81" w:history="1">
              <w:r w:rsidRPr="008B2BBC">
                <w:rPr>
                  <w:b/>
                  <w:bCs/>
                  <w:color w:val="0000EE"/>
                  <w:sz w:val="20"/>
                  <w:szCs w:val="20"/>
                  <w:u w:val="single"/>
                </w:rPr>
                <w:t>2. Ionizing Radiation Units and Standard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8B2BBC">
              <w:rPr>
                <w:rFonts w:ascii="Times New Roman" w:eastAsia="Times New Roman" w:hAnsi="Times New Roman" w:cs="Times New Roman"/>
                <w:sz w:val="18"/>
                <w:szCs w:val="18"/>
              </w:rPr>
              <w:t xml:space="preserve">Show in the table the corresponding </w:t>
            </w:r>
            <w:r w:rsidRPr="008B2BBC">
              <w:rPr>
                <w:rFonts w:ascii="Times New Roman" w:eastAsia="Times New Roman" w:hAnsi="Times New Roman" w:cs="Times New Roman"/>
                <w:i/>
                <w:sz w:val="18"/>
                <w:szCs w:val="18"/>
              </w:rPr>
              <w:t>units</w:t>
            </w:r>
            <w:r w:rsidRPr="008B2BBC">
              <w:rPr>
                <w:rFonts w:ascii="Times New Roman" w:eastAsia="Times New Roman" w:hAnsi="Times New Roman" w:cs="Times New Roman"/>
                <w:sz w:val="18"/>
                <w:szCs w:val="18"/>
              </w:rPr>
              <w:t xml:space="preserve"> and their </w:t>
            </w:r>
            <w:r w:rsidRPr="008B2BBC">
              <w:rPr>
                <w:rFonts w:ascii="Times New Roman" w:eastAsia="Times New Roman" w:hAnsi="Times New Roman" w:cs="Times New Roman"/>
                <w:i/>
                <w:sz w:val="18"/>
                <w:szCs w:val="18"/>
              </w:rPr>
              <w:t>abbreviations</w:t>
            </w:r>
            <w:r w:rsidRPr="008B2BBC">
              <w:rPr>
                <w:rFonts w:ascii="Times New Roman" w:eastAsia="Times New Roman" w:hAnsi="Times New Roman" w:cs="Times New Roman"/>
                <w:sz w:val="18"/>
                <w:szCs w:val="18"/>
              </w:rPr>
              <w:t xml:space="preserve"> of the following radiological quantities</w:t>
            </w:r>
          </w:p>
          <w:tbl>
            <w:tblPr>
              <w:tblW w:w="6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8"/>
              <w:gridCol w:w="1800"/>
              <w:gridCol w:w="1980"/>
            </w:tblGrid>
            <w:tr w:rsidR="008B2BBC" w:rsidRPr="008B2BBC" w14:paraId="7A8EE386" w14:textId="77777777" w:rsidTr="00E5279E">
              <w:tc>
                <w:tcPr>
                  <w:tcW w:w="2458" w:type="dxa"/>
                </w:tcPr>
                <w:p w14:paraId="092A7AAF" w14:textId="77777777" w:rsidR="008B2BBC" w:rsidRPr="008B2BBC" w:rsidRDefault="008B2BBC" w:rsidP="008B2BBC">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8B2BBC">
                    <w:rPr>
                      <w:rFonts w:ascii="Times New Roman" w:eastAsia="Times New Roman" w:hAnsi="Times New Roman" w:cs="Times New Roman"/>
                      <w:bCs/>
                      <w:sz w:val="18"/>
                      <w:szCs w:val="18"/>
                    </w:rPr>
                    <w:t>Radiological quantity</w:t>
                  </w:r>
                </w:p>
              </w:tc>
              <w:tc>
                <w:tcPr>
                  <w:tcW w:w="1800" w:type="dxa"/>
                </w:tcPr>
                <w:p w14:paraId="3DB151EF" w14:textId="77777777" w:rsidR="008B2BBC" w:rsidRPr="008B2BBC" w:rsidRDefault="008B2BBC" w:rsidP="008B2BBC">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8B2BBC">
                    <w:rPr>
                      <w:rFonts w:ascii="Times New Roman" w:eastAsia="Times New Roman" w:hAnsi="Times New Roman" w:cs="Times New Roman"/>
                      <w:bCs/>
                      <w:sz w:val="18"/>
                      <w:szCs w:val="18"/>
                    </w:rPr>
                    <w:t>Conventional System Unit</w:t>
                  </w:r>
                </w:p>
              </w:tc>
              <w:tc>
                <w:tcPr>
                  <w:tcW w:w="1980" w:type="dxa"/>
                </w:tcPr>
                <w:p w14:paraId="56A106CE" w14:textId="77777777" w:rsidR="008B2BBC" w:rsidRPr="008B2BBC" w:rsidRDefault="008B2BBC" w:rsidP="008B2BBC">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8B2BBC">
                    <w:rPr>
                      <w:rFonts w:ascii="Times New Roman" w:eastAsia="Times New Roman" w:hAnsi="Times New Roman" w:cs="Times New Roman"/>
                      <w:bCs/>
                      <w:sz w:val="18"/>
                      <w:szCs w:val="18"/>
                    </w:rPr>
                    <w:t>SI System Unit</w:t>
                  </w:r>
                </w:p>
              </w:tc>
            </w:tr>
            <w:tr w:rsidR="008B2BBC" w:rsidRPr="008B2BBC" w14:paraId="7B8AE796" w14:textId="77777777" w:rsidTr="00E5279E">
              <w:tc>
                <w:tcPr>
                  <w:tcW w:w="2458" w:type="dxa"/>
                </w:tcPr>
                <w:p w14:paraId="56BB91F3"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Effective dose, dose equivalent</w:t>
                  </w:r>
                </w:p>
              </w:tc>
              <w:tc>
                <w:tcPr>
                  <w:tcW w:w="1800" w:type="dxa"/>
                </w:tcPr>
                <w:p w14:paraId="74DB044C"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1140BC77"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8B2BBC" w:rsidRPr="008B2BBC" w14:paraId="24419E3D" w14:textId="77777777" w:rsidTr="00E5279E">
              <w:tc>
                <w:tcPr>
                  <w:tcW w:w="2458" w:type="dxa"/>
                </w:tcPr>
                <w:p w14:paraId="1AE354D7"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Absorbed dose</w:t>
                  </w:r>
                </w:p>
              </w:tc>
              <w:tc>
                <w:tcPr>
                  <w:tcW w:w="1800" w:type="dxa"/>
                </w:tcPr>
                <w:p w14:paraId="1E3A6C96"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42647DF9"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8B2BBC" w:rsidRPr="008B2BBC" w14:paraId="135BF7C5" w14:textId="77777777" w:rsidTr="00E5279E">
              <w:tc>
                <w:tcPr>
                  <w:tcW w:w="2458" w:type="dxa"/>
                </w:tcPr>
                <w:p w14:paraId="04604967"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Exposure</w:t>
                  </w:r>
                </w:p>
              </w:tc>
              <w:tc>
                <w:tcPr>
                  <w:tcW w:w="1800" w:type="dxa"/>
                </w:tcPr>
                <w:p w14:paraId="7CECB394"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1FB239B1"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8B2BBC" w:rsidRPr="008B2BBC" w14:paraId="6B394471" w14:textId="77777777" w:rsidTr="00E5279E">
              <w:tc>
                <w:tcPr>
                  <w:tcW w:w="2458" w:type="dxa"/>
                </w:tcPr>
                <w:p w14:paraId="4A3D0A72"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Activity</w:t>
                  </w:r>
                </w:p>
              </w:tc>
              <w:tc>
                <w:tcPr>
                  <w:tcW w:w="1800" w:type="dxa"/>
                </w:tcPr>
                <w:p w14:paraId="22C69500"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374EF5D2" w14:textId="77777777" w:rsidR="008B2BBC" w:rsidRPr="008B2BBC" w:rsidRDefault="008B2BBC" w:rsidP="008B2BBC">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bl>
          <w:p w14:paraId="0F038403" w14:textId="77777777" w:rsidR="008B2BBC" w:rsidRPr="008B2BBC" w:rsidRDefault="008B2BBC" w:rsidP="008B2BBC">
            <w:pPr>
              <w:widowControl w:val="0"/>
              <w:adjustRightInd w:val="0"/>
              <w:spacing w:after="0" w:line="240" w:lineRule="auto"/>
              <w:ind w:right="-180"/>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Approximate overall annual dose equivalent to a person in the USA is: _______________.</w:t>
            </w:r>
          </w:p>
          <w:p w14:paraId="14EC1C5E" w14:textId="77777777" w:rsidR="008B2BBC" w:rsidRPr="008B2BBC" w:rsidRDefault="008B2BBC" w:rsidP="008B2BBC">
            <w:pPr>
              <w:widowControl w:val="0"/>
              <w:adjustRightInd w:val="0"/>
              <w:spacing w:after="0" w:line="240" w:lineRule="auto"/>
              <w:ind w:right="-180"/>
              <w:textAlignment w:val="baseline"/>
              <w:rPr>
                <w:rFonts w:ascii="Times New Roman" w:eastAsia="Times New Roman" w:hAnsi="Times New Roman" w:cs="Times New Roman"/>
                <w:sz w:val="18"/>
                <w:szCs w:val="18"/>
              </w:rPr>
            </w:pPr>
            <w:r w:rsidRPr="008B2BBC">
              <w:rPr>
                <w:rFonts w:ascii="Times New Roman" w:eastAsia="Times New Roman" w:hAnsi="Times New Roman" w:cs="Times New Roman"/>
                <w:sz w:val="18"/>
                <w:szCs w:val="18"/>
              </w:rPr>
              <w:t>The maximum allowable yearly dose equivalent for occupational exposure is: _________.</w:t>
            </w:r>
          </w:p>
          <w:p w14:paraId="4108FB3E" w14:textId="77777777" w:rsidR="008B2BBC" w:rsidRPr="008B2BBC" w:rsidRDefault="008B2BBC" w:rsidP="008B2BBC">
            <w:pPr>
              <w:widowControl w:val="0"/>
              <w:adjustRightInd w:val="0"/>
              <w:spacing w:after="0" w:line="240" w:lineRule="auto"/>
              <w:ind w:right="-180"/>
              <w:textAlignment w:val="baseline"/>
              <w:rPr>
                <w:rFonts w:ascii="Times New Roman" w:eastAsia="Times New Roman" w:hAnsi="Times New Roman" w:cs="Times New Roman"/>
                <w:sz w:val="18"/>
                <w:szCs w:val="18"/>
              </w:rPr>
            </w:pPr>
            <w:proofErr w:type="spellStart"/>
            <w:r w:rsidRPr="008B2BBC">
              <w:rPr>
                <w:rFonts w:ascii="Times New Roman" w:eastAsia="Times New Roman" w:hAnsi="Times New Roman" w:cs="Times New Roman"/>
                <w:sz w:val="18"/>
                <w:szCs w:val="18"/>
              </w:rPr>
              <w:t>alara</w:t>
            </w:r>
            <w:proofErr w:type="spellEnd"/>
            <w:r w:rsidRPr="008B2BBC">
              <w:rPr>
                <w:rFonts w:ascii="Times New Roman" w:eastAsia="Times New Roman" w:hAnsi="Times New Roman" w:cs="Times New Roman"/>
                <w:sz w:val="18"/>
                <w:szCs w:val="18"/>
              </w:rPr>
              <w:t xml:space="preserve"> stands for: ________________________.</w:t>
            </w:r>
          </w:p>
          <w:p w14:paraId="3065AFE5" w14:textId="7767A724" w:rsidR="003E1A19" w:rsidRPr="008B2BBC" w:rsidRDefault="008B2BBC" w:rsidP="008B2BBC">
            <w:pPr>
              <w:tabs>
                <w:tab w:val="left" w:pos="-2430"/>
              </w:tabs>
              <w:spacing w:after="0" w:line="240" w:lineRule="auto"/>
              <w:rPr>
                <w:rStyle w:val="Strong"/>
                <w:rFonts w:ascii="Times New Roman" w:eastAsia="Times New Roman" w:hAnsi="Times New Roman" w:cs="Times New Roman"/>
                <w:bCs w:val="0"/>
                <w:sz w:val="20"/>
                <w:szCs w:val="20"/>
              </w:rPr>
            </w:pPr>
            <w:r w:rsidRPr="008B2BBC">
              <w:rPr>
                <w:rFonts w:ascii="Times New Roman" w:eastAsia="Times New Roman" w:hAnsi="Times New Roman" w:cs="Times New Roman"/>
                <w:sz w:val="18"/>
                <w:szCs w:val="18"/>
              </w:rPr>
              <w:t>RBE stands for: ________________________</w:t>
            </w:r>
          </w:p>
        </w:tc>
      </w:tr>
      <w:tr w:rsidR="000246F8" w:rsidRPr="007D30C5" w14:paraId="508821B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CF36DE" w14:textId="456A4E06" w:rsidR="000246F8" w:rsidRPr="008B2BBC" w:rsidRDefault="000246F8" w:rsidP="000544B6">
            <w:pPr>
              <w:spacing w:after="0" w:line="15" w:lineRule="atLeast"/>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30</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78BC69" w14:textId="154F7629" w:rsidR="000246F8" w:rsidRPr="008B2BBC" w:rsidRDefault="000246F8" w:rsidP="000544B6">
            <w:pPr>
              <w:spacing w:after="0"/>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11/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E0F937" w14:textId="0AD66321" w:rsidR="000246F8" w:rsidRPr="008B2BBC" w:rsidRDefault="000246F8" w:rsidP="000544B6">
            <w:pPr>
              <w:spacing w:after="0"/>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11/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F82EE8" w14:textId="44FBA9B2" w:rsidR="000F510F" w:rsidRDefault="000F510F" w:rsidP="000F510F">
            <w:pPr>
              <w:widowControl w:val="0"/>
              <w:adjustRightInd w:val="0"/>
              <w:spacing w:after="0" w:line="240" w:lineRule="auto"/>
              <w:ind w:right="-180"/>
              <w:textAlignment w:val="baseline"/>
              <w:rPr>
                <w:rFonts w:ascii="Times New Roman" w:eastAsia="Times New Roman" w:hAnsi="Times New Roman" w:cs="Times New Roman"/>
                <w:sz w:val="18"/>
                <w:szCs w:val="18"/>
              </w:rPr>
            </w:pPr>
            <w:r w:rsidRPr="008B2BBC">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bCs w:val="0"/>
                <w:sz w:val="20"/>
                <w:szCs w:val="20"/>
              </w:rPr>
              <w:br/>
            </w:r>
            <w:hyperlink r:id="rId82" w:history="1">
              <w:r w:rsidRPr="008B2BBC">
                <w:rPr>
                  <w:b/>
                  <w:bCs/>
                  <w:color w:val="0000EE"/>
                  <w:sz w:val="20"/>
                  <w:szCs w:val="20"/>
                  <w:u w:val="single"/>
                </w:rPr>
                <w:t>2. Ionizing Radiation Units and Standards</w:t>
              </w:r>
            </w:hyperlink>
            <w:r>
              <w:rPr>
                <w:b/>
                <w:bCs/>
                <w:sz w:val="20"/>
                <w:szCs w:val="20"/>
              </w:rPr>
              <w:br/>
            </w:r>
            <w:r>
              <w:rPr>
                <w:rStyle w:val="Strong"/>
                <w:rFonts w:ascii="Times New Roman" w:eastAsia="Times New Roman" w:hAnsi="Times New Roman" w:cs="Times New Roman"/>
                <w:sz w:val="20"/>
                <w:szCs w:val="20"/>
              </w:rPr>
              <w:t>Written Assignment</w:t>
            </w:r>
          </w:p>
          <w:p w14:paraId="4A9053DA" w14:textId="05A9D9AD" w:rsidR="000F510F" w:rsidRDefault="000F510F" w:rsidP="000F510F">
            <w:pPr>
              <w:tabs>
                <w:tab w:val="left" w:pos="-2430"/>
              </w:tabs>
              <w:spacing w:after="0" w:line="240" w:lineRule="auto"/>
              <w:rPr>
                <w:rStyle w:val="Strong"/>
                <w:rFonts w:ascii="Times New Roman" w:eastAsia="Times New Roman" w:hAnsi="Times New Roman" w:cs="Times New Roman"/>
                <w:sz w:val="20"/>
                <w:szCs w:val="20"/>
              </w:rPr>
            </w:pPr>
            <w:r>
              <w:rPr>
                <w:rFonts w:ascii="Times New Roman" w:eastAsia="Times New Roman" w:hAnsi="Times New Roman" w:cs="Times New Roman"/>
                <w:sz w:val="18"/>
                <w:szCs w:val="18"/>
              </w:rPr>
              <w:t>ICRP stands for:________________________</w:t>
            </w:r>
            <w:r>
              <w:rPr>
                <w:rFonts w:ascii="Times New Roman" w:eastAsia="Times New Roman" w:hAnsi="Times New Roman" w:cs="Times New Roman"/>
                <w:sz w:val="18"/>
                <w:szCs w:val="18"/>
              </w:rPr>
              <w:br/>
            </w:r>
            <w:proofErr w:type="spellStart"/>
            <w:r>
              <w:rPr>
                <w:sz w:val="18"/>
                <w:szCs w:val="18"/>
              </w:rPr>
              <w:t>aslap</w:t>
            </w:r>
            <w:proofErr w:type="spellEnd"/>
            <w:r>
              <w:rPr>
                <w:sz w:val="18"/>
                <w:szCs w:val="18"/>
              </w:rPr>
              <w:t xml:space="preserve"> stands for:________________________</w:t>
            </w:r>
            <w:r>
              <w:rPr>
                <w:sz w:val="18"/>
                <w:szCs w:val="18"/>
              </w:rPr>
              <w:br/>
            </w:r>
          </w:p>
          <w:p w14:paraId="3A54B5F1" w14:textId="77777777" w:rsidR="000F510F" w:rsidRPr="000F510F" w:rsidRDefault="000F510F" w:rsidP="000F510F">
            <w:pPr>
              <w:spacing w:after="120" w:line="240" w:lineRule="auto"/>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Standards for Limiting radiation effective doses:</w:t>
            </w:r>
          </w:p>
          <w:tbl>
            <w:tblPr>
              <w:tblW w:w="5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77"/>
              <w:gridCol w:w="2790"/>
            </w:tblGrid>
            <w:tr w:rsidR="000F510F" w:rsidRPr="000F510F" w14:paraId="302EF46D" w14:textId="77777777" w:rsidTr="00BA0D55">
              <w:tc>
                <w:tcPr>
                  <w:tcW w:w="2477" w:type="dxa"/>
                  <w:vAlign w:val="center"/>
                </w:tcPr>
                <w:p w14:paraId="5ED4C3C7" w14:textId="77777777" w:rsidR="000F510F" w:rsidRPr="000F510F" w:rsidRDefault="000F510F" w:rsidP="000F510F">
                  <w:pPr>
                    <w:spacing w:after="0" w:line="240" w:lineRule="auto"/>
                    <w:jc w:val="center"/>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lastRenderedPageBreak/>
                    <w:t>Category</w:t>
                  </w:r>
                </w:p>
              </w:tc>
              <w:tc>
                <w:tcPr>
                  <w:tcW w:w="2790" w:type="dxa"/>
                  <w:vAlign w:val="center"/>
                </w:tcPr>
                <w:p w14:paraId="23679258" w14:textId="77777777" w:rsidR="000F510F" w:rsidRPr="000F510F" w:rsidRDefault="000F510F" w:rsidP="000F510F">
                  <w:pPr>
                    <w:spacing w:after="0" w:line="240" w:lineRule="auto"/>
                    <w:jc w:val="center"/>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Maximum yearly per capita effective dose</w:t>
                  </w:r>
                </w:p>
                <w:p w14:paraId="576606C5" w14:textId="77777777" w:rsidR="000F510F" w:rsidRPr="000F510F" w:rsidRDefault="000F510F" w:rsidP="000F510F">
                  <w:pPr>
                    <w:spacing w:after="0" w:line="240" w:lineRule="auto"/>
                    <w:jc w:val="center"/>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w:t>
                  </w:r>
                  <w:proofErr w:type="spellStart"/>
                  <w:r w:rsidRPr="000F510F">
                    <w:rPr>
                      <w:rFonts w:ascii="Times New Roman" w:eastAsia="Times New Roman" w:hAnsi="Times New Roman" w:cs="Times New Roman"/>
                      <w:bCs/>
                      <w:sz w:val="18"/>
                      <w:szCs w:val="18"/>
                    </w:rPr>
                    <w:t>cSv</w:t>
                  </w:r>
                  <w:proofErr w:type="spellEnd"/>
                  <w:r w:rsidRPr="000F510F">
                    <w:rPr>
                      <w:rFonts w:ascii="Times New Roman" w:eastAsia="Times New Roman" w:hAnsi="Times New Roman" w:cs="Times New Roman"/>
                      <w:bCs/>
                      <w:sz w:val="18"/>
                      <w:szCs w:val="18"/>
                    </w:rPr>
                    <w:t>/(</w:t>
                  </w:r>
                  <w:proofErr w:type="spellStart"/>
                  <w:r w:rsidRPr="000F510F">
                    <w:rPr>
                      <w:rFonts w:ascii="Times New Roman" w:eastAsia="Times New Roman" w:hAnsi="Times New Roman" w:cs="Times New Roman"/>
                      <w:bCs/>
                      <w:sz w:val="18"/>
                      <w:szCs w:val="18"/>
                    </w:rPr>
                    <w:t>person.year</w:t>
                  </w:r>
                  <w:proofErr w:type="spellEnd"/>
                  <w:r w:rsidRPr="000F510F">
                    <w:rPr>
                      <w:rFonts w:ascii="Times New Roman" w:eastAsia="Times New Roman" w:hAnsi="Times New Roman" w:cs="Times New Roman"/>
                      <w:bCs/>
                      <w:sz w:val="18"/>
                      <w:szCs w:val="18"/>
                    </w:rPr>
                    <w:t>)]</w:t>
                  </w:r>
                </w:p>
                <w:p w14:paraId="001E9461" w14:textId="77777777" w:rsidR="000F510F" w:rsidRPr="000F510F" w:rsidRDefault="000F510F" w:rsidP="000F510F">
                  <w:pPr>
                    <w:spacing w:after="0" w:line="240" w:lineRule="auto"/>
                    <w:jc w:val="center"/>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rem/(</w:t>
                  </w:r>
                  <w:proofErr w:type="spellStart"/>
                  <w:r w:rsidRPr="000F510F">
                    <w:rPr>
                      <w:rFonts w:ascii="Times New Roman" w:eastAsia="Times New Roman" w:hAnsi="Times New Roman" w:cs="Times New Roman"/>
                      <w:bCs/>
                      <w:sz w:val="18"/>
                      <w:szCs w:val="18"/>
                    </w:rPr>
                    <w:t>person.year</w:t>
                  </w:r>
                  <w:proofErr w:type="spellEnd"/>
                  <w:r w:rsidRPr="000F510F">
                    <w:rPr>
                      <w:rFonts w:ascii="Times New Roman" w:eastAsia="Times New Roman" w:hAnsi="Times New Roman" w:cs="Times New Roman"/>
                      <w:bCs/>
                      <w:sz w:val="18"/>
                      <w:szCs w:val="18"/>
                    </w:rPr>
                    <w:t>)]</w:t>
                  </w:r>
                </w:p>
              </w:tc>
            </w:tr>
            <w:tr w:rsidR="000F510F" w:rsidRPr="000F510F" w14:paraId="0FC0BD18" w14:textId="77777777" w:rsidTr="00BA0D55">
              <w:tc>
                <w:tcPr>
                  <w:tcW w:w="2477" w:type="dxa"/>
                </w:tcPr>
                <w:p w14:paraId="1463D35E" w14:textId="77777777" w:rsidR="000F510F" w:rsidRPr="000F510F" w:rsidRDefault="000F510F" w:rsidP="000F510F">
                  <w:pPr>
                    <w:spacing w:after="0" w:line="240" w:lineRule="auto"/>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Occupational workers</w:t>
                  </w:r>
                </w:p>
              </w:tc>
              <w:tc>
                <w:tcPr>
                  <w:tcW w:w="2790" w:type="dxa"/>
                </w:tcPr>
                <w:p w14:paraId="54B06FE0" w14:textId="77777777" w:rsidR="000F510F" w:rsidRPr="000F510F" w:rsidRDefault="000F510F" w:rsidP="000F510F">
                  <w:pPr>
                    <w:spacing w:after="0" w:line="240" w:lineRule="auto"/>
                    <w:jc w:val="center"/>
                    <w:rPr>
                      <w:rFonts w:ascii="Times New Roman" w:eastAsia="Times New Roman" w:hAnsi="Times New Roman" w:cs="Times New Roman"/>
                      <w:sz w:val="18"/>
                      <w:szCs w:val="18"/>
                    </w:rPr>
                  </w:pPr>
                </w:p>
              </w:tc>
            </w:tr>
            <w:tr w:rsidR="000F510F" w:rsidRPr="000F510F" w14:paraId="636837C8" w14:textId="77777777" w:rsidTr="00BA0D55">
              <w:tc>
                <w:tcPr>
                  <w:tcW w:w="2477" w:type="dxa"/>
                </w:tcPr>
                <w:p w14:paraId="7022F797" w14:textId="77777777" w:rsidR="000F510F" w:rsidRPr="000F510F" w:rsidRDefault="000F510F" w:rsidP="000F510F">
                  <w:pPr>
                    <w:spacing w:after="0" w:line="240" w:lineRule="auto"/>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Members of the public</w:t>
                  </w:r>
                </w:p>
              </w:tc>
              <w:tc>
                <w:tcPr>
                  <w:tcW w:w="2790" w:type="dxa"/>
                </w:tcPr>
                <w:p w14:paraId="08814CB4" w14:textId="77777777" w:rsidR="000F510F" w:rsidRPr="000F510F" w:rsidRDefault="000F510F" w:rsidP="000F510F">
                  <w:pPr>
                    <w:spacing w:after="0" w:line="240" w:lineRule="auto"/>
                    <w:jc w:val="center"/>
                    <w:rPr>
                      <w:rFonts w:ascii="Times New Roman" w:eastAsia="Times New Roman" w:hAnsi="Times New Roman" w:cs="Times New Roman"/>
                      <w:sz w:val="18"/>
                      <w:szCs w:val="18"/>
                    </w:rPr>
                  </w:pPr>
                </w:p>
              </w:tc>
            </w:tr>
            <w:tr w:rsidR="000F510F" w:rsidRPr="000F510F" w14:paraId="4726A9B5" w14:textId="77777777" w:rsidTr="00BA0D55">
              <w:tc>
                <w:tcPr>
                  <w:tcW w:w="2477" w:type="dxa"/>
                </w:tcPr>
                <w:p w14:paraId="3030DBCF" w14:textId="77777777" w:rsidR="000F510F" w:rsidRPr="000F510F" w:rsidRDefault="000F510F" w:rsidP="000F510F">
                  <w:pPr>
                    <w:spacing w:after="0" w:line="240" w:lineRule="auto"/>
                    <w:rPr>
                      <w:rFonts w:ascii="Times New Roman" w:eastAsia="Times New Roman" w:hAnsi="Times New Roman" w:cs="Times New Roman"/>
                      <w:bCs/>
                      <w:sz w:val="18"/>
                      <w:szCs w:val="18"/>
                    </w:rPr>
                  </w:pPr>
                  <w:r w:rsidRPr="000F510F">
                    <w:rPr>
                      <w:rFonts w:ascii="Times New Roman" w:eastAsia="Times New Roman" w:hAnsi="Times New Roman" w:cs="Times New Roman"/>
                      <w:bCs/>
                      <w:sz w:val="18"/>
                      <w:szCs w:val="18"/>
                    </w:rPr>
                    <w:t>Whole population average (all sources other than medical)</w:t>
                  </w:r>
                </w:p>
              </w:tc>
              <w:tc>
                <w:tcPr>
                  <w:tcW w:w="2790" w:type="dxa"/>
                </w:tcPr>
                <w:p w14:paraId="5D6D5A1B" w14:textId="77777777" w:rsidR="000F510F" w:rsidRPr="000F510F" w:rsidRDefault="000F510F" w:rsidP="000F510F">
                  <w:pPr>
                    <w:spacing w:after="0" w:line="240" w:lineRule="auto"/>
                    <w:jc w:val="center"/>
                    <w:rPr>
                      <w:rFonts w:ascii="Times New Roman" w:eastAsia="Times New Roman" w:hAnsi="Times New Roman" w:cs="Times New Roman"/>
                      <w:sz w:val="18"/>
                      <w:szCs w:val="18"/>
                    </w:rPr>
                  </w:pPr>
                </w:p>
              </w:tc>
            </w:tr>
          </w:tbl>
          <w:p w14:paraId="2601EC77" w14:textId="6D1F5EB9" w:rsidR="000F510F" w:rsidRPr="000F510F" w:rsidRDefault="000F510F" w:rsidP="000F510F">
            <w:pPr>
              <w:rPr>
                <w:rFonts w:ascii="Times New Roman" w:eastAsia="Times New Roman" w:hAnsi="Times New Roman" w:cs="Times New Roman"/>
                <w:sz w:val="18"/>
                <w:szCs w:val="18"/>
              </w:rPr>
            </w:pPr>
            <w:r>
              <w:rPr>
                <w:rStyle w:val="Strong"/>
                <w:rFonts w:ascii="Times New Roman" w:eastAsia="Times New Roman" w:hAnsi="Times New Roman" w:cs="Times New Roman"/>
                <w:sz w:val="20"/>
                <w:szCs w:val="20"/>
              </w:rPr>
              <w:br/>
            </w:r>
            <w:r w:rsidRPr="000F510F">
              <w:rPr>
                <w:rFonts w:ascii="Times New Roman" w:eastAsia="Times New Roman" w:hAnsi="Times New Roman" w:cs="Times New Roman"/>
                <w:sz w:val="18"/>
                <w:szCs w:val="18"/>
              </w:rPr>
              <w:t>The allowable effective dose is a cumulative figure that depends on age, thus over a lifetime the cumulative radiation effective dose to an occupational worker is:</w:t>
            </w:r>
          </w:p>
          <w:p w14:paraId="20C56A34" w14:textId="32D96394" w:rsidR="000246F8" w:rsidRPr="008B2BBC" w:rsidRDefault="000F510F" w:rsidP="000F510F">
            <w:pPr>
              <w:tabs>
                <w:tab w:val="left" w:pos="-2430"/>
              </w:tabs>
              <w:spacing w:after="0" w:line="240" w:lineRule="auto"/>
              <w:rPr>
                <w:rStyle w:val="Strong"/>
                <w:rFonts w:ascii="Times New Roman" w:eastAsia="Times New Roman" w:hAnsi="Times New Roman" w:cs="Times New Roman"/>
                <w:b w:val="0"/>
                <w:sz w:val="20"/>
                <w:szCs w:val="20"/>
              </w:rPr>
            </w:pPr>
            <w:r w:rsidRPr="000F510F">
              <w:rPr>
                <w:rFonts w:ascii="Times New Roman" w:eastAsia="Times New Roman" w:hAnsi="Times New Roman" w:cs="Times New Roman"/>
                <w:position w:val="-28"/>
                <w:sz w:val="18"/>
                <w:szCs w:val="18"/>
              </w:rPr>
              <w:object w:dxaOrig="4400" w:dyaOrig="660" w14:anchorId="08B86B88">
                <v:shape id="_x0000_i1041" type="#_x0000_t75" style="width:221.9pt;height:30.35pt" o:ole="">
                  <v:imagedata r:id="rId83" o:title=""/>
                </v:shape>
                <o:OLEObject Type="Embed" ProgID="Equation.DSMT4" ShapeID="_x0000_i1041" DrawAspect="Content" ObjectID="_1763132970" r:id="rId84"/>
              </w:object>
            </w:r>
            <w:r w:rsidRPr="000F510F">
              <w:rPr>
                <w:rFonts w:ascii="Times New Roman" w:eastAsia="Times New Roman" w:hAnsi="Times New Roman" w:cs="Times New Roman"/>
                <w:sz w:val="18"/>
                <w:szCs w:val="18"/>
              </w:rPr>
              <w:br/>
              <w:t xml:space="preserve">where N is the age of the exposed individual in years.  </w:t>
            </w:r>
            <w:r>
              <w:rPr>
                <w:rStyle w:val="Strong"/>
                <w:rFonts w:ascii="Times New Roman" w:eastAsia="Times New Roman" w:hAnsi="Times New Roman" w:cs="Times New Roman"/>
                <w:sz w:val="20"/>
                <w:szCs w:val="20"/>
              </w:rPr>
              <w:br/>
            </w:r>
          </w:p>
        </w:tc>
      </w:tr>
      <w:tr w:rsidR="008B2BBC" w:rsidRPr="007D30C5" w14:paraId="5CF154D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A71D07" w14:textId="1FB7566B" w:rsidR="008B2BBC" w:rsidRPr="008B2BBC" w:rsidRDefault="008B2BBC" w:rsidP="000544B6">
            <w:pPr>
              <w:spacing w:after="0" w:line="15" w:lineRule="atLeast"/>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lastRenderedPageBreak/>
              <w:t>3</w:t>
            </w:r>
            <w:r w:rsidRPr="008B2BBC">
              <w:rPr>
                <w:rStyle w:val="Strong"/>
                <w:b w:val="0"/>
              </w:rPr>
              <w:t>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116E08" w14:textId="250586F9" w:rsidR="008B2BBC" w:rsidRPr="008B2BBC" w:rsidRDefault="008B2BBC" w:rsidP="000544B6">
            <w:pPr>
              <w:spacing w:after="0"/>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1</w:t>
            </w:r>
            <w:r w:rsidRPr="008B2BBC">
              <w:rPr>
                <w:rStyle w:val="Strong"/>
                <w:b w:val="0"/>
              </w:rPr>
              <w:t>1/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B7169B" w14:textId="25558DB6" w:rsidR="008B2BBC" w:rsidRPr="008B2BBC" w:rsidRDefault="008B2BBC" w:rsidP="000544B6">
            <w:pPr>
              <w:spacing w:after="0"/>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1</w:t>
            </w:r>
            <w:r w:rsidRPr="008B2BBC">
              <w:rPr>
                <w:rStyle w:val="Strong"/>
                <w:b w:val="0"/>
              </w:rPr>
              <w:t>1/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02AD11" w14:textId="3945825C" w:rsidR="00E370FD" w:rsidRDefault="00E370FD" w:rsidP="000F2B2F">
            <w:pPr>
              <w:tabs>
                <w:tab w:val="left" w:pos="-2430"/>
              </w:tabs>
              <w:spacing w:after="0" w:line="240" w:lineRule="auto"/>
              <w:rPr>
                <w:rFonts w:ascii="Times New Roman" w:eastAsia="Times New Roman" w:hAnsi="Times New Roman" w:cs="Times New Roman"/>
                <w:sz w:val="20"/>
                <w:szCs w:val="20"/>
              </w:rPr>
            </w:pPr>
            <w:r w:rsidRPr="00E370FD">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85" w:history="1">
              <w:r w:rsidRPr="00E370FD">
                <w:rPr>
                  <w:b/>
                  <w:bCs/>
                  <w:color w:val="0000EE"/>
                  <w:sz w:val="20"/>
                  <w:szCs w:val="20"/>
                  <w:u w:val="single"/>
                </w:rPr>
                <w:t>3. Nonionizing Radiation</w:t>
              </w:r>
            </w:hyperlink>
            <w:r>
              <w:rPr>
                <w:b/>
                <w:bCs/>
                <w:sz w:val="20"/>
                <w:szCs w:val="20"/>
              </w:rPr>
              <w:br/>
            </w:r>
            <w:r>
              <w:rPr>
                <w:rStyle w:val="Strong"/>
                <w:rFonts w:ascii="Times New Roman" w:eastAsia="Times New Roman" w:hAnsi="Times New Roman" w:cs="Times New Roman"/>
                <w:sz w:val="20"/>
                <w:szCs w:val="20"/>
              </w:rPr>
              <w:t>Written Assignment</w:t>
            </w:r>
            <w:r w:rsidRPr="00E370FD">
              <w:rPr>
                <w:rFonts w:ascii="Times New Roman" w:eastAsia="Times New Roman" w:hAnsi="Times New Roman" w:cs="Times New Roman"/>
                <w:b/>
                <w:bCs/>
                <w:sz w:val="20"/>
                <w:szCs w:val="20"/>
              </w:rPr>
              <w:br/>
            </w:r>
            <w:r w:rsidRPr="00E370FD">
              <w:rPr>
                <w:rFonts w:ascii="Times New Roman" w:eastAsia="Times New Roman" w:hAnsi="Times New Roman" w:cs="Times New Roman"/>
                <w:sz w:val="20"/>
                <w:szCs w:val="20"/>
              </w:rPr>
              <w:t>The Federal Communications Commission (FCC) and the Federal Drug Administration</w:t>
            </w:r>
            <w:r>
              <w:rPr>
                <w:rFonts w:ascii="Times New Roman" w:eastAsia="Times New Roman" w:hAnsi="Times New Roman" w:cs="Times New Roman"/>
                <w:sz w:val="20"/>
                <w:szCs w:val="20"/>
              </w:rPr>
              <w:t xml:space="preserve"> </w:t>
            </w:r>
            <w:r w:rsidRPr="00E370FD">
              <w:rPr>
                <w:rFonts w:ascii="Times New Roman" w:eastAsia="Times New Roman" w:hAnsi="Times New Roman" w:cs="Times New Roman"/>
                <w:sz w:val="20"/>
                <w:szCs w:val="20"/>
              </w:rPr>
              <w:t>(FDA) regulate cell phones in the US</w:t>
            </w:r>
            <w:r>
              <w:rPr>
                <w:rFonts w:ascii="Times New Roman" w:eastAsia="Times New Roman" w:hAnsi="Times New Roman" w:cs="Times New Roman"/>
                <w:sz w:val="20"/>
                <w:szCs w:val="20"/>
              </w:rPr>
              <w:t>A.</w:t>
            </w:r>
          </w:p>
          <w:p w14:paraId="428E3AA2" w14:textId="656C28CC" w:rsidR="00E370FD" w:rsidRPr="00E370FD" w:rsidRDefault="00E370FD" w:rsidP="000F2B2F">
            <w:pPr>
              <w:tabs>
                <w:tab w:val="left" w:pos="-2430"/>
              </w:tabs>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br/>
            </w:r>
            <w:r w:rsidRPr="00E370FD">
              <w:rPr>
                <w:rFonts w:ascii="Times New Roman" w:eastAsia="Times New Roman" w:hAnsi="Times New Roman" w:cs="Times New Roman"/>
                <w:sz w:val="20"/>
                <w:szCs w:val="20"/>
              </w:rPr>
              <w:t>For nonionizing radiation</w:t>
            </w:r>
            <w:r>
              <w:rPr>
                <w:rFonts w:ascii="Times New Roman" w:eastAsia="Times New Roman" w:hAnsi="Times New Roman" w:cs="Times New Roman"/>
                <w:sz w:val="20"/>
                <w:szCs w:val="20"/>
              </w:rPr>
              <w:t>,</w:t>
            </w:r>
            <w:r w:rsidRPr="00E370FD">
              <w:rPr>
                <w:rFonts w:ascii="Times New Roman" w:eastAsia="Times New Roman" w:hAnsi="Times New Roman" w:cs="Times New Roman"/>
                <w:sz w:val="20"/>
                <w:szCs w:val="20"/>
              </w:rPr>
              <w:t xml:space="preserve"> define the Specific Absorption Rate (SAR).</w:t>
            </w:r>
          </w:p>
          <w:p w14:paraId="66EAE8C9" w14:textId="0166130C" w:rsidR="008B2BBC" w:rsidRPr="00E370FD" w:rsidRDefault="00E370FD" w:rsidP="000F2B2F">
            <w:pPr>
              <w:tabs>
                <w:tab w:val="left" w:pos="-2430"/>
              </w:tabs>
              <w:spacing w:after="0" w:line="240" w:lineRule="auto"/>
              <w:rPr>
                <w:rStyle w:val="Strong"/>
                <w:rFonts w:ascii="Times New Roman" w:eastAsia="Times New Roman" w:hAnsi="Times New Roman" w:cs="Times New Roman"/>
                <w:b w:val="0"/>
                <w:bCs w:val="0"/>
                <w:sz w:val="20"/>
                <w:szCs w:val="20"/>
              </w:rPr>
            </w:pPr>
            <w:r>
              <w:rPr>
                <w:rFonts w:ascii="Times New Roman" w:eastAsia="Times New Roman" w:hAnsi="Times New Roman" w:cs="Times New Roman"/>
                <w:sz w:val="20"/>
                <w:szCs w:val="20"/>
              </w:rPr>
              <w:br/>
            </w:r>
            <w:r w:rsidRPr="00E370FD">
              <w:rPr>
                <w:rFonts w:ascii="Times New Roman" w:eastAsia="Times New Roman" w:hAnsi="Times New Roman" w:cs="Times New Roman"/>
                <w:sz w:val="20"/>
                <w:szCs w:val="20"/>
              </w:rPr>
              <w:t>The FCC requires that all cell phones sold in the USA have an SAR of ________ [Watts/kg] or less.</w:t>
            </w:r>
          </w:p>
        </w:tc>
      </w:tr>
      <w:tr w:rsidR="008B2BBC" w:rsidRPr="007D30C5" w14:paraId="4FBF4C2B"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39F362" w14:textId="77777777" w:rsidR="008B2BBC" w:rsidRPr="008B2BBC" w:rsidRDefault="008B2BBC" w:rsidP="000544B6">
            <w:pPr>
              <w:spacing w:after="0" w:line="15" w:lineRule="atLeast"/>
              <w:jc w:val="center"/>
              <w:rPr>
                <w:rStyle w:val="Strong"/>
                <w:rFonts w:ascii="Times New Roman" w:hAnsi="Times New Roman" w:cs="Times New Roman"/>
                <w:b w:val="0"/>
                <w:sz w:val="18"/>
                <w:szCs w:val="18"/>
              </w:rPr>
            </w:pP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3AEA70" w14:textId="77777777" w:rsidR="008B2BBC" w:rsidRPr="008B2BBC" w:rsidRDefault="008B2BBC" w:rsidP="000544B6">
            <w:pPr>
              <w:spacing w:after="0"/>
              <w:jc w:val="center"/>
              <w:rPr>
                <w:rStyle w:val="Strong"/>
                <w:rFonts w:ascii="Times New Roman" w:hAnsi="Times New Roman" w:cs="Times New Roman"/>
                <w:b w:val="0"/>
                <w:sz w:val="18"/>
                <w:szCs w:val="18"/>
              </w:rPr>
            </w:pP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40C3D9" w14:textId="48D869DD" w:rsidR="008B2BBC" w:rsidRPr="008B2BBC" w:rsidRDefault="008B2BBC" w:rsidP="000544B6">
            <w:pPr>
              <w:spacing w:after="0"/>
              <w:jc w:val="center"/>
              <w:rPr>
                <w:rStyle w:val="Strong"/>
                <w:rFonts w:ascii="Times New Roman" w:hAnsi="Times New Roman" w:cs="Times New Roman"/>
                <w:b w:val="0"/>
                <w:sz w:val="18"/>
                <w:szCs w:val="18"/>
              </w:rPr>
            </w:pPr>
            <w:r w:rsidRPr="008B2BBC">
              <w:rPr>
                <w:rStyle w:val="Strong"/>
                <w:rFonts w:ascii="Times New Roman" w:hAnsi="Times New Roman" w:cs="Times New Roman"/>
                <w:b w:val="0"/>
                <w:sz w:val="18"/>
                <w:szCs w:val="18"/>
              </w:rPr>
              <w:t>1</w:t>
            </w:r>
            <w:r w:rsidRPr="008B2BBC">
              <w:rPr>
                <w:rStyle w:val="Strong"/>
                <w:b w:val="0"/>
              </w:rPr>
              <w:t>1/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A62AA9" w14:textId="61E5FE2A" w:rsidR="008B2BBC" w:rsidRPr="008B2BBC" w:rsidRDefault="008B2BBC" w:rsidP="000F2B2F">
            <w:pPr>
              <w:tabs>
                <w:tab w:val="left" w:pos="-2430"/>
              </w:tabs>
              <w:spacing w:after="0" w:line="240" w:lineRule="auto"/>
              <w:rPr>
                <w:rStyle w:val="Strong"/>
                <w:rFonts w:ascii="Times New Roman" w:eastAsia="Times New Roman" w:hAnsi="Times New Roman" w:cs="Times New Roman"/>
                <w:b w:val="0"/>
                <w:sz w:val="20"/>
                <w:szCs w:val="20"/>
              </w:rPr>
            </w:pPr>
            <w:r w:rsidRPr="00B05D84">
              <w:rPr>
                <w:rStyle w:val="Strong"/>
                <w:rFonts w:ascii="Times New Roman" w:eastAsia="Times New Roman" w:hAnsi="Times New Roman" w:cs="Times New Roman"/>
                <w:bCs w:val="0"/>
                <w:sz w:val="20"/>
                <w:szCs w:val="20"/>
              </w:rPr>
              <w:t>S</w:t>
            </w:r>
            <w:r>
              <w:rPr>
                <w:rStyle w:val="Strong"/>
                <w:sz w:val="20"/>
                <w:szCs w:val="20"/>
              </w:rPr>
              <w:t>econd midterm exam</w:t>
            </w:r>
          </w:p>
        </w:tc>
      </w:tr>
      <w:tr w:rsidR="008B2BBC" w:rsidRPr="007D30C5" w14:paraId="6B26723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8C1F24" w14:textId="4A7BB2B1" w:rsidR="008B2BBC" w:rsidRPr="00532B42" w:rsidRDefault="008B2BBC" w:rsidP="000544B6">
            <w:pPr>
              <w:spacing w:after="0" w:line="15" w:lineRule="atLeast"/>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3</w:t>
            </w:r>
            <w:r w:rsidRPr="00532B42">
              <w:rPr>
                <w:rStyle w:val="Strong"/>
                <w:b w:val="0"/>
              </w:rPr>
              <w:t>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937DE0" w14:textId="17E5021F" w:rsidR="008B2BBC" w:rsidRPr="00532B42" w:rsidRDefault="008B2BBC"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w:t>
            </w:r>
            <w:r w:rsidRPr="00532B42">
              <w:rPr>
                <w:rStyle w:val="Strong"/>
                <w:b w:val="0"/>
              </w:rPr>
              <w:t>1/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50AD07" w14:textId="3F15BF2B" w:rsidR="008B2BBC" w:rsidRPr="00532B42" w:rsidRDefault="008B2BBC"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w:t>
            </w:r>
            <w:r w:rsidRPr="00532B42">
              <w:rPr>
                <w:rStyle w:val="Strong"/>
                <w:b w:val="0"/>
              </w:rPr>
              <w:t>1/1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937DBE" w14:textId="77777777" w:rsidR="00532B42" w:rsidRPr="0047771A" w:rsidRDefault="00532B42" w:rsidP="00532B42">
            <w:pPr>
              <w:tabs>
                <w:tab w:val="left" w:pos="-2430"/>
              </w:tabs>
              <w:spacing w:after="0"/>
              <w:rPr>
                <w:rFonts w:ascii="Times New Roman" w:eastAsia="Times New Roman" w:hAnsi="Times New Roman" w:cs="Times New Roman"/>
                <w:sz w:val="20"/>
                <w:szCs w:val="20"/>
              </w:rPr>
            </w:pPr>
            <w:r w:rsidRPr="00532B42">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86" w:history="1">
              <w:r w:rsidRPr="00532B42">
                <w:rPr>
                  <w:b/>
                  <w:bCs/>
                  <w:color w:val="0000EE"/>
                  <w:sz w:val="20"/>
                  <w:szCs w:val="20"/>
                  <w:u w:val="single"/>
                </w:rPr>
                <w:t xml:space="preserve">1. Transport Theory </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47771A">
              <w:rPr>
                <w:rFonts w:ascii="Times New Roman" w:eastAsia="Times New Roman" w:hAnsi="Times New Roman" w:cs="Times New Roman"/>
                <w:sz w:val="20"/>
                <w:szCs w:val="20"/>
              </w:rPr>
              <w:t>List nine examples of physical processes governed by the Transport Equation.</w:t>
            </w:r>
          </w:p>
          <w:p w14:paraId="390AB74A" w14:textId="3A9D6CE8" w:rsidR="008B2BBC" w:rsidRPr="00532B42" w:rsidRDefault="00532B42" w:rsidP="00532B42">
            <w:pPr>
              <w:tabs>
                <w:tab w:val="left" w:pos="-2430"/>
              </w:tabs>
              <w:spacing w:after="0" w:line="240" w:lineRule="auto"/>
              <w:rPr>
                <w:rStyle w:val="Strong"/>
                <w:rFonts w:ascii="Times New Roman" w:eastAsia="Times New Roman" w:hAnsi="Times New Roman" w:cs="Times New Roman"/>
                <w:b w:val="0"/>
                <w:sz w:val="20"/>
                <w:szCs w:val="20"/>
              </w:rPr>
            </w:pPr>
            <w:r>
              <w:rPr>
                <w:bCs/>
              </w:rPr>
              <w:br/>
            </w:r>
            <w:r>
              <w:rPr>
                <w:sz w:val="20"/>
                <w:szCs w:val="20"/>
              </w:rPr>
              <w:t xml:space="preserve">Write the </w:t>
            </w:r>
            <w:proofErr w:type="spellStart"/>
            <w:r>
              <w:rPr>
                <w:sz w:val="20"/>
                <w:szCs w:val="20"/>
              </w:rPr>
              <w:t>Integro</w:t>
            </w:r>
            <w:proofErr w:type="spellEnd"/>
            <w:r>
              <w:rPr>
                <w:sz w:val="20"/>
                <w:szCs w:val="20"/>
              </w:rPr>
              <w:t>-Differential form of the neutron Transport Equation.</w:t>
            </w:r>
            <w:r>
              <w:rPr>
                <w:sz w:val="20"/>
                <w:szCs w:val="20"/>
              </w:rPr>
              <w:br/>
            </w:r>
            <w:r>
              <w:rPr>
                <w:bCs/>
                <w:sz w:val="20"/>
                <w:szCs w:val="20"/>
              </w:rPr>
              <w:br/>
              <w:t>List the approximations used in solving the neutron Transport Equation.</w:t>
            </w:r>
          </w:p>
        </w:tc>
      </w:tr>
      <w:tr w:rsidR="00532B42" w:rsidRPr="007D30C5" w14:paraId="1A79457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81BF2C" w14:textId="346FDC55" w:rsidR="00532B42" w:rsidRPr="00532B42" w:rsidRDefault="00532B42" w:rsidP="000544B6">
            <w:pPr>
              <w:spacing w:after="0" w:line="15" w:lineRule="atLeast"/>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3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8FD86B" w14:textId="51A2DFF1" w:rsidR="00532B42" w:rsidRPr="00532B42" w:rsidRDefault="00532B42"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1/1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6E6E1D" w14:textId="4FBE3FD3" w:rsidR="00532B42" w:rsidRPr="00532B42" w:rsidRDefault="00532B42"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1/1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ABD2EC" w14:textId="77777777" w:rsidR="00CC587D" w:rsidRPr="00CC587D" w:rsidRDefault="00FC4F18" w:rsidP="00CC587D">
            <w:pPr>
              <w:spacing w:after="0"/>
              <w:rPr>
                <w:rFonts w:ascii="Times New Roman" w:eastAsia="Times New Roman" w:hAnsi="Times New Roman" w:cs="Times New Roman"/>
                <w:sz w:val="20"/>
                <w:szCs w:val="20"/>
              </w:rPr>
            </w:pPr>
            <w:r w:rsidRPr="00FC4F18">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87" w:history="1">
              <w:r w:rsidRPr="00FC4F18">
                <w:rPr>
                  <w:b/>
                  <w:bCs/>
                  <w:color w:val="0000EE"/>
                  <w:sz w:val="20"/>
                  <w:szCs w:val="20"/>
                  <w:u w:val="single"/>
                </w:rPr>
                <w:t>3. Neutron Cross Sections</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00CC587D" w:rsidRPr="00CC587D">
              <w:rPr>
                <w:rFonts w:ascii="Times New Roman" w:eastAsia="Times New Roman" w:hAnsi="Times New Roman" w:cs="Times New Roman"/>
                <w:sz w:val="20"/>
                <w:szCs w:val="20"/>
              </w:rPr>
              <w:t>Access the Chart of the Nuclides for 2,200 m/sec or thermal neutrons, and determine the total microscopic cross sections for the following isotopes:</w:t>
            </w:r>
          </w:p>
          <w:p w14:paraId="43C7A697" w14:textId="77777777" w:rsidR="00CC587D" w:rsidRPr="00CC587D" w:rsidRDefault="00CC587D" w:rsidP="00CC587D">
            <w:p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1. U</w:t>
            </w:r>
            <w:r w:rsidRPr="00CC587D">
              <w:rPr>
                <w:rFonts w:ascii="Times New Roman" w:eastAsia="Times New Roman" w:hAnsi="Times New Roman" w:cs="Times New Roman"/>
                <w:sz w:val="20"/>
                <w:szCs w:val="20"/>
                <w:vertAlign w:val="superscript"/>
              </w:rPr>
              <w:t>235</w:t>
            </w:r>
          </w:p>
          <w:p w14:paraId="5D4EB643" w14:textId="77777777" w:rsidR="00CC587D" w:rsidRPr="00CC587D" w:rsidRDefault="00CC587D" w:rsidP="00CC587D">
            <w:p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2. Pu</w:t>
            </w:r>
            <w:r w:rsidRPr="00CC587D">
              <w:rPr>
                <w:rFonts w:ascii="Times New Roman" w:eastAsia="Times New Roman" w:hAnsi="Times New Roman" w:cs="Times New Roman"/>
                <w:sz w:val="20"/>
                <w:szCs w:val="20"/>
                <w:vertAlign w:val="superscript"/>
              </w:rPr>
              <w:t>239</w:t>
            </w:r>
          </w:p>
          <w:p w14:paraId="2FB30627" w14:textId="77777777" w:rsidR="00CC587D" w:rsidRPr="00CC587D" w:rsidRDefault="00CC587D" w:rsidP="00CC587D">
            <w:p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3. Be</w:t>
            </w:r>
            <w:r w:rsidRPr="00CC587D">
              <w:rPr>
                <w:rFonts w:ascii="Times New Roman" w:eastAsia="Times New Roman" w:hAnsi="Times New Roman" w:cs="Times New Roman"/>
                <w:sz w:val="20"/>
                <w:szCs w:val="20"/>
                <w:vertAlign w:val="superscript"/>
              </w:rPr>
              <w:t>9</w:t>
            </w:r>
          </w:p>
          <w:p w14:paraId="01FFC988" w14:textId="77777777" w:rsidR="00CC587D" w:rsidRPr="00CC587D" w:rsidRDefault="00CC587D" w:rsidP="00CC587D">
            <w:pPr>
              <w:spacing w:after="0" w:line="240" w:lineRule="auto"/>
              <w:rPr>
                <w:rFonts w:ascii="Times New Roman" w:eastAsia="Times New Roman" w:hAnsi="Times New Roman" w:cs="Times New Roman"/>
                <w:sz w:val="20"/>
                <w:szCs w:val="20"/>
                <w:vertAlign w:val="superscript"/>
              </w:rPr>
            </w:pPr>
            <w:r w:rsidRPr="00CC587D">
              <w:rPr>
                <w:rFonts w:ascii="Times New Roman" w:eastAsia="Times New Roman" w:hAnsi="Times New Roman" w:cs="Times New Roman"/>
                <w:sz w:val="20"/>
                <w:szCs w:val="20"/>
              </w:rPr>
              <w:t>4. C</w:t>
            </w:r>
            <w:r w:rsidRPr="00CC587D">
              <w:rPr>
                <w:rFonts w:ascii="Times New Roman" w:eastAsia="Times New Roman" w:hAnsi="Times New Roman" w:cs="Times New Roman"/>
                <w:sz w:val="20"/>
                <w:szCs w:val="20"/>
                <w:vertAlign w:val="superscript"/>
              </w:rPr>
              <w:t>12</w:t>
            </w:r>
          </w:p>
          <w:p w14:paraId="4CE32532" w14:textId="77777777" w:rsidR="00CC587D" w:rsidRPr="00CC587D" w:rsidRDefault="00CC587D" w:rsidP="00CC587D">
            <w:p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 xml:space="preserve">Estimate </w:t>
            </w:r>
            <w:proofErr w:type="spellStart"/>
            <w:r w:rsidRPr="00CC587D">
              <w:rPr>
                <w:rFonts w:ascii="Times New Roman" w:eastAsia="Times New Roman" w:hAnsi="Times New Roman" w:cs="Times New Roman"/>
                <w:sz w:val="20"/>
                <w:szCs w:val="20"/>
              </w:rPr>
              <w:t>their</w:t>
            </w:r>
            <w:proofErr w:type="spellEnd"/>
            <w:r w:rsidRPr="00CC587D">
              <w:rPr>
                <w:rFonts w:ascii="Times New Roman" w:eastAsia="Times New Roman" w:hAnsi="Times New Roman" w:cs="Times New Roman"/>
                <w:sz w:val="20"/>
                <w:szCs w:val="20"/>
              </w:rPr>
              <w:t>:</w:t>
            </w:r>
          </w:p>
          <w:p w14:paraId="4116D13F" w14:textId="77777777" w:rsidR="00CC587D" w:rsidRPr="00CC587D" w:rsidRDefault="00CC587D" w:rsidP="00CC587D">
            <w:pPr>
              <w:numPr>
                <w:ilvl w:val="0"/>
                <w:numId w:val="23"/>
              </w:num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Number densities,</w:t>
            </w:r>
          </w:p>
          <w:p w14:paraId="236645D0" w14:textId="77777777" w:rsidR="00CC587D" w:rsidRPr="00CC587D" w:rsidRDefault="00CC587D" w:rsidP="00CC587D">
            <w:pPr>
              <w:numPr>
                <w:ilvl w:val="0"/>
                <w:numId w:val="23"/>
              </w:num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 xml:space="preserve">Total macroscopic cross-sections, </w:t>
            </w:r>
          </w:p>
          <w:p w14:paraId="259113EE" w14:textId="77777777" w:rsidR="00CC587D" w:rsidRPr="00CC587D" w:rsidRDefault="00CC587D" w:rsidP="00CC587D">
            <w:pPr>
              <w:numPr>
                <w:ilvl w:val="0"/>
                <w:numId w:val="23"/>
              </w:num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Total mean free paths.</w:t>
            </w:r>
          </w:p>
          <w:p w14:paraId="15EC0DAF" w14:textId="77777777" w:rsidR="00CC587D" w:rsidRPr="00CC587D" w:rsidRDefault="00CC587D" w:rsidP="00CC587D">
            <w:pPr>
              <w:spacing w:after="0"/>
              <w:rPr>
                <w:rFonts w:ascii="Times New Roman" w:eastAsia="Times New Roman" w:hAnsi="Times New Roman" w:cs="Times New Roman"/>
                <w:sz w:val="20"/>
                <w:szCs w:val="20"/>
              </w:rPr>
            </w:pPr>
            <w:r>
              <w:rPr>
                <w:rStyle w:val="Strong"/>
                <w:rFonts w:ascii="Times New Roman" w:eastAsia="Times New Roman" w:hAnsi="Times New Roman" w:cs="Times New Roman"/>
                <w:b w:val="0"/>
                <w:sz w:val="20"/>
                <w:szCs w:val="20"/>
              </w:rPr>
              <w:br/>
            </w:r>
            <w:r w:rsidRPr="00CC587D">
              <w:rPr>
                <w:rFonts w:ascii="Times New Roman" w:eastAsia="Times New Roman" w:hAnsi="Times New Roman" w:cs="Times New Roman"/>
                <w:sz w:val="20"/>
                <w:szCs w:val="20"/>
              </w:rPr>
              <w:t>Calculate the total cross sections and the mean free paths of thermal neutrons in the following moderators:</w:t>
            </w:r>
          </w:p>
          <w:p w14:paraId="1BD5B7CF" w14:textId="77777777" w:rsidR="00CC587D" w:rsidRPr="00CC587D" w:rsidRDefault="00CC587D" w:rsidP="00CC587D">
            <w:pPr>
              <w:spacing w:after="0" w:line="240" w:lineRule="auto"/>
              <w:rPr>
                <w:rFonts w:ascii="Times New Roman" w:eastAsia="Times New Roman" w:hAnsi="Times New Roman" w:cs="Times New Roman"/>
                <w:sz w:val="20"/>
                <w:szCs w:val="20"/>
              </w:rPr>
            </w:pPr>
            <w:r w:rsidRPr="00CC587D">
              <w:rPr>
                <w:rFonts w:ascii="Times New Roman" w:eastAsia="Times New Roman" w:hAnsi="Times New Roman" w:cs="Times New Roman"/>
                <w:sz w:val="20"/>
                <w:szCs w:val="20"/>
              </w:rPr>
              <w:t>1. H</w:t>
            </w:r>
            <w:r w:rsidRPr="00CC587D">
              <w:rPr>
                <w:rFonts w:ascii="Times New Roman" w:eastAsia="Times New Roman" w:hAnsi="Times New Roman" w:cs="Times New Roman"/>
                <w:sz w:val="20"/>
                <w:szCs w:val="20"/>
                <w:vertAlign w:val="subscript"/>
              </w:rPr>
              <w:t>2</w:t>
            </w:r>
            <w:r w:rsidRPr="00CC587D">
              <w:rPr>
                <w:rFonts w:ascii="Times New Roman" w:eastAsia="Times New Roman" w:hAnsi="Times New Roman" w:cs="Times New Roman"/>
                <w:sz w:val="20"/>
                <w:szCs w:val="20"/>
              </w:rPr>
              <w:t>O,</w:t>
            </w:r>
          </w:p>
          <w:p w14:paraId="6F83484B" w14:textId="70F953BE" w:rsidR="00532B42" w:rsidRPr="00532B42" w:rsidRDefault="00CC587D" w:rsidP="00CC587D">
            <w:pPr>
              <w:tabs>
                <w:tab w:val="left" w:pos="-2430"/>
              </w:tabs>
              <w:spacing w:after="0" w:line="240" w:lineRule="auto"/>
              <w:rPr>
                <w:rStyle w:val="Strong"/>
                <w:rFonts w:ascii="Times New Roman" w:eastAsia="Times New Roman" w:hAnsi="Times New Roman" w:cs="Times New Roman"/>
                <w:b w:val="0"/>
                <w:sz w:val="20"/>
                <w:szCs w:val="20"/>
              </w:rPr>
            </w:pPr>
            <w:r w:rsidRPr="00CC587D">
              <w:rPr>
                <w:rFonts w:ascii="Times New Roman" w:eastAsia="Times New Roman" w:hAnsi="Times New Roman" w:cs="Times New Roman"/>
                <w:sz w:val="20"/>
                <w:szCs w:val="20"/>
              </w:rPr>
              <w:lastRenderedPageBreak/>
              <w:t>2. D</w:t>
            </w:r>
            <w:r w:rsidRPr="00CC587D">
              <w:rPr>
                <w:rFonts w:ascii="Times New Roman" w:eastAsia="Times New Roman" w:hAnsi="Times New Roman" w:cs="Times New Roman"/>
                <w:sz w:val="20"/>
                <w:szCs w:val="20"/>
                <w:vertAlign w:val="subscript"/>
              </w:rPr>
              <w:t>2</w:t>
            </w:r>
            <w:r w:rsidRPr="00CC587D">
              <w:rPr>
                <w:rFonts w:ascii="Times New Roman" w:eastAsia="Times New Roman" w:hAnsi="Times New Roman" w:cs="Times New Roman"/>
                <w:sz w:val="20"/>
                <w:szCs w:val="20"/>
              </w:rPr>
              <w:t>O.</w:t>
            </w:r>
          </w:p>
        </w:tc>
      </w:tr>
      <w:tr w:rsidR="00532B42" w:rsidRPr="007D30C5" w14:paraId="49C3CA8E"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D7BB6B" w14:textId="216587A5" w:rsidR="00532B42" w:rsidRPr="00532B42" w:rsidRDefault="00532B42" w:rsidP="000544B6">
            <w:pPr>
              <w:spacing w:after="0" w:line="15" w:lineRule="atLeast"/>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lastRenderedPageBreak/>
              <w:t>34</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3DDE85" w14:textId="57D7C186" w:rsidR="00532B42" w:rsidRPr="00532B42" w:rsidRDefault="00532B42"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1/1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8E8ED2" w14:textId="6DA68FBB" w:rsidR="00532B42" w:rsidRPr="00532B42" w:rsidRDefault="00532B42" w:rsidP="000544B6">
            <w:pPr>
              <w:spacing w:after="0"/>
              <w:jc w:val="center"/>
              <w:rPr>
                <w:rStyle w:val="Strong"/>
                <w:rFonts w:ascii="Times New Roman" w:hAnsi="Times New Roman" w:cs="Times New Roman"/>
                <w:b w:val="0"/>
                <w:sz w:val="18"/>
                <w:szCs w:val="18"/>
              </w:rPr>
            </w:pPr>
            <w:r w:rsidRPr="00532B42">
              <w:rPr>
                <w:rStyle w:val="Strong"/>
                <w:rFonts w:ascii="Times New Roman" w:hAnsi="Times New Roman" w:cs="Times New Roman"/>
                <w:b w:val="0"/>
                <w:sz w:val="18"/>
                <w:szCs w:val="18"/>
              </w:rPr>
              <w:t>11/2</w:t>
            </w:r>
            <w:r w:rsidR="00ED75BD">
              <w:rPr>
                <w:rStyle w:val="Strong"/>
                <w:rFonts w:ascii="Times New Roman" w:hAnsi="Times New Roman" w:cs="Times New Roman"/>
                <w:b w:val="0"/>
                <w:sz w:val="18"/>
                <w:szCs w:val="18"/>
              </w:rPr>
              <w:t>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3AE982" w14:textId="77777777" w:rsidR="00B11123" w:rsidRPr="00B11123" w:rsidRDefault="00B11123" w:rsidP="00B11123">
            <w:pPr>
              <w:spacing w:after="0"/>
              <w:rPr>
                <w:rFonts w:ascii="Times New Roman" w:eastAsia="Times New Roman" w:hAnsi="Times New Roman" w:cs="Times New Roman"/>
                <w:sz w:val="20"/>
                <w:szCs w:val="20"/>
              </w:rPr>
            </w:pPr>
            <w:r w:rsidRPr="00B11123">
              <w:rPr>
                <w:rFonts w:ascii="Times New Roman" w:eastAsia="Times New Roman" w:hAnsi="Times New Roman" w:cs="Times New Roman"/>
                <w:b/>
                <w:bCs/>
                <w:sz w:val="20"/>
                <w:szCs w:val="20"/>
              </w:rPr>
              <w:t>Reading Assignment</w:t>
            </w:r>
            <w:r w:rsidRPr="00B11123">
              <w:rPr>
                <w:rFonts w:ascii="Times New Roman" w:eastAsia="Times New Roman" w:hAnsi="Times New Roman" w:cs="Times New Roman"/>
                <w:b/>
                <w:bCs/>
                <w:sz w:val="20"/>
                <w:szCs w:val="20"/>
              </w:rPr>
              <w:br/>
            </w:r>
            <w:hyperlink r:id="rId88" w:history="1">
              <w:r w:rsidRPr="00B11123">
                <w:rPr>
                  <w:rStyle w:val="Hyperlink"/>
                  <w:rFonts w:ascii="Times New Roman" w:eastAsia="Times New Roman" w:hAnsi="Times New Roman" w:cs="Times New Roman"/>
                  <w:b/>
                  <w:bCs/>
                  <w:sz w:val="20"/>
                  <w:szCs w:val="20"/>
                </w:rPr>
                <w:t>3. Neutron Cross Sections</w:t>
              </w:r>
            </w:hyperlink>
            <w:r w:rsidRPr="00B11123">
              <w:rPr>
                <w:rFonts w:ascii="Times New Roman" w:eastAsia="Times New Roman" w:hAnsi="Times New Roman" w:cs="Times New Roman"/>
                <w:b/>
                <w:bCs/>
                <w:sz w:val="20"/>
                <w:szCs w:val="20"/>
              </w:rPr>
              <w:br/>
              <w:t>Written Assignment</w:t>
            </w:r>
            <w:r>
              <w:rPr>
                <w:rFonts w:ascii="Times New Roman" w:eastAsia="Times New Roman" w:hAnsi="Times New Roman" w:cs="Times New Roman"/>
                <w:b/>
                <w:bCs/>
                <w:sz w:val="20"/>
                <w:szCs w:val="20"/>
              </w:rPr>
              <w:br/>
            </w:r>
            <w:r w:rsidRPr="00B11123">
              <w:rPr>
                <w:rFonts w:ascii="Times New Roman" w:eastAsia="Times New Roman" w:hAnsi="Times New Roman" w:cs="Times New Roman"/>
                <w:sz w:val="20"/>
                <w:szCs w:val="20"/>
              </w:rPr>
              <w:t xml:space="preserve">A stainless-steel composition is 69 w/o Fe, 17 w/o chromium, 12 w/o nickel and 2 w/o molybdenum.  </w:t>
            </w:r>
          </w:p>
          <w:p w14:paraId="110A0DE5" w14:textId="2E1CF965" w:rsidR="00532B42" w:rsidRPr="00532B42" w:rsidRDefault="00B11123" w:rsidP="00B11123">
            <w:pPr>
              <w:tabs>
                <w:tab w:val="left" w:pos="-2430"/>
              </w:tabs>
              <w:spacing w:after="0" w:line="240" w:lineRule="auto"/>
              <w:rPr>
                <w:rStyle w:val="Strong"/>
                <w:rFonts w:ascii="Times New Roman" w:eastAsia="Times New Roman" w:hAnsi="Times New Roman" w:cs="Times New Roman"/>
                <w:b w:val="0"/>
                <w:sz w:val="20"/>
                <w:szCs w:val="20"/>
              </w:rPr>
            </w:pPr>
            <w:r w:rsidRPr="00B11123">
              <w:rPr>
                <w:rFonts w:ascii="Times New Roman" w:eastAsia="Times New Roman" w:hAnsi="Times New Roman" w:cs="Times New Roman"/>
                <w:sz w:val="20"/>
                <w:szCs w:val="20"/>
              </w:rPr>
              <w:t>Calculate its absorption macroscopic cross section and its absorption mean free path for thermal neutrons.</w:t>
            </w:r>
            <w:r w:rsidRPr="00B11123">
              <w:rPr>
                <w:rFonts w:ascii="Times New Roman" w:eastAsia="Times New Roman" w:hAnsi="Times New Roman" w:cs="Times New Roman"/>
                <w:sz w:val="20"/>
                <w:szCs w:val="20"/>
              </w:rPr>
              <w:br/>
              <w:t>For a thermal neutron flux of 10</w:t>
            </w:r>
            <w:r w:rsidRPr="00B11123">
              <w:rPr>
                <w:rFonts w:ascii="Times New Roman" w:eastAsia="Times New Roman" w:hAnsi="Times New Roman" w:cs="Times New Roman"/>
                <w:sz w:val="20"/>
                <w:szCs w:val="20"/>
                <w:vertAlign w:val="superscript"/>
              </w:rPr>
              <w:t>10</w:t>
            </w:r>
            <w:r w:rsidRPr="00B11123">
              <w:rPr>
                <w:rFonts w:ascii="Times New Roman" w:eastAsia="Times New Roman" w:hAnsi="Times New Roman" w:cs="Times New Roman"/>
                <w:sz w:val="20"/>
                <w:szCs w:val="20"/>
              </w:rPr>
              <w:t xml:space="preserve"> neutrons / (cm</w:t>
            </w:r>
            <w:r w:rsidRPr="00B11123">
              <w:rPr>
                <w:rFonts w:ascii="Times New Roman" w:eastAsia="Times New Roman" w:hAnsi="Times New Roman" w:cs="Times New Roman"/>
                <w:sz w:val="20"/>
                <w:szCs w:val="20"/>
                <w:vertAlign w:val="superscript"/>
              </w:rPr>
              <w:t>2</w:t>
            </w:r>
            <w:r w:rsidRPr="00B11123">
              <w:rPr>
                <w:rFonts w:ascii="Times New Roman" w:eastAsia="Times New Roman" w:hAnsi="Times New Roman" w:cs="Times New Roman"/>
                <w:sz w:val="20"/>
                <w:szCs w:val="20"/>
              </w:rPr>
              <w:t>.sec), estimate the neutron absorption rate density in the stainless steel.</w:t>
            </w:r>
          </w:p>
        </w:tc>
      </w:tr>
      <w:tr w:rsidR="00CC587D" w:rsidRPr="007D30C5" w14:paraId="5277841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F15C25" w14:textId="47DC76B9" w:rsidR="00CC587D" w:rsidRPr="00532B42" w:rsidRDefault="00CC587D"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35</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68EBF5" w14:textId="4C5C4771" w:rsidR="00CC587D" w:rsidRPr="00532B42" w:rsidRDefault="00CC587D"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1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0DADC" w14:textId="53164834" w:rsidR="00CC587D" w:rsidRPr="00532B42" w:rsidRDefault="00CC587D"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2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340AA6" w14:textId="77777777" w:rsidR="00F06042" w:rsidRPr="00BD1B36" w:rsidRDefault="00F06042" w:rsidP="00F06042">
            <w:pPr>
              <w:spacing w:after="0" w:line="240" w:lineRule="auto"/>
              <w:rPr>
                <w:rFonts w:ascii="Times New Roman" w:eastAsia="Times New Roman" w:hAnsi="Times New Roman" w:cs="Times New Roman"/>
                <w:sz w:val="20"/>
                <w:szCs w:val="20"/>
              </w:rPr>
            </w:pPr>
            <w:r w:rsidRPr="00F06042">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89" w:history="1">
              <w:r w:rsidRPr="00F06042">
                <w:rPr>
                  <w:b/>
                  <w:bCs/>
                  <w:color w:val="0000EE"/>
                  <w:sz w:val="20"/>
                  <w:szCs w:val="20"/>
                  <w:u w:val="single"/>
                </w:rPr>
                <w:t>5. Neutron Diffusion Theory</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BD1B36">
              <w:rPr>
                <w:rFonts w:ascii="Times New Roman" w:eastAsia="Times New Roman" w:hAnsi="Times New Roman" w:cs="Times New Roman"/>
                <w:sz w:val="20"/>
                <w:szCs w:val="20"/>
              </w:rPr>
              <w:t>Using the cartesian coordinate system, prove that the divergence of the gradient leads to the Laplacian operator in the leakage term of the neutron diffusion equation for a constant diffusion coefficient D:</w:t>
            </w:r>
          </w:p>
          <w:p w14:paraId="3A17C625" w14:textId="7F8969ED" w:rsidR="00F06042" w:rsidRPr="00F06042" w:rsidRDefault="00F06042" w:rsidP="00F06042">
            <w:pPr>
              <w:spacing w:after="0"/>
              <w:ind w:right="30"/>
              <w:rPr>
                <w:rFonts w:ascii="Times New Roman" w:eastAsia="Times New Roman" w:hAnsi="Times New Roman" w:cs="Times New Roman"/>
                <w:sz w:val="20"/>
                <w:szCs w:val="20"/>
              </w:rPr>
            </w:pPr>
            <w:r w:rsidRPr="00BD1B36">
              <w:rPr>
                <w:rFonts w:ascii="Times New Roman" w:eastAsia="Times New Roman" w:hAnsi="Times New Roman" w:cs="Times New Roman"/>
                <w:position w:val="-10"/>
                <w:sz w:val="20"/>
                <w:szCs w:val="20"/>
              </w:rPr>
              <w:object w:dxaOrig="2040" w:dyaOrig="360" w14:anchorId="3D942AA0">
                <v:shape id="_x0000_i1042" type="#_x0000_t75" style="width:102.85pt;height:20.1pt" o:ole="">
                  <v:imagedata r:id="rId90" o:title=""/>
                </v:shape>
                <o:OLEObject Type="Embed" ProgID="Equation.DSMT4" ShapeID="_x0000_i1042" DrawAspect="Content" ObjectID="_1763132971" r:id="rId91"/>
              </w:object>
            </w:r>
            <w:r>
              <w:rPr>
                <w:rStyle w:val="Strong"/>
              </w:rPr>
              <w:br/>
            </w:r>
            <w:r>
              <w:rPr>
                <w:rStyle w:val="Strong"/>
                <w:rFonts w:ascii="Times New Roman" w:eastAsia="Times New Roman" w:hAnsi="Times New Roman" w:cs="Times New Roman"/>
                <w:sz w:val="20"/>
                <w:szCs w:val="20"/>
              </w:rPr>
              <w:br/>
            </w:r>
            <w:r w:rsidRPr="00F06042">
              <w:rPr>
                <w:rFonts w:ascii="Times New Roman" w:eastAsia="Times New Roman" w:hAnsi="Times New Roman" w:cs="Times New Roman"/>
                <w:sz w:val="20"/>
                <w:szCs w:val="20"/>
              </w:rPr>
              <w:t>Calculate the fluxes and the currents in the following situations:</w:t>
            </w:r>
          </w:p>
          <w:p w14:paraId="3D19396E" w14:textId="77777777" w:rsidR="00F06042" w:rsidRPr="00F06042" w:rsidRDefault="00F06042" w:rsidP="00F06042">
            <w:pPr>
              <w:spacing w:after="0" w:line="240" w:lineRule="auto"/>
              <w:ind w:right="30"/>
              <w:rPr>
                <w:rFonts w:ascii="Times New Roman" w:eastAsia="Times New Roman" w:hAnsi="Times New Roman" w:cs="Times New Roman"/>
                <w:sz w:val="20"/>
                <w:szCs w:val="20"/>
              </w:rPr>
            </w:pPr>
            <w:r w:rsidRPr="00F06042">
              <w:rPr>
                <w:rFonts w:ascii="Times New Roman" w:eastAsia="Times New Roman" w:hAnsi="Times New Roman" w:cs="Times New Roman"/>
                <w:sz w:val="20"/>
                <w:szCs w:val="20"/>
              </w:rPr>
              <w:t>1. At the center of a line of length ‘</w:t>
            </w:r>
            <w:r w:rsidRPr="00F06042">
              <w:rPr>
                <w:rFonts w:ascii="Times New Roman" w:eastAsia="Times New Roman" w:hAnsi="Times New Roman" w:cs="Times New Roman"/>
                <w:position w:val="-4"/>
                <w:sz w:val="20"/>
                <w:szCs w:val="20"/>
              </w:rPr>
              <w:object w:dxaOrig="180" w:dyaOrig="260" w14:anchorId="705CCDFD">
                <v:shape id="_x0000_i1043" type="#_x0000_t75" style="width:15.65pt;height:15.65pt" o:ole="">
                  <v:imagedata r:id="rId92" o:title=""/>
                </v:shape>
                <o:OLEObject Type="Embed" ProgID="Equation.DSMT4" ShapeID="_x0000_i1043" DrawAspect="Content" ObjectID="_1763132972" r:id="rId93"/>
              </w:object>
            </w:r>
            <w:r w:rsidRPr="00F06042">
              <w:rPr>
                <w:rFonts w:ascii="Times New Roman" w:eastAsia="Times New Roman" w:hAnsi="Times New Roman" w:cs="Times New Roman"/>
                <w:sz w:val="20"/>
                <w:szCs w:val="20"/>
              </w:rPr>
              <w:t>’ with two sources of strength S at each end.</w:t>
            </w:r>
          </w:p>
          <w:p w14:paraId="0BBD0F73" w14:textId="77777777" w:rsidR="00F06042" w:rsidRPr="00F06042" w:rsidRDefault="00F06042" w:rsidP="00F06042">
            <w:pPr>
              <w:spacing w:after="0" w:line="240" w:lineRule="auto"/>
              <w:ind w:right="30"/>
              <w:jc w:val="both"/>
              <w:rPr>
                <w:rFonts w:ascii="Times New Roman" w:eastAsia="Times New Roman" w:hAnsi="Times New Roman" w:cs="Times New Roman"/>
                <w:sz w:val="20"/>
                <w:szCs w:val="20"/>
              </w:rPr>
            </w:pPr>
            <w:r w:rsidRPr="00F06042">
              <w:rPr>
                <w:rFonts w:ascii="Times New Roman" w:eastAsia="Times New Roman" w:hAnsi="Times New Roman" w:cs="Times New Roman"/>
                <w:sz w:val="20"/>
                <w:szCs w:val="20"/>
              </w:rPr>
              <w:t>2. An equilateral triangle of side length ‘</w:t>
            </w:r>
            <w:r w:rsidRPr="00F06042">
              <w:rPr>
                <w:rFonts w:ascii="Times New Roman" w:eastAsia="Times New Roman" w:hAnsi="Times New Roman" w:cs="Times New Roman"/>
                <w:position w:val="-4"/>
                <w:sz w:val="20"/>
                <w:szCs w:val="20"/>
              </w:rPr>
              <w:object w:dxaOrig="180" w:dyaOrig="260" w14:anchorId="33576057">
                <v:shape id="_x0000_i1044" type="#_x0000_t75" style="width:15.65pt;height:15.65pt" o:ole="">
                  <v:imagedata r:id="rId92" o:title=""/>
                </v:shape>
                <o:OLEObject Type="Embed" ProgID="Equation.DSMT4" ShapeID="_x0000_i1044" DrawAspect="Content" ObjectID="_1763132973" r:id="rId94"/>
              </w:object>
            </w:r>
            <w:r w:rsidRPr="00F06042">
              <w:rPr>
                <w:rFonts w:ascii="Times New Roman" w:eastAsia="Times New Roman" w:hAnsi="Times New Roman" w:cs="Times New Roman"/>
                <w:sz w:val="20"/>
                <w:szCs w:val="20"/>
              </w:rPr>
              <w:t>’ at the center and at the midpoint of one side, where neutron sources of strengths S [neutrons/second] are placed at each one of the vertices.</w:t>
            </w:r>
          </w:p>
          <w:p w14:paraId="3549275A" w14:textId="7A0D683F" w:rsidR="00CC587D" w:rsidRPr="00F06042" w:rsidRDefault="00F06042" w:rsidP="00F06042">
            <w:pPr>
              <w:spacing w:after="0" w:line="240" w:lineRule="auto"/>
              <w:ind w:right="30"/>
              <w:jc w:val="both"/>
              <w:rPr>
                <w:rStyle w:val="Strong"/>
                <w:rFonts w:ascii="Times New Roman" w:eastAsia="Times New Roman" w:hAnsi="Times New Roman" w:cs="Times New Roman"/>
                <w:b w:val="0"/>
                <w:bCs w:val="0"/>
                <w:sz w:val="20"/>
                <w:szCs w:val="20"/>
              </w:rPr>
            </w:pPr>
            <w:r w:rsidRPr="00F06042">
              <w:rPr>
                <w:rFonts w:ascii="Times New Roman" w:eastAsia="Times New Roman" w:hAnsi="Times New Roman" w:cs="Times New Roman"/>
                <w:sz w:val="20"/>
                <w:szCs w:val="20"/>
              </w:rPr>
              <w:t>Carry o</w:t>
            </w:r>
            <w:r w:rsidR="0078218C">
              <w:rPr>
                <w:rFonts w:ascii="Times New Roman" w:eastAsia="Times New Roman" w:hAnsi="Times New Roman" w:cs="Times New Roman"/>
                <w:sz w:val="20"/>
                <w:szCs w:val="20"/>
              </w:rPr>
              <w:t>ut</w:t>
            </w:r>
            <w:r w:rsidRPr="00F06042">
              <w:rPr>
                <w:rFonts w:ascii="Times New Roman" w:eastAsia="Times New Roman" w:hAnsi="Times New Roman" w:cs="Times New Roman"/>
                <w:sz w:val="20"/>
                <w:szCs w:val="20"/>
              </w:rPr>
              <w:t xml:space="preserve"> the calculations</w:t>
            </w:r>
            <w:r>
              <w:rPr>
                <w:rFonts w:ascii="Times New Roman" w:eastAsia="Times New Roman" w:hAnsi="Times New Roman" w:cs="Times New Roman"/>
                <w:sz w:val="20"/>
                <w:szCs w:val="20"/>
              </w:rPr>
              <w:t xml:space="preserve"> i</w:t>
            </w:r>
            <w:r w:rsidRPr="00F06042">
              <w:rPr>
                <w:rFonts w:ascii="Times New Roman" w:eastAsia="Times New Roman" w:hAnsi="Times New Roman" w:cs="Times New Roman"/>
                <w:sz w:val="20"/>
                <w:szCs w:val="20"/>
              </w:rPr>
              <w:t>n a vacuum,</w:t>
            </w:r>
            <w:r>
              <w:rPr>
                <w:rFonts w:ascii="Times New Roman" w:eastAsia="Times New Roman" w:hAnsi="Times New Roman" w:cs="Times New Roman"/>
                <w:sz w:val="20"/>
                <w:szCs w:val="20"/>
              </w:rPr>
              <w:t xml:space="preserve"> using the inverse square law.</w:t>
            </w:r>
          </w:p>
        </w:tc>
      </w:tr>
      <w:tr w:rsidR="00CC587D" w:rsidRPr="007D30C5" w14:paraId="490C13F7"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9275EC" w14:textId="52E679DA" w:rsidR="00CC587D" w:rsidRDefault="00CC587D"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36</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C2A8E9" w14:textId="616D9FCE" w:rsidR="00CC587D" w:rsidRPr="00532B42" w:rsidRDefault="00CC587D"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17</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D6EC1A" w14:textId="48AB80BE" w:rsidR="00CC587D" w:rsidRPr="00532B42" w:rsidRDefault="00CC587D"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2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2C8C37" w14:textId="5CB59488" w:rsidR="00CC587D" w:rsidRPr="00665B05" w:rsidRDefault="00665B05" w:rsidP="000F2B2F">
            <w:pPr>
              <w:tabs>
                <w:tab w:val="left" w:pos="-2430"/>
              </w:tabs>
              <w:spacing w:after="0" w:line="240" w:lineRule="auto"/>
              <w:rPr>
                <w:rStyle w:val="Strong"/>
                <w:rFonts w:ascii="Times New Roman" w:eastAsia="Times New Roman" w:hAnsi="Times New Roman" w:cs="Times New Roman"/>
                <w:bCs w:val="0"/>
                <w:sz w:val="20"/>
                <w:szCs w:val="20"/>
              </w:rPr>
            </w:pPr>
            <w:r w:rsidRPr="00665B05">
              <w:rPr>
                <w:rStyle w:val="Strong"/>
                <w:rFonts w:ascii="Times New Roman" w:eastAsia="Times New Roman" w:hAnsi="Times New Roman" w:cs="Times New Roman"/>
                <w:bCs w:val="0"/>
                <w:sz w:val="20"/>
                <w:szCs w:val="20"/>
              </w:rPr>
              <w:t>Reading Assignment</w:t>
            </w:r>
            <w:r w:rsidRPr="00665B05">
              <w:br/>
            </w:r>
            <w:hyperlink r:id="rId95" w:history="1">
              <w:r w:rsidRPr="00665B05">
                <w:rPr>
                  <w:b/>
                  <w:bCs/>
                  <w:color w:val="0000EE"/>
                  <w:sz w:val="20"/>
                  <w:szCs w:val="20"/>
                  <w:u w:val="single"/>
                </w:rPr>
                <w:t xml:space="preserve">6. Neutron Diffusion in </w:t>
              </w:r>
              <w:proofErr w:type="spellStart"/>
              <w:r w:rsidRPr="00665B05">
                <w:rPr>
                  <w:b/>
                  <w:bCs/>
                  <w:color w:val="0000EE"/>
                  <w:sz w:val="20"/>
                  <w:szCs w:val="20"/>
                  <w:u w:val="single"/>
                </w:rPr>
                <w:t>Nonmultiplying</w:t>
              </w:r>
              <w:proofErr w:type="spellEnd"/>
              <w:r w:rsidRPr="00665B05">
                <w:rPr>
                  <w:b/>
                  <w:bCs/>
                  <w:color w:val="0000EE"/>
                  <w:sz w:val="20"/>
                  <w:szCs w:val="20"/>
                  <w:u w:val="single"/>
                </w:rPr>
                <w:t xml:space="preserve"> Media</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AC454A">
              <w:rPr>
                <w:sz w:val="20"/>
                <w:szCs w:val="20"/>
              </w:rPr>
              <w:t xml:space="preserve">Using the exponential attenuation law, calculate the thickness of a </w:t>
            </w:r>
            <w:r>
              <w:rPr>
                <w:sz w:val="20"/>
                <w:szCs w:val="20"/>
              </w:rPr>
              <w:t xml:space="preserve">neutron </w:t>
            </w:r>
            <w:r w:rsidRPr="00AC454A">
              <w:rPr>
                <w:sz w:val="20"/>
                <w:szCs w:val="20"/>
              </w:rPr>
              <w:t>shield that would attenuate a beam of neutrons by a factor</w:t>
            </w:r>
            <w:r>
              <w:rPr>
                <w:sz w:val="20"/>
                <w:szCs w:val="20"/>
              </w:rPr>
              <w:t xml:space="preserve"> of one million</w:t>
            </w:r>
            <w:r w:rsidRPr="00AC454A">
              <w:rPr>
                <w:sz w:val="20"/>
                <w:szCs w:val="20"/>
              </w:rPr>
              <w:t xml:space="preserve">. Use: </w:t>
            </w:r>
            <w:r w:rsidRPr="00AC454A">
              <w:rPr>
                <w:position w:val="-12"/>
                <w:sz w:val="20"/>
                <w:szCs w:val="20"/>
              </w:rPr>
              <w:object w:dxaOrig="1260" w:dyaOrig="380" w14:anchorId="2B0A71BE">
                <v:shape id="_x0000_i1045" type="#_x0000_t75" style="width:60.75pt;height:20.1pt" o:ole="">
                  <v:imagedata r:id="rId96" o:title=""/>
                </v:shape>
                <o:OLEObject Type="Embed" ProgID="Equation.DSMT4" ShapeID="_x0000_i1045" DrawAspect="Content" ObjectID="_1763132974" r:id="rId97"/>
              </w:object>
            </w:r>
            <w:r>
              <w:rPr>
                <w:rStyle w:val="Strong"/>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AC454A">
              <w:rPr>
                <w:sz w:val="20"/>
                <w:szCs w:val="20"/>
              </w:rPr>
              <w:t xml:space="preserve">Using the exponential attenuation law, calculate the e-folding distance or the thickness of a shield that would attenuate a beam of neutrons by a factor equal to the base of the natural logarithm (e = 2.718). Use: </w:t>
            </w:r>
            <w:r w:rsidRPr="00AC454A">
              <w:rPr>
                <w:position w:val="-12"/>
                <w:sz w:val="20"/>
                <w:szCs w:val="20"/>
              </w:rPr>
              <w:object w:dxaOrig="1260" w:dyaOrig="380" w14:anchorId="6BFC0D9B">
                <v:shape id="_x0000_i1046" type="#_x0000_t75" style="width:60.75pt;height:20.1pt" o:ole="">
                  <v:imagedata r:id="rId96" o:title=""/>
                </v:shape>
                <o:OLEObject Type="Embed" ProgID="Equation.DSMT4" ShapeID="_x0000_i1046" DrawAspect="Content" ObjectID="_1763132975" r:id="rId98"/>
              </w:object>
            </w:r>
            <w:r w:rsidRPr="00AC454A">
              <w:rPr>
                <w:sz w:val="20"/>
                <w:szCs w:val="20"/>
              </w:rPr>
              <w:t xml:space="preserve">  </w:t>
            </w:r>
          </w:p>
        </w:tc>
      </w:tr>
      <w:tr w:rsidR="00BB189B" w:rsidRPr="007D30C5" w14:paraId="34B73292"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0C5EBB" w14:textId="0D8D7B6B" w:rsidR="00BB189B" w:rsidRDefault="00BB189B"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3</w:t>
            </w:r>
            <w:r>
              <w:rPr>
                <w:rStyle w:val="Strong"/>
                <w:rFonts w:ascii="Times New Roman" w:hAnsi="Times New Roman" w:cs="Times New Roman"/>
                <w:sz w:val="18"/>
                <w:szCs w:val="18"/>
              </w:rPr>
              <w:t>7</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9AFDAF" w14:textId="7421C029" w:rsidR="00BB189B" w:rsidRDefault="00BB189B"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27</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02DC92" w14:textId="58720EA5" w:rsidR="00BB189B" w:rsidRDefault="00BB189B"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4</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1CD35A" w14:textId="70372D76" w:rsidR="00BB189B" w:rsidRPr="00BB189B" w:rsidRDefault="00BB189B" w:rsidP="00BB189B">
            <w:pPr>
              <w:spacing w:after="0"/>
              <w:ind w:right="30"/>
              <w:rPr>
                <w:rFonts w:ascii="Times New Roman" w:eastAsia="Times New Roman" w:hAnsi="Times New Roman" w:cs="Times New Roman"/>
                <w:sz w:val="20"/>
                <w:szCs w:val="20"/>
              </w:rPr>
            </w:pPr>
            <w:r w:rsidRPr="00665B05">
              <w:rPr>
                <w:rStyle w:val="Strong"/>
                <w:rFonts w:ascii="Times New Roman" w:eastAsia="Times New Roman" w:hAnsi="Times New Roman" w:cs="Times New Roman"/>
                <w:bCs w:val="0"/>
                <w:sz w:val="20"/>
                <w:szCs w:val="20"/>
              </w:rPr>
              <w:t>Reading Assignment</w:t>
            </w:r>
            <w:r w:rsidRPr="00665B05">
              <w:br/>
            </w:r>
            <w:hyperlink r:id="rId99" w:history="1">
              <w:r w:rsidRPr="00665B05">
                <w:rPr>
                  <w:b/>
                  <w:bCs/>
                  <w:color w:val="0000EE"/>
                  <w:sz w:val="20"/>
                  <w:szCs w:val="20"/>
                  <w:u w:val="single"/>
                </w:rPr>
                <w:t xml:space="preserve">6. Neutron Diffusion in </w:t>
              </w:r>
              <w:proofErr w:type="spellStart"/>
              <w:r w:rsidRPr="00665B05">
                <w:rPr>
                  <w:b/>
                  <w:bCs/>
                  <w:color w:val="0000EE"/>
                  <w:sz w:val="20"/>
                  <w:szCs w:val="20"/>
                  <w:u w:val="single"/>
                </w:rPr>
                <w:t>Nonmultiplying</w:t>
              </w:r>
              <w:proofErr w:type="spellEnd"/>
              <w:r w:rsidRPr="00665B05">
                <w:rPr>
                  <w:b/>
                  <w:bCs/>
                  <w:color w:val="0000EE"/>
                  <w:sz w:val="20"/>
                  <w:szCs w:val="20"/>
                  <w:u w:val="single"/>
                </w:rPr>
                <w:t xml:space="preserve"> Media</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BB189B">
              <w:rPr>
                <w:rFonts w:ascii="Times New Roman" w:eastAsia="Times New Roman" w:hAnsi="Times New Roman" w:cs="Times New Roman"/>
                <w:sz w:val="20"/>
                <w:szCs w:val="20"/>
              </w:rPr>
              <w:t>Calculate the flux and the current in the following situation:</w:t>
            </w:r>
          </w:p>
          <w:p w14:paraId="59E4F477" w14:textId="68A08A51" w:rsidR="00BB189B" w:rsidRPr="00BB189B" w:rsidRDefault="00BB189B" w:rsidP="00BB189B">
            <w:pPr>
              <w:spacing w:after="0" w:line="240" w:lineRule="auto"/>
              <w:ind w:right="30"/>
              <w:rPr>
                <w:rFonts w:ascii="Times New Roman" w:eastAsia="Times New Roman" w:hAnsi="Times New Roman" w:cs="Times New Roman"/>
                <w:sz w:val="20"/>
                <w:szCs w:val="20"/>
              </w:rPr>
            </w:pPr>
            <w:r w:rsidRPr="00BB189B">
              <w:rPr>
                <w:rFonts w:ascii="Times New Roman" w:eastAsia="Times New Roman" w:hAnsi="Times New Roman" w:cs="Times New Roman"/>
                <w:sz w:val="20"/>
                <w:szCs w:val="20"/>
              </w:rPr>
              <w:t xml:space="preserve">At the center of a line of length </w:t>
            </w:r>
            <w:r w:rsidR="001E5706">
              <w:rPr>
                <w:rFonts w:ascii="Times New Roman" w:eastAsia="Times New Roman" w:hAnsi="Times New Roman" w:cs="Times New Roman"/>
                <w:sz w:val="20"/>
                <w:szCs w:val="20"/>
              </w:rPr>
              <w:t>200 cm</w:t>
            </w:r>
            <w:r w:rsidRPr="00BB189B">
              <w:rPr>
                <w:rFonts w:ascii="Times New Roman" w:eastAsia="Times New Roman" w:hAnsi="Times New Roman" w:cs="Times New Roman"/>
                <w:sz w:val="20"/>
                <w:szCs w:val="20"/>
              </w:rPr>
              <w:t xml:space="preserve"> with two sources of strength S</w:t>
            </w:r>
            <w:r w:rsidR="001E5706">
              <w:rPr>
                <w:rFonts w:ascii="Times New Roman" w:eastAsia="Times New Roman" w:hAnsi="Times New Roman" w:cs="Times New Roman"/>
                <w:sz w:val="20"/>
                <w:szCs w:val="20"/>
              </w:rPr>
              <w:t>= 10</w:t>
            </w:r>
            <w:r w:rsidR="001E5706" w:rsidRPr="001E5706">
              <w:rPr>
                <w:rFonts w:ascii="Times New Roman" w:eastAsia="Times New Roman" w:hAnsi="Times New Roman" w:cs="Times New Roman"/>
                <w:sz w:val="20"/>
                <w:szCs w:val="20"/>
                <w:vertAlign w:val="superscript"/>
              </w:rPr>
              <w:t>6</w:t>
            </w:r>
            <w:r w:rsidR="001E5706">
              <w:rPr>
                <w:rFonts w:ascii="Times New Roman" w:eastAsia="Times New Roman" w:hAnsi="Times New Roman" w:cs="Times New Roman"/>
                <w:sz w:val="20"/>
                <w:szCs w:val="20"/>
              </w:rPr>
              <w:t xml:space="preserve"> neutrons/sec</w:t>
            </w:r>
            <w:r w:rsidRPr="00BB189B">
              <w:rPr>
                <w:rFonts w:ascii="Times New Roman" w:eastAsia="Times New Roman" w:hAnsi="Times New Roman" w:cs="Times New Roman"/>
                <w:sz w:val="20"/>
                <w:szCs w:val="20"/>
              </w:rPr>
              <w:t xml:space="preserve"> at each end.</w:t>
            </w:r>
          </w:p>
          <w:p w14:paraId="51E39EE5" w14:textId="3A00ED61" w:rsidR="00BB189B" w:rsidRPr="00BB189B" w:rsidRDefault="00BB189B" w:rsidP="00BB189B">
            <w:pPr>
              <w:spacing w:after="0" w:line="240" w:lineRule="auto"/>
              <w:ind w:right="30"/>
              <w:jc w:val="both"/>
              <w:rPr>
                <w:rFonts w:ascii="Times New Roman" w:eastAsia="Times New Roman" w:hAnsi="Times New Roman" w:cs="Times New Roman"/>
                <w:sz w:val="20"/>
                <w:szCs w:val="20"/>
              </w:rPr>
            </w:pPr>
            <w:r w:rsidRPr="00BB189B">
              <w:rPr>
                <w:rFonts w:ascii="Times New Roman" w:eastAsia="Times New Roman" w:hAnsi="Times New Roman" w:cs="Times New Roman"/>
                <w:sz w:val="20"/>
                <w:szCs w:val="20"/>
              </w:rPr>
              <w:t xml:space="preserve">Carry on the calculations </w:t>
            </w:r>
            <w:r w:rsidR="001E5706">
              <w:rPr>
                <w:rFonts w:ascii="Times New Roman" w:eastAsia="Times New Roman" w:hAnsi="Times New Roman" w:cs="Times New Roman"/>
                <w:sz w:val="20"/>
                <w:szCs w:val="20"/>
              </w:rPr>
              <w:t>i</w:t>
            </w:r>
            <w:r w:rsidRPr="00BB189B">
              <w:rPr>
                <w:rFonts w:ascii="Times New Roman" w:eastAsia="Times New Roman" w:hAnsi="Times New Roman" w:cs="Times New Roman"/>
                <w:sz w:val="20"/>
                <w:szCs w:val="20"/>
              </w:rPr>
              <w:t>n a diffusing medium with a diffusion coefficient D</w:t>
            </w:r>
            <w:r w:rsidR="001E5706">
              <w:rPr>
                <w:rFonts w:ascii="Times New Roman" w:eastAsia="Times New Roman" w:hAnsi="Times New Roman" w:cs="Times New Roman"/>
                <w:sz w:val="20"/>
                <w:szCs w:val="20"/>
              </w:rPr>
              <w:t xml:space="preserve"> = 1 cm</w:t>
            </w:r>
            <w:r w:rsidRPr="00BB189B">
              <w:rPr>
                <w:rFonts w:ascii="Times New Roman" w:eastAsia="Times New Roman" w:hAnsi="Times New Roman" w:cs="Times New Roman"/>
                <w:sz w:val="20"/>
                <w:szCs w:val="20"/>
              </w:rPr>
              <w:t xml:space="preserve"> and a diffusion length L</w:t>
            </w:r>
            <w:r w:rsidR="001E5706">
              <w:rPr>
                <w:rFonts w:ascii="Times New Roman" w:eastAsia="Times New Roman" w:hAnsi="Times New Roman" w:cs="Times New Roman"/>
                <w:sz w:val="20"/>
                <w:szCs w:val="20"/>
              </w:rPr>
              <w:t xml:space="preserve"> = 10 cm</w:t>
            </w:r>
            <w:r w:rsidRPr="00BB189B">
              <w:rPr>
                <w:rFonts w:ascii="Times New Roman" w:eastAsia="Times New Roman" w:hAnsi="Times New Roman" w:cs="Times New Roman"/>
                <w:sz w:val="20"/>
                <w:szCs w:val="20"/>
              </w:rPr>
              <w:t>.</w:t>
            </w:r>
          </w:p>
          <w:p w14:paraId="56D49724" w14:textId="39792CD0" w:rsidR="00BB189B" w:rsidRPr="00665B05" w:rsidRDefault="00BB189B" w:rsidP="00BB189B">
            <w:pPr>
              <w:tabs>
                <w:tab w:val="left" w:pos="-2430"/>
              </w:tabs>
              <w:spacing w:after="0" w:line="240" w:lineRule="auto"/>
              <w:rPr>
                <w:rStyle w:val="Strong"/>
                <w:rFonts w:ascii="Times New Roman" w:eastAsia="Times New Roman" w:hAnsi="Times New Roman" w:cs="Times New Roman"/>
                <w:bCs w:val="0"/>
                <w:sz w:val="20"/>
                <w:szCs w:val="20"/>
              </w:rPr>
            </w:pPr>
            <w:r w:rsidRPr="00BB189B">
              <w:rPr>
                <w:rFonts w:ascii="Times New Roman" w:eastAsia="Times New Roman" w:hAnsi="Times New Roman" w:cs="Times New Roman"/>
                <w:sz w:val="20"/>
                <w:szCs w:val="20"/>
              </w:rPr>
              <w:t>Note: Fick’s law applies in the case of a diffusing medium.</w:t>
            </w:r>
          </w:p>
        </w:tc>
      </w:tr>
      <w:tr w:rsidR="00CC587D" w:rsidRPr="007D30C5" w14:paraId="3986067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3C4650" w14:textId="4ED49544" w:rsidR="00CC587D" w:rsidRPr="00184CE1" w:rsidRDefault="00CC587D" w:rsidP="000544B6">
            <w:pPr>
              <w:spacing w:after="0" w:line="15" w:lineRule="atLeast"/>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t>3</w:t>
            </w:r>
            <w:r w:rsidR="001E5706">
              <w:rPr>
                <w:rStyle w:val="Strong"/>
                <w:rFonts w:ascii="Times New Roman" w:hAnsi="Times New Roman" w:cs="Times New Roman"/>
                <w:b w:val="0"/>
                <w:sz w:val="18"/>
                <w:szCs w:val="18"/>
              </w:rPr>
              <w:t>8</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6248BA" w14:textId="045EFA44" w:rsidR="00CC587D" w:rsidRPr="00184CE1" w:rsidRDefault="00CC587D" w:rsidP="000544B6">
            <w:pPr>
              <w:spacing w:after="0"/>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t>11/</w:t>
            </w:r>
            <w:r w:rsidR="001E5706">
              <w:rPr>
                <w:rStyle w:val="Strong"/>
                <w:rFonts w:ascii="Times New Roman" w:hAnsi="Times New Roman" w:cs="Times New Roman"/>
                <w:b w:val="0"/>
                <w:sz w:val="18"/>
                <w:szCs w:val="18"/>
              </w:rPr>
              <w:t>2</w:t>
            </w:r>
            <w:r w:rsidR="001E5706">
              <w:rPr>
                <w:rStyle w:val="Strong"/>
                <w:sz w:val="18"/>
                <w:szCs w:val="18"/>
              </w:rPr>
              <w:t>9</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8CBD00" w14:textId="2E1F8731" w:rsidR="00CC587D" w:rsidRPr="00184CE1" w:rsidRDefault="00CC587D" w:rsidP="000544B6">
            <w:pPr>
              <w:spacing w:after="0"/>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t>12</w:t>
            </w:r>
            <w:r w:rsidR="001E5706">
              <w:rPr>
                <w:rStyle w:val="Strong"/>
                <w:rFonts w:ascii="Times New Roman" w:hAnsi="Times New Roman" w:cs="Times New Roman"/>
                <w:b w:val="0"/>
                <w:sz w:val="18"/>
                <w:szCs w:val="18"/>
              </w:rPr>
              <w:t>/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EFC7A3" w14:textId="1E113EBA" w:rsidR="008E722F" w:rsidRPr="008E722F" w:rsidRDefault="008E722F" w:rsidP="008E722F">
            <w:pPr>
              <w:spacing w:after="0"/>
              <w:rPr>
                <w:rFonts w:ascii="Times New Roman" w:eastAsia="Times New Roman" w:hAnsi="Times New Roman" w:cs="Times New Roman"/>
                <w:sz w:val="20"/>
                <w:szCs w:val="20"/>
              </w:rPr>
            </w:pPr>
            <w:r w:rsidRPr="00665B05">
              <w:rPr>
                <w:rStyle w:val="Strong"/>
                <w:rFonts w:ascii="Times New Roman" w:eastAsia="Times New Roman" w:hAnsi="Times New Roman" w:cs="Times New Roman"/>
                <w:bCs w:val="0"/>
                <w:sz w:val="20"/>
                <w:szCs w:val="20"/>
              </w:rPr>
              <w:t>Reading Assignment</w:t>
            </w:r>
            <w:r w:rsidRPr="00665B05">
              <w:br/>
            </w:r>
            <w:hyperlink r:id="rId100" w:history="1">
              <w:r w:rsidR="00E94814">
                <w:rPr>
                  <w:rStyle w:val="Hyperlink"/>
                  <w:b/>
                  <w:bCs/>
                  <w:color w:val="0000EE"/>
                  <w:sz w:val="20"/>
                  <w:szCs w:val="20"/>
                </w:rPr>
                <w:t>7. One-Group Reactor Theory</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8E722F">
              <w:rPr>
                <w:rFonts w:ascii="Times New Roman" w:eastAsia="Times New Roman" w:hAnsi="Times New Roman" w:cs="Times New Roman"/>
                <w:sz w:val="20"/>
                <w:szCs w:val="20"/>
              </w:rPr>
              <w:t>Consider a bare un-reflected spherical fast reactor of pure fissile material.</w:t>
            </w:r>
          </w:p>
          <w:p w14:paraId="71CA7B7F"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a) By equating the geometrical buckling to the material buckling, using the one group diffusion theory, and ignoring the extrapolation length, derive expressions for:</w:t>
            </w:r>
          </w:p>
          <w:p w14:paraId="7FF0BBAE"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1) The critical radius,</w:t>
            </w:r>
          </w:p>
          <w:p w14:paraId="515D0EDA"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2) The critical volume,</w:t>
            </w:r>
          </w:p>
          <w:p w14:paraId="23C29BDB" w14:textId="77777777" w:rsidR="008E722F" w:rsidRPr="008E722F" w:rsidRDefault="008E722F" w:rsidP="008E722F">
            <w:pPr>
              <w:spacing w:after="0"/>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lastRenderedPageBreak/>
              <w:t>3) The critical mass.</w:t>
            </w:r>
            <w:r w:rsidRPr="008E722F">
              <w:rPr>
                <w:rFonts w:ascii="Times New Roman" w:eastAsia="Times New Roman" w:hAnsi="Times New Roman" w:cs="Times New Roman"/>
                <w:sz w:val="20"/>
                <w:szCs w:val="20"/>
              </w:rPr>
              <w:br/>
            </w:r>
            <w:r>
              <w:rPr>
                <w:rStyle w:val="Strong"/>
                <w:rFonts w:ascii="Times New Roman" w:eastAsia="Times New Roman" w:hAnsi="Times New Roman" w:cs="Times New Roman"/>
                <w:b w:val="0"/>
                <w:sz w:val="20"/>
                <w:szCs w:val="20"/>
              </w:rPr>
              <w:br/>
            </w:r>
            <w:r w:rsidRPr="008E722F">
              <w:rPr>
                <w:rFonts w:ascii="Times New Roman" w:eastAsia="Times New Roman" w:hAnsi="Times New Roman" w:cs="Times New Roman"/>
                <w:sz w:val="20"/>
                <w:szCs w:val="20"/>
              </w:rPr>
              <w:t>b) Calculate these values for a U</w:t>
            </w:r>
            <w:r w:rsidRPr="008E722F">
              <w:rPr>
                <w:rFonts w:ascii="Times New Roman" w:eastAsia="Times New Roman" w:hAnsi="Times New Roman" w:cs="Times New Roman"/>
                <w:sz w:val="20"/>
                <w:szCs w:val="20"/>
                <w:vertAlign w:val="superscript"/>
              </w:rPr>
              <w:t>235</w:t>
            </w:r>
            <w:r w:rsidRPr="008E722F">
              <w:rPr>
                <w:rFonts w:ascii="Times New Roman" w:eastAsia="Times New Roman" w:hAnsi="Times New Roman" w:cs="Times New Roman"/>
                <w:sz w:val="20"/>
                <w:szCs w:val="20"/>
              </w:rPr>
              <w:t xml:space="preserve"> spherical fast reactor with:</w:t>
            </w:r>
          </w:p>
          <w:p w14:paraId="7BE1D3A8"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microscopic transport cross section = 8.246 barns,</w:t>
            </w:r>
          </w:p>
          <w:p w14:paraId="2181CF97"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microscopic absorption cross section = 2.844 barns,</w:t>
            </w:r>
          </w:p>
          <w:p w14:paraId="0C059B91"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density = 18.75 [gm/cm</w:t>
            </w:r>
            <w:r w:rsidRPr="008E722F">
              <w:rPr>
                <w:rFonts w:ascii="Times New Roman" w:eastAsia="Times New Roman" w:hAnsi="Times New Roman" w:cs="Times New Roman"/>
                <w:sz w:val="20"/>
                <w:szCs w:val="20"/>
                <w:vertAlign w:val="superscript"/>
              </w:rPr>
              <w:t>3</w:t>
            </w:r>
            <w:r w:rsidRPr="008E722F">
              <w:rPr>
                <w:rFonts w:ascii="Times New Roman" w:eastAsia="Times New Roman" w:hAnsi="Times New Roman" w:cs="Times New Roman"/>
                <w:sz w:val="20"/>
                <w:szCs w:val="20"/>
              </w:rPr>
              <w:t>]</w:t>
            </w:r>
          </w:p>
          <w:p w14:paraId="4E2DB6A2" w14:textId="77777777" w:rsidR="008E722F" w:rsidRPr="008E722F" w:rsidRDefault="008E722F" w:rsidP="008E722F">
            <w:pPr>
              <w:spacing w:after="0" w:line="240" w:lineRule="auto"/>
              <w:rPr>
                <w:rFonts w:ascii="Times New Roman" w:eastAsia="Times New Roman" w:hAnsi="Times New Roman" w:cs="Times New Roman"/>
                <w:sz w:val="20"/>
                <w:szCs w:val="20"/>
              </w:rPr>
            </w:pPr>
            <w:r w:rsidRPr="008E722F">
              <w:rPr>
                <w:rFonts w:ascii="Times New Roman" w:eastAsia="Times New Roman" w:hAnsi="Times New Roman" w:cs="Times New Roman"/>
                <w:sz w:val="20"/>
                <w:szCs w:val="20"/>
              </w:rPr>
              <w:t xml:space="preserve">product of average number of neutrons released in fission (ν) and the microscopic fission cross section = 5.297 </w:t>
            </w:r>
            <w:proofErr w:type="spellStart"/>
            <w:r w:rsidRPr="008E722F">
              <w:rPr>
                <w:rFonts w:ascii="Times New Roman" w:eastAsia="Times New Roman" w:hAnsi="Times New Roman" w:cs="Times New Roman"/>
                <w:sz w:val="20"/>
                <w:szCs w:val="20"/>
              </w:rPr>
              <w:t>neutrons.barn</w:t>
            </w:r>
            <w:proofErr w:type="spellEnd"/>
            <w:r w:rsidRPr="008E722F">
              <w:rPr>
                <w:rFonts w:ascii="Times New Roman" w:eastAsia="Times New Roman" w:hAnsi="Times New Roman" w:cs="Times New Roman"/>
                <w:sz w:val="20"/>
                <w:szCs w:val="20"/>
              </w:rPr>
              <w:t xml:space="preserve">. </w:t>
            </w:r>
          </w:p>
          <w:p w14:paraId="6C3B49AB" w14:textId="4922199A" w:rsidR="00CC587D" w:rsidRPr="00184CE1" w:rsidRDefault="008E722F" w:rsidP="008E722F">
            <w:pPr>
              <w:tabs>
                <w:tab w:val="left" w:pos="-2430"/>
              </w:tabs>
              <w:spacing w:after="0" w:line="240" w:lineRule="auto"/>
              <w:rPr>
                <w:rStyle w:val="Strong"/>
                <w:rFonts w:ascii="Times New Roman" w:eastAsia="Times New Roman" w:hAnsi="Times New Roman" w:cs="Times New Roman"/>
                <w:b w:val="0"/>
                <w:sz w:val="20"/>
                <w:szCs w:val="20"/>
              </w:rPr>
            </w:pPr>
            <w:r w:rsidRPr="008E722F">
              <w:rPr>
                <w:rFonts w:ascii="Times New Roman" w:eastAsia="Times New Roman" w:hAnsi="Times New Roman" w:cs="Times New Roman"/>
                <w:sz w:val="20"/>
                <w:szCs w:val="20"/>
              </w:rPr>
              <w:t>Note that the diffusion coefficient (D) is equal to 1/3 the transport mean free path.</w:t>
            </w:r>
            <w:r w:rsidRPr="008E722F">
              <w:rPr>
                <w:rFonts w:ascii="Times New Roman" w:eastAsia="Times New Roman" w:hAnsi="Times New Roman" w:cs="Times New Roman"/>
                <w:sz w:val="20"/>
                <w:szCs w:val="20"/>
              </w:rPr>
              <w:br/>
            </w:r>
            <w:r>
              <w:rPr>
                <w:rStyle w:val="Strong"/>
                <w:rFonts w:ascii="Times New Roman" w:eastAsia="Times New Roman" w:hAnsi="Times New Roman" w:cs="Times New Roman"/>
                <w:b w:val="0"/>
                <w:sz w:val="20"/>
                <w:szCs w:val="20"/>
              </w:rPr>
              <w:br/>
            </w:r>
            <w:r w:rsidRPr="0038612B">
              <w:rPr>
                <w:sz w:val="20"/>
                <w:szCs w:val="20"/>
              </w:rPr>
              <w:t>c) Compare your result to the actual critical mass of the Godiva fast critical experiment composed of 93.9 percent enriched U</w:t>
            </w:r>
            <w:r w:rsidRPr="0038612B">
              <w:rPr>
                <w:sz w:val="20"/>
                <w:szCs w:val="20"/>
                <w:vertAlign w:val="superscript"/>
              </w:rPr>
              <w:t>235</w:t>
            </w:r>
            <w:r w:rsidRPr="0038612B">
              <w:rPr>
                <w:sz w:val="20"/>
                <w:szCs w:val="20"/>
              </w:rPr>
              <w:t xml:space="preserve"> where </w:t>
            </w:r>
            <w:proofErr w:type="spellStart"/>
            <w:r w:rsidRPr="0038612B">
              <w:rPr>
                <w:sz w:val="20"/>
                <w:szCs w:val="20"/>
              </w:rPr>
              <w:t>M</w:t>
            </w:r>
            <w:r w:rsidRPr="0038612B">
              <w:rPr>
                <w:sz w:val="20"/>
                <w:szCs w:val="20"/>
                <w:vertAlign w:val="subscript"/>
              </w:rPr>
              <w:t>critical</w:t>
            </w:r>
            <w:proofErr w:type="spellEnd"/>
            <w:r w:rsidRPr="0038612B">
              <w:rPr>
                <w:sz w:val="20"/>
                <w:szCs w:val="20"/>
              </w:rPr>
              <w:t>= 48.8 kgs.</w:t>
            </w:r>
          </w:p>
        </w:tc>
      </w:tr>
      <w:tr w:rsidR="008E722F" w:rsidRPr="007D30C5" w14:paraId="7F84B2AA"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CAB774" w14:textId="26F97394" w:rsidR="008E722F" w:rsidRPr="00184CE1" w:rsidRDefault="008E722F" w:rsidP="008E722F">
            <w:pPr>
              <w:spacing w:after="0" w:line="15" w:lineRule="atLeast"/>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lastRenderedPageBreak/>
              <w:t>3</w:t>
            </w:r>
            <w:r w:rsidR="001E5706">
              <w:rPr>
                <w:rStyle w:val="Strong"/>
                <w:rFonts w:ascii="Times New Roman" w:hAnsi="Times New Roman" w:cs="Times New Roman"/>
                <w:b w:val="0"/>
                <w:sz w:val="18"/>
                <w:szCs w:val="18"/>
              </w:rPr>
              <w:t>9</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CBB79" w14:textId="0F1EB17C"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sidR="001E5706">
              <w:rPr>
                <w:rStyle w:val="Strong"/>
                <w:rFonts w:ascii="Times New Roman" w:hAnsi="Times New Roman" w:cs="Times New Roman"/>
                <w:b w:val="0"/>
                <w:sz w:val="18"/>
                <w:szCs w:val="18"/>
              </w:rPr>
              <w:t>2</w:t>
            </w:r>
            <w:r>
              <w:rPr>
                <w:rStyle w:val="Strong"/>
                <w:rFonts w:ascii="Times New Roman" w:hAnsi="Times New Roman" w:cs="Times New Roman"/>
                <w:b w:val="0"/>
                <w:sz w:val="18"/>
                <w:szCs w:val="18"/>
              </w:rPr>
              <w:t>/</w:t>
            </w:r>
            <w:r w:rsidR="001E5706">
              <w:rPr>
                <w:rStyle w:val="Strong"/>
                <w:rFonts w:ascii="Times New Roman" w:hAnsi="Times New Roman" w:cs="Times New Roman"/>
                <w:b w:val="0"/>
                <w:sz w:val="18"/>
                <w:szCs w:val="18"/>
              </w:rPr>
              <w:t>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E10519" w14:textId="1B22AC64"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B399BA" w14:textId="5908B20B" w:rsidR="00E94814" w:rsidRPr="008E722F" w:rsidRDefault="008E722F" w:rsidP="00E94814">
            <w:pPr>
              <w:spacing w:after="0" w:line="240" w:lineRule="auto"/>
              <w:ind w:left="46" w:right="397"/>
              <w:rPr>
                <w:rStyle w:val="Strong"/>
                <w:sz w:val="20"/>
                <w:szCs w:val="20"/>
              </w:rPr>
            </w:pPr>
            <w:r w:rsidRPr="00665B05">
              <w:rPr>
                <w:rStyle w:val="Strong"/>
                <w:rFonts w:ascii="Times New Roman" w:eastAsia="Times New Roman" w:hAnsi="Times New Roman" w:cs="Times New Roman"/>
                <w:bCs w:val="0"/>
                <w:sz w:val="20"/>
                <w:szCs w:val="20"/>
              </w:rPr>
              <w:t>Reading Assignment</w:t>
            </w:r>
            <w:r w:rsidRPr="00665B05">
              <w:br/>
            </w:r>
            <w:r w:rsidRPr="001934C7">
              <w:rPr>
                <w:b/>
                <w:bCs/>
                <w:sz w:val="20"/>
                <w:szCs w:val="20"/>
              </w:rPr>
              <w:t xml:space="preserve">9. </w:t>
            </w:r>
            <w:hyperlink r:id="rId101" w:history="1">
              <w:r w:rsidRPr="001934C7">
                <w:rPr>
                  <w:b/>
                  <w:bCs/>
                  <w:color w:val="0000EE"/>
                  <w:sz w:val="20"/>
                  <w:szCs w:val="20"/>
                  <w:u w:val="single"/>
                </w:rPr>
                <w:t>Multidimensional Reactor Systems in Diffusion Theory</w:t>
              </w:r>
            </w:hyperlink>
          </w:p>
          <w:tbl>
            <w:tblPr>
              <w:tblW w:w="5207"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7748"/>
            </w:tblGrid>
            <w:tr w:rsidR="00E94814" w:rsidRPr="00E83BCC" w14:paraId="369D286C" w14:textId="77777777" w:rsidTr="007328CA">
              <w:trPr>
                <w:trHeight w:val="15"/>
                <w:tblCellSpacing w:w="15" w:type="dxa"/>
              </w:trPr>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5A0FF7" w14:textId="7AC86A0E" w:rsidR="00E94814" w:rsidRPr="00A533F1" w:rsidRDefault="00E94814" w:rsidP="00E94814">
                  <w:pPr>
                    <w:spacing w:after="0"/>
                    <w:ind w:right="30"/>
                    <w:rPr>
                      <w:rFonts w:ascii="Times New Roman" w:eastAsia="Times New Roman" w:hAnsi="Times New Roman" w:cs="Times New Roman"/>
                      <w:sz w:val="20"/>
                      <w:szCs w:val="20"/>
                    </w:rPr>
                  </w:pPr>
                  <w:r>
                    <w:rPr>
                      <w:rStyle w:val="Strong"/>
                      <w:rFonts w:ascii="Times New Roman" w:eastAsia="Times New Roman" w:hAnsi="Times New Roman" w:cs="Times New Roman"/>
                    </w:rPr>
                    <w:t>Written Assignment</w:t>
                  </w:r>
                  <w:r w:rsidRPr="00E83BCC">
                    <w:rPr>
                      <w:rFonts w:ascii="Times New Roman" w:eastAsia="Times New Roman" w:hAnsi="Times New Roman" w:cs="Times New Roman"/>
                      <w:sz w:val="20"/>
                      <w:szCs w:val="20"/>
                    </w:rPr>
                    <w:br/>
                  </w:r>
                  <w:r w:rsidRPr="00A533F1">
                    <w:rPr>
                      <w:rFonts w:ascii="Times New Roman" w:eastAsia="Times New Roman" w:hAnsi="Times New Roman" w:cs="Times New Roman"/>
                      <w:sz w:val="20"/>
                      <w:szCs w:val="20"/>
                    </w:rPr>
                    <w:t>Consider a bare homogenous cylindrical core with material composition typical of a modern Pressurized Water Reactor (PWR) operating at full power conditions.  The reactor contains a concentration of 2.21 ppb of natural boron as boric acid dissolved in the coolant water and is fueled with UO</w:t>
                  </w:r>
                  <w:r w:rsidRPr="00A533F1">
                    <w:rPr>
                      <w:rFonts w:ascii="Times New Roman" w:eastAsia="Times New Roman" w:hAnsi="Times New Roman" w:cs="Times New Roman"/>
                      <w:sz w:val="20"/>
                      <w:szCs w:val="20"/>
                      <w:vertAlign w:val="subscript"/>
                    </w:rPr>
                    <w:t>2</w:t>
                  </w:r>
                  <w:r w:rsidRPr="00A533F1">
                    <w:rPr>
                      <w:rFonts w:ascii="Times New Roman" w:eastAsia="Times New Roman" w:hAnsi="Times New Roman" w:cs="Times New Roman"/>
                      <w:sz w:val="20"/>
                      <w:szCs w:val="20"/>
                    </w:rPr>
                    <w:t xml:space="preserve"> at 2.78 percent enrichment in U</w:t>
                  </w:r>
                  <w:r w:rsidRPr="00A533F1">
                    <w:rPr>
                      <w:rFonts w:ascii="Times New Roman" w:eastAsia="Times New Roman" w:hAnsi="Times New Roman" w:cs="Times New Roman"/>
                      <w:sz w:val="20"/>
                      <w:szCs w:val="20"/>
                      <w:vertAlign w:val="superscript"/>
                    </w:rPr>
                    <w:t>235</w:t>
                  </w:r>
                  <w:r w:rsidRPr="00A533F1">
                    <w:rPr>
                      <w:rFonts w:ascii="Times New Roman" w:eastAsia="Times New Roman" w:hAnsi="Times New Roman" w:cs="Times New Roman"/>
                      <w:sz w:val="20"/>
                      <w:szCs w:val="20"/>
                    </w:rPr>
                    <w:t>.</w:t>
                  </w:r>
                </w:p>
                <w:p w14:paraId="49693953" w14:textId="77777777" w:rsidR="00A13AFD" w:rsidRPr="00A533F1" w:rsidRDefault="00E94814" w:rsidP="00A13AFD">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The macroscopic cross sections for the materials composing this core are as shown in Table 1.</w:t>
                  </w:r>
                  <w:r w:rsidR="00A13AFD">
                    <w:rPr>
                      <w:rFonts w:ascii="Times New Roman" w:eastAsia="Times New Roman" w:hAnsi="Times New Roman" w:cs="Times New Roman"/>
                      <w:sz w:val="20"/>
                      <w:szCs w:val="20"/>
                    </w:rPr>
                    <w:br/>
                  </w:r>
                  <w:r w:rsidR="00A13AFD" w:rsidRPr="00A533F1">
                    <w:rPr>
                      <w:rFonts w:ascii="Times New Roman" w:eastAsia="Times New Roman" w:hAnsi="Times New Roman" w:cs="Times New Roman"/>
                      <w:sz w:val="20"/>
                      <w:szCs w:val="20"/>
                    </w:rPr>
                    <w:t>Based on thermal design considerations, the core height is fixed at 370 centimeters.</w:t>
                  </w:r>
                </w:p>
                <w:p w14:paraId="0A0B02EB" w14:textId="7597BBB3" w:rsidR="00E94814" w:rsidRPr="00A533F1" w:rsidRDefault="00E94814" w:rsidP="00E94814">
                  <w:pPr>
                    <w:spacing w:after="0" w:line="240" w:lineRule="auto"/>
                    <w:ind w:left="46" w:right="397"/>
                    <w:jc w:val="both"/>
                    <w:rPr>
                      <w:rFonts w:ascii="Times New Roman" w:eastAsia="Times New Roman" w:hAnsi="Times New Roman" w:cs="Times New Roman"/>
                      <w:sz w:val="20"/>
                      <w:szCs w:val="20"/>
                    </w:rPr>
                  </w:pPr>
                </w:p>
                <w:p w14:paraId="637B9ABB" w14:textId="77777777" w:rsidR="00E94814" w:rsidRPr="00A533F1" w:rsidRDefault="00E94814" w:rsidP="00E94814">
                  <w:pPr>
                    <w:spacing w:after="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able 1: Macroscopic Cross sections for a PWR core.</w:t>
                  </w:r>
                </w:p>
                <w:p w14:paraId="17EBDBF7" w14:textId="77777777" w:rsidR="00E94814" w:rsidRPr="00A533F1" w:rsidRDefault="00E94814" w:rsidP="00E94814">
                  <w:pPr>
                    <w:spacing w:after="0" w:line="240" w:lineRule="auto"/>
                    <w:ind w:left="46" w:right="397"/>
                    <w:jc w:val="center"/>
                    <w:rPr>
                      <w:rFonts w:ascii="Times New Roman" w:eastAsia="Times New Roman" w:hAnsi="Times New Roman" w:cs="Times New Roman"/>
                      <w:bCs/>
                      <w:sz w:val="20"/>
                      <w:szCs w:val="20"/>
                    </w:rPr>
                  </w:pPr>
                </w:p>
                <w:tbl>
                  <w:tblPr>
                    <w:tblStyle w:val="TableGrid"/>
                    <w:tblW w:w="8415" w:type="dxa"/>
                    <w:jc w:val="center"/>
                    <w:tblLayout w:type="fixed"/>
                    <w:tblLook w:val="00A0" w:firstRow="1" w:lastRow="0" w:firstColumn="1" w:lastColumn="0" w:noHBand="0" w:noVBand="0"/>
                  </w:tblPr>
                  <w:tblGrid>
                    <w:gridCol w:w="1919"/>
                    <w:gridCol w:w="2008"/>
                    <w:gridCol w:w="2244"/>
                    <w:gridCol w:w="2244"/>
                  </w:tblGrid>
                  <w:tr w:rsidR="00E94814" w:rsidRPr="00A533F1" w14:paraId="4ED5321E" w14:textId="77777777" w:rsidTr="00A13AFD">
                    <w:trPr>
                      <w:jc w:val="center"/>
                    </w:trPr>
                    <w:tc>
                      <w:tcPr>
                        <w:tcW w:w="1919" w:type="dxa"/>
                      </w:tcPr>
                      <w:p w14:paraId="4E625903" w14:textId="77777777" w:rsidR="00E94814" w:rsidRPr="00A533F1" w:rsidRDefault="00E94814" w:rsidP="00E94814">
                        <w:pPr>
                          <w:tabs>
                            <w:tab w:val="center" w:pos="851"/>
                          </w:tabs>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Element/Isotope</w:t>
                        </w:r>
                      </w:p>
                    </w:tc>
                    <w:tc>
                      <w:tcPr>
                        <w:tcW w:w="2008" w:type="dxa"/>
                      </w:tcPr>
                      <w:p w14:paraId="2DFDB077"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ransport cross section,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7867A00A"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vertAlign w:val="subscript"/>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tr</w:t>
                        </w:r>
                        <w:proofErr w:type="spellEnd"/>
                      </w:p>
                    </w:tc>
                    <w:tc>
                      <w:tcPr>
                        <w:tcW w:w="2244" w:type="dxa"/>
                      </w:tcPr>
                      <w:p w14:paraId="3A73A588"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Absorption cross section,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01A21CAA"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a</w:t>
                        </w:r>
                        <w:proofErr w:type="spellEnd"/>
                      </w:p>
                    </w:tc>
                    <w:tc>
                      <w:tcPr>
                        <w:tcW w:w="2244" w:type="dxa"/>
                      </w:tcPr>
                      <w:p w14:paraId="43325975"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Product of average number of neutrons released in fission and fission cross section, [neutron .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7D9EC414"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νΣ</w:t>
                        </w:r>
                        <w:r w:rsidRPr="00A533F1">
                          <w:rPr>
                            <w:rFonts w:ascii="Times New Roman" w:eastAsia="Times New Roman" w:hAnsi="Times New Roman" w:cs="Times New Roman"/>
                            <w:bCs/>
                            <w:sz w:val="20"/>
                            <w:szCs w:val="20"/>
                            <w:vertAlign w:val="subscript"/>
                          </w:rPr>
                          <w:t>f</w:t>
                        </w:r>
                        <w:proofErr w:type="spellEnd"/>
                      </w:p>
                    </w:tc>
                  </w:tr>
                  <w:tr w:rsidR="00E94814" w:rsidRPr="00A533F1" w14:paraId="4D88DE27" w14:textId="77777777" w:rsidTr="00A13AFD">
                    <w:trPr>
                      <w:jc w:val="center"/>
                    </w:trPr>
                    <w:tc>
                      <w:tcPr>
                        <w:tcW w:w="1919" w:type="dxa"/>
                      </w:tcPr>
                      <w:p w14:paraId="63F096AB"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H</w:t>
                        </w:r>
                      </w:p>
                    </w:tc>
                    <w:tc>
                      <w:tcPr>
                        <w:tcW w:w="2008" w:type="dxa"/>
                      </w:tcPr>
                      <w:p w14:paraId="1FD0FBEF"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79x10</w:t>
                        </w:r>
                        <w:r w:rsidRPr="00A533F1">
                          <w:rPr>
                            <w:rFonts w:ascii="Times New Roman" w:eastAsia="Times New Roman" w:hAnsi="Times New Roman" w:cs="Times New Roman"/>
                            <w:sz w:val="20"/>
                            <w:szCs w:val="20"/>
                            <w:vertAlign w:val="superscript"/>
                          </w:rPr>
                          <w:t>-2</w:t>
                        </w:r>
                      </w:p>
                    </w:tc>
                    <w:tc>
                      <w:tcPr>
                        <w:tcW w:w="2244" w:type="dxa"/>
                      </w:tcPr>
                      <w:p w14:paraId="2F5DC330"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08x10</w:t>
                        </w:r>
                        <w:r w:rsidRPr="00A533F1">
                          <w:rPr>
                            <w:rFonts w:ascii="Times New Roman" w:eastAsia="Times New Roman" w:hAnsi="Times New Roman" w:cs="Times New Roman"/>
                            <w:sz w:val="20"/>
                            <w:szCs w:val="20"/>
                            <w:vertAlign w:val="superscript"/>
                          </w:rPr>
                          <w:t>-3</w:t>
                        </w:r>
                      </w:p>
                    </w:tc>
                    <w:tc>
                      <w:tcPr>
                        <w:tcW w:w="2244" w:type="dxa"/>
                      </w:tcPr>
                      <w:p w14:paraId="3B15C73A"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E94814" w:rsidRPr="00A533F1" w14:paraId="4B6FD96B" w14:textId="77777777" w:rsidTr="00A13AFD">
                    <w:trPr>
                      <w:jc w:val="center"/>
                    </w:trPr>
                    <w:tc>
                      <w:tcPr>
                        <w:tcW w:w="1919" w:type="dxa"/>
                      </w:tcPr>
                      <w:p w14:paraId="16BF4F18"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O</w:t>
                        </w:r>
                      </w:p>
                    </w:tc>
                    <w:tc>
                      <w:tcPr>
                        <w:tcW w:w="2008" w:type="dxa"/>
                      </w:tcPr>
                      <w:p w14:paraId="444A05CA"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16x10</w:t>
                        </w:r>
                        <w:r w:rsidRPr="00A533F1">
                          <w:rPr>
                            <w:rFonts w:ascii="Times New Roman" w:eastAsia="Times New Roman" w:hAnsi="Times New Roman" w:cs="Times New Roman"/>
                            <w:sz w:val="20"/>
                            <w:szCs w:val="20"/>
                            <w:vertAlign w:val="superscript"/>
                          </w:rPr>
                          <w:t>-3</w:t>
                        </w:r>
                      </w:p>
                    </w:tc>
                    <w:tc>
                      <w:tcPr>
                        <w:tcW w:w="2244" w:type="dxa"/>
                      </w:tcPr>
                      <w:p w14:paraId="66CCE774"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4.90x10</w:t>
                        </w:r>
                        <w:r w:rsidRPr="00A533F1">
                          <w:rPr>
                            <w:rFonts w:ascii="Times New Roman" w:eastAsia="Times New Roman" w:hAnsi="Times New Roman" w:cs="Times New Roman"/>
                            <w:sz w:val="20"/>
                            <w:szCs w:val="20"/>
                            <w:vertAlign w:val="superscript"/>
                          </w:rPr>
                          <w:t>-6</w:t>
                        </w:r>
                      </w:p>
                    </w:tc>
                    <w:tc>
                      <w:tcPr>
                        <w:tcW w:w="2244" w:type="dxa"/>
                      </w:tcPr>
                      <w:p w14:paraId="5DD83B82"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E94814" w:rsidRPr="00A533F1" w14:paraId="763A50F2" w14:textId="77777777" w:rsidTr="00A13AFD">
                    <w:trPr>
                      <w:jc w:val="center"/>
                    </w:trPr>
                    <w:tc>
                      <w:tcPr>
                        <w:tcW w:w="1919" w:type="dxa"/>
                      </w:tcPr>
                      <w:p w14:paraId="1CF4CCFE"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Zr</w:t>
                        </w:r>
                      </w:p>
                    </w:tc>
                    <w:tc>
                      <w:tcPr>
                        <w:tcW w:w="2008" w:type="dxa"/>
                      </w:tcPr>
                      <w:p w14:paraId="7668EE0F"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2.91x10</w:t>
                        </w:r>
                        <w:r w:rsidRPr="00A533F1">
                          <w:rPr>
                            <w:rFonts w:ascii="Times New Roman" w:eastAsia="Times New Roman" w:hAnsi="Times New Roman" w:cs="Times New Roman"/>
                            <w:sz w:val="20"/>
                            <w:szCs w:val="20"/>
                            <w:vertAlign w:val="superscript"/>
                          </w:rPr>
                          <w:t>-3</w:t>
                        </w:r>
                      </w:p>
                    </w:tc>
                    <w:tc>
                      <w:tcPr>
                        <w:tcW w:w="2244" w:type="dxa"/>
                      </w:tcPr>
                      <w:p w14:paraId="3281A1B9"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01x10</w:t>
                        </w:r>
                        <w:r w:rsidRPr="00A533F1">
                          <w:rPr>
                            <w:rFonts w:ascii="Times New Roman" w:eastAsia="Times New Roman" w:hAnsi="Times New Roman" w:cs="Times New Roman"/>
                            <w:sz w:val="20"/>
                            <w:szCs w:val="20"/>
                            <w:vertAlign w:val="superscript"/>
                          </w:rPr>
                          <w:t>-4</w:t>
                        </w:r>
                      </w:p>
                    </w:tc>
                    <w:tc>
                      <w:tcPr>
                        <w:tcW w:w="2244" w:type="dxa"/>
                      </w:tcPr>
                      <w:p w14:paraId="3225FBD1"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E94814" w:rsidRPr="00A533F1" w14:paraId="1839FFEB" w14:textId="77777777" w:rsidTr="00A13AFD">
                    <w:trPr>
                      <w:jc w:val="center"/>
                    </w:trPr>
                    <w:tc>
                      <w:tcPr>
                        <w:tcW w:w="1919" w:type="dxa"/>
                      </w:tcPr>
                      <w:p w14:paraId="364053D1"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Fe</w:t>
                        </w:r>
                      </w:p>
                    </w:tc>
                    <w:tc>
                      <w:tcPr>
                        <w:tcW w:w="2008" w:type="dxa"/>
                      </w:tcPr>
                      <w:p w14:paraId="5CDC5529"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46x10</w:t>
                        </w:r>
                        <w:r w:rsidRPr="00A533F1">
                          <w:rPr>
                            <w:rFonts w:ascii="Times New Roman" w:eastAsia="Times New Roman" w:hAnsi="Times New Roman" w:cs="Times New Roman"/>
                            <w:sz w:val="20"/>
                            <w:szCs w:val="20"/>
                            <w:vertAlign w:val="superscript"/>
                          </w:rPr>
                          <w:t>-4</w:t>
                        </w:r>
                      </w:p>
                    </w:tc>
                    <w:tc>
                      <w:tcPr>
                        <w:tcW w:w="2244" w:type="dxa"/>
                      </w:tcPr>
                      <w:p w14:paraId="0BBBF6BD"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99x10</w:t>
                        </w:r>
                        <w:r w:rsidRPr="00A533F1">
                          <w:rPr>
                            <w:rFonts w:ascii="Times New Roman" w:eastAsia="Times New Roman" w:hAnsi="Times New Roman" w:cs="Times New Roman"/>
                            <w:sz w:val="20"/>
                            <w:szCs w:val="20"/>
                            <w:vertAlign w:val="superscript"/>
                          </w:rPr>
                          <w:t>-3</w:t>
                        </w:r>
                      </w:p>
                    </w:tc>
                    <w:tc>
                      <w:tcPr>
                        <w:tcW w:w="2244" w:type="dxa"/>
                      </w:tcPr>
                      <w:p w14:paraId="44F57944"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E94814" w:rsidRPr="00A533F1" w14:paraId="4830EB38" w14:textId="77777777" w:rsidTr="00A13AFD">
                    <w:trPr>
                      <w:jc w:val="center"/>
                    </w:trPr>
                    <w:tc>
                      <w:tcPr>
                        <w:tcW w:w="1919" w:type="dxa"/>
                      </w:tcPr>
                      <w:p w14:paraId="041BA886"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5</w:t>
                        </w:r>
                      </w:p>
                    </w:tc>
                    <w:tc>
                      <w:tcPr>
                        <w:tcW w:w="2008" w:type="dxa"/>
                      </w:tcPr>
                      <w:p w14:paraId="341CE177"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08x10</w:t>
                        </w:r>
                        <w:r w:rsidRPr="00A533F1">
                          <w:rPr>
                            <w:rFonts w:ascii="Times New Roman" w:eastAsia="Times New Roman" w:hAnsi="Times New Roman" w:cs="Times New Roman"/>
                            <w:sz w:val="20"/>
                            <w:szCs w:val="20"/>
                            <w:vertAlign w:val="superscript"/>
                          </w:rPr>
                          <w:t>-4</w:t>
                        </w:r>
                      </w:p>
                    </w:tc>
                    <w:tc>
                      <w:tcPr>
                        <w:tcW w:w="2244" w:type="dxa"/>
                      </w:tcPr>
                      <w:p w14:paraId="53026254"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24x10</w:t>
                        </w:r>
                        <w:r w:rsidRPr="00A533F1">
                          <w:rPr>
                            <w:rFonts w:ascii="Times New Roman" w:eastAsia="Times New Roman" w:hAnsi="Times New Roman" w:cs="Times New Roman"/>
                            <w:sz w:val="20"/>
                            <w:szCs w:val="20"/>
                            <w:vertAlign w:val="superscript"/>
                          </w:rPr>
                          <w:t>-2</w:t>
                        </w:r>
                      </w:p>
                    </w:tc>
                    <w:tc>
                      <w:tcPr>
                        <w:tcW w:w="2244" w:type="dxa"/>
                      </w:tcPr>
                      <w:p w14:paraId="1D831107"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45x10</w:t>
                        </w:r>
                        <w:r w:rsidRPr="00A533F1">
                          <w:rPr>
                            <w:rFonts w:ascii="Times New Roman" w:eastAsia="Times New Roman" w:hAnsi="Times New Roman" w:cs="Times New Roman"/>
                            <w:sz w:val="20"/>
                            <w:szCs w:val="20"/>
                            <w:vertAlign w:val="superscript"/>
                          </w:rPr>
                          <w:t>-1</w:t>
                        </w:r>
                      </w:p>
                    </w:tc>
                  </w:tr>
                  <w:tr w:rsidR="00E94814" w:rsidRPr="00A533F1" w14:paraId="3586C8E1" w14:textId="77777777" w:rsidTr="00A13AFD">
                    <w:trPr>
                      <w:jc w:val="center"/>
                    </w:trPr>
                    <w:tc>
                      <w:tcPr>
                        <w:tcW w:w="1919" w:type="dxa"/>
                      </w:tcPr>
                      <w:p w14:paraId="17BCAD98"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8</w:t>
                        </w:r>
                      </w:p>
                    </w:tc>
                    <w:tc>
                      <w:tcPr>
                        <w:tcW w:w="2008" w:type="dxa"/>
                      </w:tcPr>
                      <w:p w14:paraId="3C5C696D"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6.95x10</w:t>
                        </w:r>
                        <w:r w:rsidRPr="00A533F1">
                          <w:rPr>
                            <w:rFonts w:ascii="Times New Roman" w:eastAsia="Times New Roman" w:hAnsi="Times New Roman" w:cs="Times New Roman"/>
                            <w:sz w:val="20"/>
                            <w:szCs w:val="20"/>
                            <w:vertAlign w:val="superscript"/>
                          </w:rPr>
                          <w:t>-3</w:t>
                        </w:r>
                      </w:p>
                    </w:tc>
                    <w:tc>
                      <w:tcPr>
                        <w:tcW w:w="2244" w:type="dxa"/>
                      </w:tcPr>
                      <w:p w14:paraId="40453FD5"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39x10</w:t>
                        </w:r>
                        <w:r w:rsidRPr="00A533F1">
                          <w:rPr>
                            <w:rFonts w:ascii="Times New Roman" w:eastAsia="Times New Roman" w:hAnsi="Times New Roman" w:cs="Times New Roman"/>
                            <w:sz w:val="20"/>
                            <w:szCs w:val="20"/>
                            <w:vertAlign w:val="superscript"/>
                          </w:rPr>
                          <w:t>-2</w:t>
                        </w:r>
                      </w:p>
                    </w:tc>
                    <w:tc>
                      <w:tcPr>
                        <w:tcW w:w="2244" w:type="dxa"/>
                      </w:tcPr>
                      <w:p w14:paraId="3BAEA1ED"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20x10</w:t>
                        </w:r>
                        <w:r w:rsidRPr="00A533F1">
                          <w:rPr>
                            <w:rFonts w:ascii="Times New Roman" w:eastAsia="Times New Roman" w:hAnsi="Times New Roman" w:cs="Times New Roman"/>
                            <w:sz w:val="20"/>
                            <w:szCs w:val="20"/>
                            <w:vertAlign w:val="superscript"/>
                          </w:rPr>
                          <w:t>-2</w:t>
                        </w:r>
                      </w:p>
                    </w:tc>
                  </w:tr>
                  <w:tr w:rsidR="00E94814" w:rsidRPr="00A533F1" w14:paraId="0AD7E8BE" w14:textId="77777777" w:rsidTr="00A13AFD">
                    <w:trPr>
                      <w:jc w:val="center"/>
                    </w:trPr>
                    <w:tc>
                      <w:tcPr>
                        <w:tcW w:w="1919" w:type="dxa"/>
                      </w:tcPr>
                      <w:p w14:paraId="0ED53A08" w14:textId="77777777" w:rsidR="00E94814" w:rsidRPr="00A533F1" w:rsidRDefault="00E94814" w:rsidP="00E94814">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B</w:t>
                        </w:r>
                        <w:r w:rsidRPr="00A533F1">
                          <w:rPr>
                            <w:rFonts w:ascii="Times New Roman" w:eastAsia="Times New Roman" w:hAnsi="Times New Roman" w:cs="Times New Roman"/>
                            <w:bCs/>
                            <w:sz w:val="20"/>
                            <w:szCs w:val="20"/>
                            <w:vertAlign w:val="superscript"/>
                          </w:rPr>
                          <w:t>10</w:t>
                        </w:r>
                      </w:p>
                    </w:tc>
                    <w:tc>
                      <w:tcPr>
                        <w:tcW w:w="2008" w:type="dxa"/>
                      </w:tcPr>
                      <w:p w14:paraId="251FF3AA"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77x10</w:t>
                        </w:r>
                        <w:r w:rsidRPr="00A533F1">
                          <w:rPr>
                            <w:rFonts w:ascii="Times New Roman" w:eastAsia="Times New Roman" w:hAnsi="Times New Roman" w:cs="Times New Roman"/>
                            <w:sz w:val="20"/>
                            <w:szCs w:val="20"/>
                            <w:vertAlign w:val="superscript"/>
                          </w:rPr>
                          <w:t>-6</w:t>
                        </w:r>
                      </w:p>
                    </w:tc>
                    <w:tc>
                      <w:tcPr>
                        <w:tcW w:w="2244" w:type="dxa"/>
                      </w:tcPr>
                      <w:p w14:paraId="55D3816C"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41x10</w:t>
                        </w:r>
                        <w:r w:rsidRPr="00A533F1">
                          <w:rPr>
                            <w:rFonts w:ascii="Times New Roman" w:eastAsia="Times New Roman" w:hAnsi="Times New Roman" w:cs="Times New Roman"/>
                            <w:sz w:val="20"/>
                            <w:szCs w:val="20"/>
                            <w:vertAlign w:val="superscript"/>
                          </w:rPr>
                          <w:t>-2</w:t>
                        </w:r>
                      </w:p>
                    </w:tc>
                    <w:tc>
                      <w:tcPr>
                        <w:tcW w:w="2244" w:type="dxa"/>
                      </w:tcPr>
                      <w:p w14:paraId="2E18DCB5" w14:textId="77777777" w:rsidR="00E94814" w:rsidRPr="00A533F1" w:rsidRDefault="00E94814" w:rsidP="00E94814">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bl>
                <w:p w14:paraId="18088476" w14:textId="77777777" w:rsidR="00E94814" w:rsidRPr="00A533F1" w:rsidRDefault="00E94814" w:rsidP="00E94814">
                  <w:pPr>
                    <w:spacing w:after="0" w:line="240" w:lineRule="auto"/>
                    <w:ind w:left="46" w:right="397"/>
                    <w:jc w:val="both"/>
                    <w:rPr>
                      <w:rFonts w:ascii="Times New Roman" w:eastAsia="Times New Roman" w:hAnsi="Times New Roman" w:cs="Times New Roman"/>
                      <w:sz w:val="20"/>
                      <w:szCs w:val="20"/>
                    </w:rPr>
                  </w:pPr>
                </w:p>
                <w:p w14:paraId="19CE68A1" w14:textId="77777777" w:rsidR="00E94814" w:rsidRPr="00A533F1" w:rsidRDefault="00E94814" w:rsidP="00E94814">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Based on thermal design considerations, the core height is fixed at 370 centimeters.</w:t>
                  </w:r>
                </w:p>
                <w:p w14:paraId="1E90A016" w14:textId="77777777" w:rsidR="00E94814" w:rsidRPr="00A533F1" w:rsidRDefault="00E94814" w:rsidP="00E94814">
                  <w:pPr>
                    <w:spacing w:after="0" w:line="240" w:lineRule="auto"/>
                    <w:ind w:left="46" w:right="397"/>
                    <w:rPr>
                      <w:rFonts w:ascii="Times New Roman" w:eastAsia="Times New Roman" w:hAnsi="Times New Roman" w:cs="Times New Roman"/>
                      <w:sz w:val="20"/>
                      <w:szCs w:val="24"/>
                    </w:rPr>
                  </w:pPr>
                  <w:r w:rsidRPr="00A533F1">
                    <w:rPr>
                      <w:rFonts w:ascii="Times New Roman" w:eastAsia="Times New Roman" w:hAnsi="Times New Roman" w:cs="Times New Roman"/>
                      <w:sz w:val="20"/>
                      <w:szCs w:val="20"/>
                    </w:rPr>
                    <w:t xml:space="preserve">Hints: </w:t>
                  </w:r>
                  <w:r w:rsidRPr="00A533F1">
                    <w:rPr>
                      <w:rFonts w:ascii="Times New Roman" w:eastAsia="Times New Roman" w:hAnsi="Times New Roman" w:cs="Times New Roman"/>
                      <w:position w:val="-28"/>
                      <w:sz w:val="20"/>
                      <w:szCs w:val="20"/>
                    </w:rPr>
                    <w:object w:dxaOrig="2780" w:dyaOrig="740" w14:anchorId="571318C0">
                      <v:shape id="_x0000_i1047" type="#_x0000_t75" style="width:140.1pt;height:37.2pt" o:ole="">
                        <v:imagedata r:id="rId102" o:title=""/>
                      </v:shape>
                      <o:OLEObject Type="Embed" ProgID="Equation.DSMT4" ShapeID="_x0000_i1047" DrawAspect="Content" ObjectID="_1763132976" r:id="rId103"/>
                    </w:object>
                  </w:r>
                  <w:r w:rsidRPr="00A533F1">
                    <w:rPr>
                      <w:rFonts w:ascii="Times New Roman" w:eastAsia="Times New Roman" w:hAnsi="Times New Roman" w:cs="Times New Roman"/>
                      <w:sz w:val="20"/>
                      <w:szCs w:val="20"/>
                    </w:rPr>
                    <w:t xml:space="preserve">, </w:t>
                  </w:r>
                  <w:r w:rsidRPr="00A533F1">
                    <w:rPr>
                      <w:rFonts w:ascii="Times New Roman" w:eastAsia="Times New Roman" w:hAnsi="Times New Roman" w:cs="Times New Roman"/>
                      <w:position w:val="-30"/>
                      <w:sz w:val="20"/>
                      <w:szCs w:val="24"/>
                    </w:rPr>
                    <w:object w:dxaOrig="1640" w:dyaOrig="680" w14:anchorId="12A95FE9">
                      <v:shape id="_x0000_i1048" type="#_x0000_t75" style="width:82.3pt;height:34.8pt" o:ole="">
                        <v:imagedata r:id="rId104" o:title=""/>
                      </v:shape>
                      <o:OLEObject Type="Embed" ProgID="Equation.DSMT4" ShapeID="_x0000_i1048" DrawAspect="Content" ObjectID="_1763132977" r:id="rId105"/>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12"/>
                      <w:sz w:val="20"/>
                      <w:szCs w:val="24"/>
                    </w:rPr>
                    <w:object w:dxaOrig="1080" w:dyaOrig="360" w14:anchorId="06D11F2D">
                      <v:shape id="_x0000_i1049" type="#_x0000_t75" style="width:54.35pt;height:17.65pt" o:ole="">
                        <v:imagedata r:id="rId106" o:title=""/>
                      </v:shape>
                      <o:OLEObject Type="Embed" ProgID="Equation.DSMT4" ShapeID="_x0000_i1049" DrawAspect="Content" ObjectID="_1763132978" r:id="rId107"/>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30"/>
                      <w:sz w:val="20"/>
                      <w:szCs w:val="24"/>
                    </w:rPr>
                    <w:object w:dxaOrig="820" w:dyaOrig="680" w14:anchorId="1FA5B74C">
                      <v:shape id="_x0000_i1050" type="#_x0000_t75" style="width:41.15pt;height:34.8pt" o:ole="">
                        <v:imagedata r:id="rId108" o:title=""/>
                      </v:shape>
                      <o:OLEObject Type="Embed" ProgID="Equation.DSMT4" ShapeID="_x0000_i1050" DrawAspect="Content" ObjectID="_1763132979" r:id="rId109"/>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24"/>
                      <w:sz w:val="20"/>
                      <w:szCs w:val="24"/>
                    </w:rPr>
                    <w:object w:dxaOrig="1160" w:dyaOrig="620" w14:anchorId="3375B00F">
                      <v:shape id="_x0000_i1051" type="#_x0000_t75" style="width:58.3pt;height:30.85pt" o:ole="">
                        <v:imagedata r:id="rId110" o:title=""/>
                      </v:shape>
                      <o:OLEObject Type="Embed" ProgID="Equation.DSMT4" ShapeID="_x0000_i1051" DrawAspect="Content" ObjectID="_1763132980" r:id="rId111"/>
                    </w:object>
                  </w:r>
                </w:p>
                <w:p w14:paraId="2D5A3D4A" w14:textId="77777777" w:rsidR="00E94814" w:rsidRPr="00A533F1" w:rsidRDefault="00E94814" w:rsidP="00E94814">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lastRenderedPageBreak/>
                    <w:t xml:space="preserve">Calculate the following parameters that are characteristic of a PWR core using the one-group diffusion theory model, </w:t>
                  </w:r>
                  <w:r w:rsidRPr="003F0C3F">
                    <w:rPr>
                      <w:rFonts w:ascii="Times New Roman" w:eastAsia="Times New Roman" w:hAnsi="Times New Roman" w:cs="Times New Roman"/>
                      <w:b/>
                      <w:bCs/>
                      <w:sz w:val="20"/>
                      <w:szCs w:val="20"/>
                    </w:rPr>
                    <w:t>ignoring the extrapolation distance</w:t>
                  </w:r>
                  <w:r w:rsidRPr="00A533F1">
                    <w:rPr>
                      <w:rFonts w:ascii="Times New Roman" w:eastAsia="Times New Roman" w:hAnsi="Times New Roman" w:cs="Times New Roman"/>
                      <w:sz w:val="20"/>
                      <w:szCs w:val="20"/>
                    </w:rPr>
                    <w:t>, and using the fast fission factor ε and resonance escape probability p as unity:</w:t>
                  </w:r>
                </w:p>
                <w:p w14:paraId="79EE1CCA" w14:textId="77777777" w:rsidR="00E94814" w:rsidRPr="00A533F1" w:rsidRDefault="00E94814" w:rsidP="00E94814">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Infinite medium multiplication factor, </w:t>
                  </w:r>
                  <w:r w:rsidRPr="00A533F1">
                    <w:rPr>
                      <w:rFonts w:ascii="Times New Roman" w:eastAsia="Times New Roman" w:hAnsi="Times New Roman" w:cs="Times New Roman"/>
                      <w:position w:val="-12"/>
                      <w:sz w:val="20"/>
                      <w:szCs w:val="20"/>
                    </w:rPr>
                    <w:object w:dxaOrig="300" w:dyaOrig="360" w14:anchorId="44EFF3EF">
                      <v:shape id="_x0000_i1052" type="#_x0000_t75" style="width:15.65pt;height:18.1pt" o:ole="">
                        <v:imagedata r:id="rId112" o:title=""/>
                      </v:shape>
                      <o:OLEObject Type="Embed" ProgID="Equation.DSMT4" ShapeID="_x0000_i1052" DrawAspect="Content" ObjectID="_1763132981" r:id="rId113"/>
                    </w:object>
                  </w:r>
                  <w:r w:rsidRPr="00A533F1">
                    <w:rPr>
                      <w:rFonts w:ascii="Times New Roman" w:eastAsia="Times New Roman" w:hAnsi="Times New Roman" w:cs="Times New Roman"/>
                      <w:sz w:val="20"/>
                      <w:szCs w:val="20"/>
                    </w:rPr>
                    <w:t>.</w:t>
                  </w:r>
                </w:p>
                <w:p w14:paraId="3ED37A94" w14:textId="77777777" w:rsidR="00E94814" w:rsidRPr="00A533F1" w:rsidRDefault="00E94814" w:rsidP="00E94814">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coefficient, D.</w:t>
                  </w:r>
                </w:p>
                <w:p w14:paraId="521249B8" w14:textId="77777777" w:rsidR="00E94814" w:rsidRPr="00A533F1" w:rsidRDefault="00E94814" w:rsidP="00E94814">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area, L</w:t>
                  </w:r>
                  <w:r w:rsidRPr="00A533F1">
                    <w:rPr>
                      <w:rFonts w:ascii="Times New Roman" w:eastAsia="Times New Roman" w:hAnsi="Times New Roman" w:cs="Times New Roman"/>
                      <w:sz w:val="20"/>
                      <w:szCs w:val="20"/>
                      <w:vertAlign w:val="superscript"/>
                    </w:rPr>
                    <w:t>2</w:t>
                  </w:r>
                  <w:r w:rsidRPr="00A533F1">
                    <w:rPr>
                      <w:rFonts w:ascii="Times New Roman" w:eastAsia="Times New Roman" w:hAnsi="Times New Roman" w:cs="Times New Roman"/>
                      <w:sz w:val="20"/>
                      <w:szCs w:val="20"/>
                    </w:rPr>
                    <w:t xml:space="preserve"> and diffusion length, L.</w:t>
                  </w:r>
                </w:p>
                <w:p w14:paraId="22A2FC66" w14:textId="77777777" w:rsidR="00E94814" w:rsidRPr="00A533F1" w:rsidRDefault="00E94814" w:rsidP="00E94814">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Material buckling, </w:t>
                  </w:r>
                  <w:r w:rsidRPr="00A533F1">
                    <w:rPr>
                      <w:rFonts w:ascii="Times New Roman" w:eastAsia="Times New Roman" w:hAnsi="Times New Roman" w:cs="Times New Roman"/>
                      <w:position w:val="-12"/>
                      <w:sz w:val="20"/>
                      <w:szCs w:val="20"/>
                    </w:rPr>
                    <w:object w:dxaOrig="320" w:dyaOrig="380" w14:anchorId="446DF26A">
                      <v:shape id="_x0000_i1053" type="#_x0000_t75" style="width:15.65pt;height:19.1pt" o:ole="">
                        <v:imagedata r:id="rId114" o:title=""/>
                      </v:shape>
                      <o:OLEObject Type="Embed" ProgID="Equation.DSMT4" ShapeID="_x0000_i1053" DrawAspect="Content" ObjectID="_1763132982" r:id="rId115"/>
                    </w:object>
                  </w:r>
                  <w:r w:rsidRPr="00A533F1">
                    <w:rPr>
                      <w:rFonts w:ascii="Times New Roman" w:eastAsia="Times New Roman" w:hAnsi="Times New Roman" w:cs="Times New Roman"/>
                      <w:sz w:val="20"/>
                      <w:szCs w:val="20"/>
                    </w:rPr>
                    <w:t>.</w:t>
                  </w:r>
                </w:p>
                <w:p w14:paraId="61B9A5C0" w14:textId="77777777" w:rsidR="00E94814" w:rsidRPr="000757EF" w:rsidRDefault="00E94814" w:rsidP="00E94814">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Axial geometrical buckling, </w:t>
                  </w:r>
                  <w:r w:rsidRPr="000757EF">
                    <w:rPr>
                      <w:position w:val="-12"/>
                      <w:sz w:val="20"/>
                      <w:szCs w:val="20"/>
                    </w:rPr>
                    <w:object w:dxaOrig="320" w:dyaOrig="380" w14:anchorId="48F99723">
                      <v:shape id="_x0000_i1054" type="#_x0000_t75" style="width:15.65pt;height:19.1pt" o:ole="">
                        <v:imagedata r:id="rId116" o:title=""/>
                      </v:shape>
                      <o:OLEObject Type="Embed" ProgID="Equation.DSMT4" ShapeID="_x0000_i1054" DrawAspect="Content" ObjectID="_1763132983" r:id="rId117"/>
                    </w:object>
                  </w:r>
                  <w:r w:rsidRPr="000757EF">
                    <w:rPr>
                      <w:sz w:val="20"/>
                      <w:szCs w:val="20"/>
                    </w:rPr>
                    <w:t>.</w:t>
                  </w:r>
                </w:p>
                <w:p w14:paraId="2A18A8A5" w14:textId="77777777" w:rsidR="00E94814" w:rsidRDefault="00E94814" w:rsidP="00E94814">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Radial geometrical buckling, </w:t>
                  </w:r>
                  <w:r w:rsidRPr="000757EF">
                    <w:rPr>
                      <w:position w:val="-12"/>
                      <w:sz w:val="20"/>
                      <w:szCs w:val="20"/>
                    </w:rPr>
                    <w:object w:dxaOrig="320" w:dyaOrig="380" w14:anchorId="2A27F042">
                      <v:shape id="_x0000_i1055" type="#_x0000_t75" style="width:15.65pt;height:19.1pt" o:ole="">
                        <v:imagedata r:id="rId118" o:title=""/>
                      </v:shape>
                      <o:OLEObject Type="Embed" ProgID="Equation.DSMT4" ShapeID="_x0000_i1055" DrawAspect="Content" ObjectID="_1763132984" r:id="rId119"/>
                    </w:object>
                  </w:r>
                  <w:r w:rsidRPr="000757EF">
                    <w:rPr>
                      <w:sz w:val="20"/>
                      <w:szCs w:val="20"/>
                    </w:rPr>
                    <w:t>.</w:t>
                  </w:r>
                </w:p>
                <w:p w14:paraId="0F0A7904" w14:textId="77777777" w:rsidR="00E94814" w:rsidRDefault="00E94814" w:rsidP="00E94814">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Critical radius, </w:t>
                  </w:r>
                  <w:proofErr w:type="spellStart"/>
                  <w:r w:rsidRPr="000757EF">
                    <w:rPr>
                      <w:sz w:val="20"/>
                      <w:szCs w:val="20"/>
                    </w:rPr>
                    <w:t>R</w:t>
                  </w:r>
                  <w:r w:rsidRPr="000757EF">
                    <w:rPr>
                      <w:sz w:val="20"/>
                      <w:szCs w:val="20"/>
                      <w:vertAlign w:val="subscript"/>
                    </w:rPr>
                    <w:t>c</w:t>
                  </w:r>
                  <w:proofErr w:type="spellEnd"/>
                  <w:r w:rsidRPr="000757EF">
                    <w:rPr>
                      <w:sz w:val="20"/>
                      <w:szCs w:val="20"/>
                    </w:rPr>
                    <w:t>.</w:t>
                  </w:r>
                </w:p>
                <w:p w14:paraId="1FD15556" w14:textId="77777777" w:rsidR="00E94814" w:rsidRDefault="00E94814" w:rsidP="00E94814">
                  <w:pPr>
                    <w:widowControl w:val="0"/>
                    <w:numPr>
                      <w:ilvl w:val="0"/>
                      <w:numId w:val="24"/>
                    </w:numPr>
                    <w:adjustRightInd w:val="0"/>
                    <w:spacing w:after="0" w:line="360" w:lineRule="atLeast"/>
                    <w:ind w:left="46" w:right="397" w:firstLine="0"/>
                    <w:jc w:val="both"/>
                    <w:textAlignment w:val="baseline"/>
                    <w:rPr>
                      <w:sz w:val="20"/>
                      <w:szCs w:val="20"/>
                    </w:rPr>
                  </w:pPr>
                  <w:r w:rsidRPr="00D06B6C">
                    <w:rPr>
                      <w:sz w:val="20"/>
                      <w:szCs w:val="20"/>
                    </w:rPr>
                    <w:t xml:space="preserve">Critical core volume in cubic meters, </w:t>
                  </w:r>
                  <w:proofErr w:type="spellStart"/>
                  <w:r w:rsidRPr="00D06B6C">
                    <w:rPr>
                      <w:sz w:val="20"/>
                      <w:szCs w:val="20"/>
                    </w:rPr>
                    <w:t>V</w:t>
                  </w:r>
                  <w:r w:rsidRPr="00D06B6C">
                    <w:rPr>
                      <w:sz w:val="20"/>
                      <w:szCs w:val="20"/>
                      <w:vertAlign w:val="subscript"/>
                    </w:rPr>
                    <w:t>c</w:t>
                  </w:r>
                  <w:proofErr w:type="spellEnd"/>
                </w:p>
                <w:p w14:paraId="3CC397A3" w14:textId="77777777" w:rsidR="00E94814" w:rsidRPr="00E83BCC" w:rsidRDefault="00E94814" w:rsidP="00E94814">
                  <w:pPr>
                    <w:spacing w:after="0" w:line="240" w:lineRule="auto"/>
                    <w:rPr>
                      <w:rStyle w:val="Strong"/>
                      <w:rFonts w:ascii="Times New Roman" w:eastAsia="Times New Roman" w:hAnsi="Times New Roman" w:cs="Times New Roman"/>
                      <w:b w:val="0"/>
                      <w:bCs w:val="0"/>
                      <w:sz w:val="20"/>
                      <w:szCs w:val="20"/>
                    </w:rPr>
                  </w:pPr>
                </w:p>
              </w:tc>
            </w:tr>
          </w:tbl>
          <w:p w14:paraId="2E8D5864" w14:textId="192997DC" w:rsidR="008E722F" w:rsidRPr="008E722F" w:rsidRDefault="008E722F" w:rsidP="008E722F">
            <w:pPr>
              <w:spacing w:after="0"/>
              <w:rPr>
                <w:rStyle w:val="Strong"/>
                <w:sz w:val="20"/>
                <w:szCs w:val="20"/>
              </w:rPr>
            </w:pPr>
          </w:p>
        </w:tc>
      </w:tr>
      <w:tr w:rsidR="008E722F" w:rsidRPr="007D30C5" w14:paraId="2AB36DF5"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C5425D" w14:textId="25479EEA" w:rsidR="008E722F" w:rsidRPr="00184CE1" w:rsidRDefault="008E722F" w:rsidP="008E722F">
            <w:pPr>
              <w:spacing w:after="0" w:line="15" w:lineRule="atLeast"/>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lastRenderedPageBreak/>
              <w:t>40</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8F95C6" w14:textId="193CD39F"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4</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7171F3" w14:textId="1BBE9587"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2D3768" w14:textId="4B3076FF" w:rsidR="008E722F" w:rsidRPr="00184CE1" w:rsidRDefault="008E722F" w:rsidP="008E722F">
            <w:pPr>
              <w:tabs>
                <w:tab w:val="left" w:pos="-2430"/>
              </w:tabs>
              <w:spacing w:after="0" w:line="240" w:lineRule="auto"/>
              <w:rPr>
                <w:rStyle w:val="Strong"/>
                <w:rFonts w:ascii="Times New Roman" w:eastAsia="Times New Roman" w:hAnsi="Times New Roman" w:cs="Times New Roman"/>
                <w:b w:val="0"/>
                <w:sz w:val="20"/>
                <w:szCs w:val="20"/>
              </w:rPr>
            </w:pPr>
            <w:r w:rsidRPr="00665B05">
              <w:rPr>
                <w:rStyle w:val="Strong"/>
                <w:rFonts w:ascii="Times New Roman" w:eastAsia="Times New Roman" w:hAnsi="Times New Roman" w:cs="Times New Roman"/>
                <w:bCs w:val="0"/>
                <w:sz w:val="20"/>
                <w:szCs w:val="20"/>
              </w:rPr>
              <w:t>Reading Assignment</w:t>
            </w:r>
            <w:r w:rsidRPr="00665B05">
              <w:br/>
            </w:r>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p>
        </w:tc>
      </w:tr>
      <w:tr w:rsidR="008E722F" w:rsidRPr="007D30C5" w14:paraId="19B9CFEE"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BE2C74" w14:textId="7D0A700E" w:rsidR="008E722F" w:rsidRPr="00184CE1" w:rsidRDefault="008E722F" w:rsidP="008E722F">
            <w:pPr>
              <w:spacing w:after="0" w:line="15" w:lineRule="atLeast"/>
              <w:jc w:val="center"/>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t>4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BC161C" w14:textId="4D8F4444"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6</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A9244F" w14:textId="60C5660B"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1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E2D95F" w14:textId="28A7FB0A" w:rsidR="008E722F" w:rsidRPr="00184CE1" w:rsidRDefault="008E722F" w:rsidP="008E722F">
            <w:pPr>
              <w:tabs>
                <w:tab w:val="left" w:pos="-2430"/>
              </w:tabs>
              <w:spacing w:after="0" w:line="240" w:lineRule="auto"/>
              <w:rPr>
                <w:rStyle w:val="Strong"/>
                <w:rFonts w:ascii="Times New Roman" w:eastAsia="Times New Roman" w:hAnsi="Times New Roman" w:cs="Times New Roman"/>
                <w:b w:val="0"/>
                <w:sz w:val="20"/>
                <w:szCs w:val="20"/>
              </w:rPr>
            </w:pPr>
            <w:r w:rsidRPr="00665B05">
              <w:rPr>
                <w:rStyle w:val="Strong"/>
                <w:rFonts w:ascii="Times New Roman" w:eastAsia="Times New Roman" w:hAnsi="Times New Roman" w:cs="Times New Roman"/>
                <w:bCs w:val="0"/>
                <w:sz w:val="20"/>
                <w:szCs w:val="20"/>
              </w:rPr>
              <w:t>Reading Assignment</w:t>
            </w:r>
            <w:r w:rsidRPr="00665B05">
              <w:br/>
            </w:r>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p>
        </w:tc>
      </w:tr>
      <w:tr w:rsidR="008E722F" w:rsidRPr="007D30C5" w14:paraId="46BD14C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5F4E2C" w14:textId="5498DC52" w:rsidR="008E722F" w:rsidRPr="00184CE1" w:rsidRDefault="008E722F" w:rsidP="008E722F">
            <w:pPr>
              <w:spacing w:after="0" w:line="15" w:lineRule="atLeast"/>
              <w:jc w:val="center"/>
              <w:rPr>
                <w:rStyle w:val="Strong"/>
                <w:rFonts w:ascii="Times New Roman" w:hAnsi="Times New Roman" w:cs="Times New Roman"/>
                <w:b w:val="0"/>
                <w:sz w:val="18"/>
                <w:szCs w:val="18"/>
              </w:rPr>
            </w:pP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46D16A" w14:textId="778EC29B" w:rsidR="008E722F" w:rsidRPr="00184CE1" w:rsidRDefault="008E722F" w:rsidP="008E722F">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1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DCAAC5" w14:textId="4C8B8594" w:rsidR="008E722F" w:rsidRPr="00184CE1" w:rsidRDefault="008E722F" w:rsidP="008E722F">
            <w:pPr>
              <w:spacing w:after="0"/>
              <w:rPr>
                <w:rStyle w:val="Strong"/>
                <w:rFonts w:ascii="Times New Roman" w:hAnsi="Times New Roman" w:cs="Times New Roman"/>
                <w:b w:val="0"/>
                <w:sz w:val="18"/>
                <w:szCs w:val="18"/>
              </w:rPr>
            </w:pPr>
            <w:r w:rsidRPr="00184CE1">
              <w:rPr>
                <w:rStyle w:val="Strong"/>
                <w:rFonts w:ascii="Times New Roman" w:hAnsi="Times New Roman" w:cs="Times New Roman"/>
                <w:b w:val="0"/>
                <w:sz w:val="18"/>
                <w:szCs w:val="18"/>
              </w:rPr>
              <w:t>Final exam</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902A8C" w14:textId="14ED8C0F" w:rsidR="008E722F" w:rsidRPr="00184CE1" w:rsidRDefault="008E722F" w:rsidP="008E722F">
            <w:pPr>
              <w:tabs>
                <w:tab w:val="left" w:pos="-2430"/>
              </w:tabs>
              <w:spacing w:after="0" w:line="240" w:lineRule="auto"/>
              <w:rPr>
                <w:rStyle w:val="Strong"/>
                <w:rFonts w:ascii="Times New Roman" w:eastAsia="Times New Roman" w:hAnsi="Times New Roman" w:cs="Times New Roman"/>
                <w:b w:val="0"/>
                <w:sz w:val="20"/>
                <w:szCs w:val="20"/>
              </w:rPr>
            </w:pPr>
            <w:r>
              <w:rPr>
                <w:rStyle w:val="Strong"/>
                <w:rFonts w:ascii="Times New Roman" w:eastAsia="Times New Roman" w:hAnsi="Times New Roman" w:cs="Times New Roman"/>
                <w:b w:val="0"/>
                <w:sz w:val="20"/>
                <w:szCs w:val="20"/>
              </w:rPr>
              <w:t>Final Exam 7:00-10:00 pm</w:t>
            </w:r>
          </w:p>
        </w:tc>
      </w:tr>
    </w:tbl>
    <w:p w14:paraId="68F7D40D" w14:textId="7FE94BCF" w:rsidR="00DF332C" w:rsidRPr="00966C1C" w:rsidRDefault="00DF332C" w:rsidP="002C05C8">
      <w:pPr>
        <w:rPr>
          <w:bCs/>
        </w:rPr>
      </w:pPr>
    </w:p>
    <w:p w14:paraId="6726BD8F" w14:textId="06E3B733" w:rsidR="004D7A24" w:rsidRPr="00DF332C" w:rsidRDefault="005026E7" w:rsidP="00B65FF9">
      <w:pPr>
        <w:pStyle w:val="NormalWeb"/>
        <w:tabs>
          <w:tab w:val="left" w:pos="1788"/>
          <w:tab w:val="center" w:pos="4801"/>
        </w:tabs>
        <w:autoSpaceDE w:val="0"/>
        <w:spacing w:before="0" w:beforeAutospacing="0" w:after="0" w:afterAutospacing="0"/>
        <w:rPr>
          <w:rFonts w:ascii="Times New Roman" w:hAnsi="Times New Roman" w:cs="Times New Roman"/>
          <w:bCs/>
          <w:sz w:val="20"/>
          <w:szCs w:val="20"/>
        </w:rPr>
      </w:pPr>
      <w:r w:rsidRPr="00B65FF9">
        <w:rPr>
          <w:rFonts w:ascii="Times New Roman" w:hAnsi="Times New Roman" w:cs="Times New Roman"/>
          <w:b/>
          <w:bCs/>
          <w:color w:val="990000"/>
          <w:sz w:val="20"/>
          <w:szCs w:val="20"/>
          <w:u w:val="single"/>
        </w:rPr>
        <w:t>Assi</w:t>
      </w:r>
      <w:r w:rsidR="004D7A24" w:rsidRPr="00B65FF9">
        <w:rPr>
          <w:rFonts w:ascii="Times New Roman" w:hAnsi="Times New Roman" w:cs="Times New Roman"/>
          <w:b/>
          <w:bCs/>
          <w:color w:val="990000"/>
          <w:sz w:val="20"/>
          <w:szCs w:val="20"/>
          <w:u w:val="single"/>
        </w:rPr>
        <w:t>gnments Policy</w:t>
      </w:r>
    </w:p>
    <w:p w14:paraId="5442F1E9" w14:textId="77777777" w:rsidR="001847B1" w:rsidRPr="00B65FF9" w:rsidRDefault="001847B1" w:rsidP="00B65FF9">
      <w:pPr>
        <w:pStyle w:val="NormalWeb"/>
        <w:tabs>
          <w:tab w:val="left" w:pos="1788"/>
          <w:tab w:val="center" w:pos="4801"/>
        </w:tabs>
        <w:autoSpaceDE w:val="0"/>
        <w:spacing w:before="0" w:beforeAutospacing="0" w:after="0" w:afterAutospacing="0"/>
        <w:rPr>
          <w:rFonts w:ascii="Times New Roman" w:hAnsi="Times New Roman" w:cs="Times New Roman"/>
          <w:sz w:val="20"/>
          <w:szCs w:val="20"/>
        </w:rPr>
      </w:pPr>
    </w:p>
    <w:p w14:paraId="321F08B6" w14:textId="77777777" w:rsidR="007E2F34"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Assignments will be turned in at the beginning of the class period, one week from the day they are assigned.</w:t>
      </w:r>
      <w:r w:rsidR="005026E7" w:rsidRPr="00B65FF9">
        <w:rPr>
          <w:rFonts w:ascii="Times New Roman" w:hAnsi="Times New Roman" w:cs="Times New Roman"/>
          <w:sz w:val="20"/>
          <w:szCs w:val="20"/>
        </w:rPr>
        <w:t xml:space="preserve"> </w:t>
      </w:r>
    </w:p>
    <w:p w14:paraId="2747651E" w14:textId="34DD8AB5" w:rsidR="005026E7" w:rsidRPr="00B65FF9" w:rsidRDefault="007E2F34" w:rsidP="00B65FF9">
      <w:pPr>
        <w:spacing w:after="0"/>
        <w:jc w:val="both"/>
        <w:rPr>
          <w:rFonts w:ascii="Times New Roman" w:hAnsi="Times New Roman" w:cs="Times New Roman"/>
          <w:sz w:val="20"/>
          <w:szCs w:val="20"/>
        </w:rPr>
      </w:pPr>
      <w:r>
        <w:rPr>
          <w:rFonts w:ascii="Times New Roman" w:hAnsi="Times New Roman" w:cs="Times New Roman"/>
          <w:sz w:val="20"/>
          <w:szCs w:val="20"/>
        </w:rPr>
        <w:t>They need to be submitted earlier when tests are scheduled.</w:t>
      </w:r>
    </w:p>
    <w:p w14:paraId="78FEF1D5"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The first five minutes of the class period will be devoted for turning in, and returning graded assignments.</w:t>
      </w:r>
      <w:r w:rsidR="005026E7" w:rsidRPr="00B65FF9">
        <w:rPr>
          <w:rFonts w:ascii="Times New Roman" w:hAnsi="Times New Roman" w:cs="Times New Roman"/>
          <w:sz w:val="20"/>
          <w:szCs w:val="20"/>
        </w:rPr>
        <w:t xml:space="preserve"> </w:t>
      </w:r>
    </w:p>
    <w:p w14:paraId="67907296"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Late assignments will be assigned only a partial grade.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2B88C839"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If you are having difficulties with an assignment, you are encouraged to seek help from the teaching assistants </w:t>
      </w:r>
      <w:r w:rsidR="005026E7" w:rsidRPr="00B65FF9">
        <w:rPr>
          <w:rFonts w:ascii="Times New Roman" w:hAnsi="Times New Roman" w:cs="Times New Roman"/>
          <w:sz w:val="20"/>
          <w:szCs w:val="20"/>
        </w:rPr>
        <w:t xml:space="preserve">(TAs) </w:t>
      </w:r>
      <w:r w:rsidRPr="00B65FF9">
        <w:rPr>
          <w:rFonts w:ascii="Times New Roman" w:hAnsi="Times New Roman" w:cs="Times New Roman"/>
          <w:sz w:val="20"/>
          <w:szCs w:val="20"/>
        </w:rPr>
        <w:t>during their office hours.</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Questions may be e</w:t>
      </w:r>
      <w:r w:rsidR="00566660" w:rsidRPr="00B65FF9">
        <w:rPr>
          <w:rFonts w:ascii="Times New Roman" w:hAnsi="Times New Roman" w:cs="Times New Roman"/>
          <w:sz w:val="20"/>
          <w:szCs w:val="20"/>
        </w:rPr>
        <w:t>-</w:t>
      </w:r>
      <w:r w:rsidRPr="00B65FF9">
        <w:rPr>
          <w:rFonts w:ascii="Times New Roman" w:hAnsi="Times New Roman" w:cs="Times New Roman"/>
          <w:sz w:val="20"/>
          <w:szCs w:val="20"/>
        </w:rPr>
        <w:t xml:space="preserve">mailed to </w:t>
      </w:r>
      <w:r w:rsidR="00566660" w:rsidRPr="00B65FF9">
        <w:rPr>
          <w:rFonts w:ascii="Times New Roman" w:hAnsi="Times New Roman" w:cs="Times New Roman"/>
          <w:sz w:val="20"/>
          <w:szCs w:val="20"/>
        </w:rPr>
        <w:t xml:space="preserve">the </w:t>
      </w:r>
      <w:r w:rsidRPr="00B65FF9">
        <w:rPr>
          <w:rFonts w:ascii="Times New Roman" w:hAnsi="Times New Roman" w:cs="Times New Roman"/>
          <w:sz w:val="20"/>
          <w:szCs w:val="20"/>
        </w:rPr>
        <w:t xml:space="preserve">TA's, but face-to-face interaction is </w:t>
      </w:r>
      <w:r w:rsidR="00C202E2" w:rsidRPr="00B65FF9">
        <w:rPr>
          <w:rFonts w:ascii="Times New Roman" w:hAnsi="Times New Roman" w:cs="Times New Roman"/>
          <w:sz w:val="20"/>
          <w:szCs w:val="20"/>
        </w:rPr>
        <w:t>more beneficial</w:t>
      </w:r>
      <w:r w:rsidRPr="00B65FF9">
        <w:rPr>
          <w:rFonts w:ascii="Times New Roman" w:hAnsi="Times New Roman" w:cs="Times New Roman"/>
          <w:sz w:val="20"/>
          <w:szCs w:val="20"/>
        </w:rPr>
        <w:t>.</w:t>
      </w:r>
    </w:p>
    <w:p w14:paraId="3976037B"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Please do not submit a copy of another person's work as your own.</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Copies of other people's assignments are not conducive to learning, and are unacceptable.</w:t>
      </w:r>
      <w:r w:rsidR="005026E7" w:rsidRPr="00B65FF9">
        <w:rPr>
          <w:rFonts w:ascii="Times New Roman" w:hAnsi="Times New Roman" w:cs="Times New Roman"/>
          <w:sz w:val="20"/>
          <w:szCs w:val="20"/>
        </w:rPr>
        <w:t xml:space="preserve"> </w:t>
      </w:r>
    </w:p>
    <w:p w14:paraId="7F70582D" w14:textId="05B83482" w:rsidR="004D7A24"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For further information, please read the </w:t>
      </w:r>
      <w:r w:rsidR="00C202E2" w:rsidRPr="00B65FF9">
        <w:rPr>
          <w:rFonts w:ascii="Times New Roman" w:hAnsi="Times New Roman" w:cs="Times New Roman"/>
          <w:sz w:val="20"/>
          <w:szCs w:val="20"/>
        </w:rPr>
        <w:t xml:space="preserve">detailed </w:t>
      </w:r>
      <w:r w:rsidRPr="00B65FF9">
        <w:rPr>
          <w:rFonts w:ascii="Times New Roman" w:hAnsi="Times New Roman" w:cs="Times New Roman"/>
          <w:sz w:val="20"/>
          <w:szCs w:val="20"/>
        </w:rPr>
        <w:t>as</w:t>
      </w:r>
      <w:r w:rsidR="00C202E2" w:rsidRPr="00B65FF9">
        <w:rPr>
          <w:rFonts w:ascii="Times New Roman" w:hAnsi="Times New Roman" w:cs="Times New Roman"/>
          <w:sz w:val="20"/>
          <w:szCs w:val="20"/>
        </w:rPr>
        <w:t>signments</w:t>
      </w:r>
      <w:r w:rsidRPr="00B65FF9">
        <w:rPr>
          <w:rFonts w:ascii="Times New Roman" w:hAnsi="Times New Roman" w:cs="Times New Roman"/>
          <w:sz w:val="20"/>
          <w:szCs w:val="20"/>
        </w:rPr>
        <w:t xml:space="preserve"> guidelines. </w:t>
      </w:r>
    </w:p>
    <w:sectPr w:rsidR="004D7A24" w:rsidRPr="00B65FF9" w:rsidSect="00AB3E80">
      <w:headerReference w:type="even" r:id="rId120"/>
      <w:headerReference w:type="default" r:id="rId121"/>
      <w:footerReference w:type="even" r:id="rId122"/>
      <w:footerReference w:type="default" r:id="rId123"/>
      <w:headerReference w:type="first" r:id="rId124"/>
      <w:footerReference w:type="first" r:id="rId125"/>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AC67BB" w14:textId="77777777" w:rsidR="008B3F49" w:rsidRDefault="008B3F49" w:rsidP="00BD56BE">
      <w:r>
        <w:separator/>
      </w:r>
    </w:p>
  </w:endnote>
  <w:endnote w:type="continuationSeparator" w:id="0">
    <w:p w14:paraId="613E87E5" w14:textId="77777777" w:rsidR="008B3F49" w:rsidRDefault="008B3F49" w:rsidP="00BD5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unga">
    <w:altName w:val="Tunga"/>
    <w:panose1 w:val="00000400000000000000"/>
    <w:charset w:val="00"/>
    <w:family w:val="swiss"/>
    <w:pitch w:val="variable"/>
    <w:sig w:usb0="004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FC22E" w14:textId="77777777" w:rsidR="00883491" w:rsidRDefault="008834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2C1FE" w14:textId="77777777" w:rsidR="00883491" w:rsidRDefault="008834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78578" w14:textId="77777777" w:rsidR="00883491" w:rsidRDefault="008834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2E63A" w14:textId="77777777" w:rsidR="008B3F49" w:rsidRDefault="008B3F49" w:rsidP="00BD56BE">
      <w:r>
        <w:separator/>
      </w:r>
    </w:p>
  </w:footnote>
  <w:footnote w:type="continuationSeparator" w:id="0">
    <w:p w14:paraId="5CEB16EB" w14:textId="77777777" w:rsidR="008B3F49" w:rsidRDefault="008B3F49" w:rsidP="00BD56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A867E" w14:textId="77777777" w:rsidR="00883491" w:rsidRDefault="008834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959B4" w14:textId="77777777" w:rsidR="00883491" w:rsidRDefault="008834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307F9" w14:textId="77777777" w:rsidR="00883491" w:rsidRDefault="008834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3pt;height:8.8pt;visibility:visible;mso-wrap-style:square" o:bullet="t">
        <v:imagedata r:id="rId1" o:title=""/>
      </v:shape>
    </w:pict>
  </w:numPicBullet>
  <w:abstractNum w:abstractNumId="0" w15:restartNumberingAfterBreak="0">
    <w:nsid w:val="FFFFFF7C"/>
    <w:multiLevelType w:val="singleLevel"/>
    <w:tmpl w:val="134A7B7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A32BD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1B85DD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8CE0BC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75261E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678F04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BA4418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F3CF5E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084B22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EECD6F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77DD0"/>
    <w:multiLevelType w:val="hybridMultilevel"/>
    <w:tmpl w:val="3EFC98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EF7994"/>
    <w:multiLevelType w:val="hybridMultilevel"/>
    <w:tmpl w:val="C08EA9D2"/>
    <w:lvl w:ilvl="0" w:tplc="4D84397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30778"/>
    <w:multiLevelType w:val="hybridMultilevel"/>
    <w:tmpl w:val="501E2692"/>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3" w15:restartNumberingAfterBreak="0">
    <w:nsid w:val="08320DCC"/>
    <w:multiLevelType w:val="hybridMultilevel"/>
    <w:tmpl w:val="C4CC61CA"/>
    <w:lvl w:ilvl="0" w:tplc="E1947CB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A77298"/>
    <w:multiLevelType w:val="hybridMultilevel"/>
    <w:tmpl w:val="84F08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4D6327"/>
    <w:multiLevelType w:val="hybridMultilevel"/>
    <w:tmpl w:val="9FC49A32"/>
    <w:lvl w:ilvl="0" w:tplc="B46AF0C0">
      <w:start w:val="1"/>
      <w:numFmt w:val="decimal"/>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16" w15:restartNumberingAfterBreak="0">
    <w:nsid w:val="205519EC"/>
    <w:multiLevelType w:val="hybridMultilevel"/>
    <w:tmpl w:val="2A22E62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574E33"/>
    <w:multiLevelType w:val="hybridMultilevel"/>
    <w:tmpl w:val="DD128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287E90"/>
    <w:multiLevelType w:val="hybridMultilevel"/>
    <w:tmpl w:val="828CC13A"/>
    <w:lvl w:ilvl="0" w:tplc="678279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6B696F"/>
    <w:multiLevelType w:val="hybridMultilevel"/>
    <w:tmpl w:val="4860E3D2"/>
    <w:lvl w:ilvl="0" w:tplc="860ABA00">
      <w:start w:val="1"/>
      <w:numFmt w:val="bullet"/>
      <w:lvlText w:val=""/>
      <w:lvlPicBulletId w:val="0"/>
      <w:lvlJc w:val="left"/>
      <w:pPr>
        <w:tabs>
          <w:tab w:val="num" w:pos="720"/>
        </w:tabs>
        <w:ind w:left="720" w:hanging="360"/>
      </w:pPr>
      <w:rPr>
        <w:rFonts w:ascii="Symbol" w:hAnsi="Symbol" w:hint="default"/>
      </w:rPr>
    </w:lvl>
    <w:lvl w:ilvl="1" w:tplc="1F22B51A" w:tentative="1">
      <w:start w:val="1"/>
      <w:numFmt w:val="bullet"/>
      <w:lvlText w:val=""/>
      <w:lvlJc w:val="left"/>
      <w:pPr>
        <w:tabs>
          <w:tab w:val="num" w:pos="1440"/>
        </w:tabs>
        <w:ind w:left="1440" w:hanging="360"/>
      </w:pPr>
      <w:rPr>
        <w:rFonts w:ascii="Symbol" w:hAnsi="Symbol" w:hint="default"/>
      </w:rPr>
    </w:lvl>
    <w:lvl w:ilvl="2" w:tplc="30C8EB90" w:tentative="1">
      <w:start w:val="1"/>
      <w:numFmt w:val="bullet"/>
      <w:lvlText w:val=""/>
      <w:lvlJc w:val="left"/>
      <w:pPr>
        <w:tabs>
          <w:tab w:val="num" w:pos="2160"/>
        </w:tabs>
        <w:ind w:left="2160" w:hanging="360"/>
      </w:pPr>
      <w:rPr>
        <w:rFonts w:ascii="Symbol" w:hAnsi="Symbol" w:hint="default"/>
      </w:rPr>
    </w:lvl>
    <w:lvl w:ilvl="3" w:tplc="B5B09FB6" w:tentative="1">
      <w:start w:val="1"/>
      <w:numFmt w:val="bullet"/>
      <w:lvlText w:val=""/>
      <w:lvlJc w:val="left"/>
      <w:pPr>
        <w:tabs>
          <w:tab w:val="num" w:pos="2880"/>
        </w:tabs>
        <w:ind w:left="2880" w:hanging="360"/>
      </w:pPr>
      <w:rPr>
        <w:rFonts w:ascii="Symbol" w:hAnsi="Symbol" w:hint="default"/>
      </w:rPr>
    </w:lvl>
    <w:lvl w:ilvl="4" w:tplc="9426F824" w:tentative="1">
      <w:start w:val="1"/>
      <w:numFmt w:val="bullet"/>
      <w:lvlText w:val=""/>
      <w:lvlJc w:val="left"/>
      <w:pPr>
        <w:tabs>
          <w:tab w:val="num" w:pos="3600"/>
        </w:tabs>
        <w:ind w:left="3600" w:hanging="360"/>
      </w:pPr>
      <w:rPr>
        <w:rFonts w:ascii="Symbol" w:hAnsi="Symbol" w:hint="default"/>
      </w:rPr>
    </w:lvl>
    <w:lvl w:ilvl="5" w:tplc="37BA4024" w:tentative="1">
      <w:start w:val="1"/>
      <w:numFmt w:val="bullet"/>
      <w:lvlText w:val=""/>
      <w:lvlJc w:val="left"/>
      <w:pPr>
        <w:tabs>
          <w:tab w:val="num" w:pos="4320"/>
        </w:tabs>
        <w:ind w:left="4320" w:hanging="360"/>
      </w:pPr>
      <w:rPr>
        <w:rFonts w:ascii="Symbol" w:hAnsi="Symbol" w:hint="default"/>
      </w:rPr>
    </w:lvl>
    <w:lvl w:ilvl="6" w:tplc="35F8C1A2" w:tentative="1">
      <w:start w:val="1"/>
      <w:numFmt w:val="bullet"/>
      <w:lvlText w:val=""/>
      <w:lvlJc w:val="left"/>
      <w:pPr>
        <w:tabs>
          <w:tab w:val="num" w:pos="5040"/>
        </w:tabs>
        <w:ind w:left="5040" w:hanging="360"/>
      </w:pPr>
      <w:rPr>
        <w:rFonts w:ascii="Symbol" w:hAnsi="Symbol" w:hint="default"/>
      </w:rPr>
    </w:lvl>
    <w:lvl w:ilvl="7" w:tplc="1DA257E4" w:tentative="1">
      <w:start w:val="1"/>
      <w:numFmt w:val="bullet"/>
      <w:lvlText w:val=""/>
      <w:lvlJc w:val="left"/>
      <w:pPr>
        <w:tabs>
          <w:tab w:val="num" w:pos="5760"/>
        </w:tabs>
        <w:ind w:left="5760" w:hanging="360"/>
      </w:pPr>
      <w:rPr>
        <w:rFonts w:ascii="Symbol" w:hAnsi="Symbol" w:hint="default"/>
      </w:rPr>
    </w:lvl>
    <w:lvl w:ilvl="8" w:tplc="21CAC6E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247C67F7"/>
    <w:multiLevelType w:val="hybridMultilevel"/>
    <w:tmpl w:val="5AC0F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247551"/>
    <w:multiLevelType w:val="hybridMultilevel"/>
    <w:tmpl w:val="D01E9214"/>
    <w:lvl w:ilvl="0" w:tplc="96C0EB2E">
      <w:start w:val="1"/>
      <w:numFmt w:val="bullet"/>
      <w:lvlText w:val=""/>
      <w:lvlPicBulletId w:val="0"/>
      <w:lvlJc w:val="left"/>
      <w:pPr>
        <w:tabs>
          <w:tab w:val="num" w:pos="720"/>
        </w:tabs>
        <w:ind w:left="720" w:hanging="360"/>
      </w:pPr>
      <w:rPr>
        <w:rFonts w:ascii="Symbol" w:hAnsi="Symbol" w:hint="default"/>
      </w:rPr>
    </w:lvl>
    <w:lvl w:ilvl="1" w:tplc="C13801BE" w:tentative="1">
      <w:start w:val="1"/>
      <w:numFmt w:val="bullet"/>
      <w:lvlText w:val=""/>
      <w:lvlJc w:val="left"/>
      <w:pPr>
        <w:tabs>
          <w:tab w:val="num" w:pos="1440"/>
        </w:tabs>
        <w:ind w:left="1440" w:hanging="360"/>
      </w:pPr>
      <w:rPr>
        <w:rFonts w:ascii="Symbol" w:hAnsi="Symbol" w:hint="default"/>
      </w:rPr>
    </w:lvl>
    <w:lvl w:ilvl="2" w:tplc="1CF2F42E" w:tentative="1">
      <w:start w:val="1"/>
      <w:numFmt w:val="bullet"/>
      <w:lvlText w:val=""/>
      <w:lvlJc w:val="left"/>
      <w:pPr>
        <w:tabs>
          <w:tab w:val="num" w:pos="2160"/>
        </w:tabs>
        <w:ind w:left="2160" w:hanging="360"/>
      </w:pPr>
      <w:rPr>
        <w:rFonts w:ascii="Symbol" w:hAnsi="Symbol" w:hint="default"/>
      </w:rPr>
    </w:lvl>
    <w:lvl w:ilvl="3" w:tplc="2B1AD85A" w:tentative="1">
      <w:start w:val="1"/>
      <w:numFmt w:val="bullet"/>
      <w:lvlText w:val=""/>
      <w:lvlJc w:val="left"/>
      <w:pPr>
        <w:tabs>
          <w:tab w:val="num" w:pos="2880"/>
        </w:tabs>
        <w:ind w:left="2880" w:hanging="360"/>
      </w:pPr>
      <w:rPr>
        <w:rFonts w:ascii="Symbol" w:hAnsi="Symbol" w:hint="default"/>
      </w:rPr>
    </w:lvl>
    <w:lvl w:ilvl="4" w:tplc="A63841C2" w:tentative="1">
      <w:start w:val="1"/>
      <w:numFmt w:val="bullet"/>
      <w:lvlText w:val=""/>
      <w:lvlJc w:val="left"/>
      <w:pPr>
        <w:tabs>
          <w:tab w:val="num" w:pos="3600"/>
        </w:tabs>
        <w:ind w:left="3600" w:hanging="360"/>
      </w:pPr>
      <w:rPr>
        <w:rFonts w:ascii="Symbol" w:hAnsi="Symbol" w:hint="default"/>
      </w:rPr>
    </w:lvl>
    <w:lvl w:ilvl="5" w:tplc="2EDC27FC" w:tentative="1">
      <w:start w:val="1"/>
      <w:numFmt w:val="bullet"/>
      <w:lvlText w:val=""/>
      <w:lvlJc w:val="left"/>
      <w:pPr>
        <w:tabs>
          <w:tab w:val="num" w:pos="4320"/>
        </w:tabs>
        <w:ind w:left="4320" w:hanging="360"/>
      </w:pPr>
      <w:rPr>
        <w:rFonts w:ascii="Symbol" w:hAnsi="Symbol" w:hint="default"/>
      </w:rPr>
    </w:lvl>
    <w:lvl w:ilvl="6" w:tplc="4142F35E" w:tentative="1">
      <w:start w:val="1"/>
      <w:numFmt w:val="bullet"/>
      <w:lvlText w:val=""/>
      <w:lvlJc w:val="left"/>
      <w:pPr>
        <w:tabs>
          <w:tab w:val="num" w:pos="5040"/>
        </w:tabs>
        <w:ind w:left="5040" w:hanging="360"/>
      </w:pPr>
      <w:rPr>
        <w:rFonts w:ascii="Symbol" w:hAnsi="Symbol" w:hint="default"/>
      </w:rPr>
    </w:lvl>
    <w:lvl w:ilvl="7" w:tplc="09240316" w:tentative="1">
      <w:start w:val="1"/>
      <w:numFmt w:val="bullet"/>
      <w:lvlText w:val=""/>
      <w:lvlJc w:val="left"/>
      <w:pPr>
        <w:tabs>
          <w:tab w:val="num" w:pos="5760"/>
        </w:tabs>
        <w:ind w:left="5760" w:hanging="360"/>
      </w:pPr>
      <w:rPr>
        <w:rFonts w:ascii="Symbol" w:hAnsi="Symbol" w:hint="default"/>
      </w:rPr>
    </w:lvl>
    <w:lvl w:ilvl="8" w:tplc="A732AFB2"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2DAA0E5C"/>
    <w:multiLevelType w:val="hybridMultilevel"/>
    <w:tmpl w:val="3A064634"/>
    <w:lvl w:ilvl="0" w:tplc="AFF61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E77261"/>
    <w:multiLevelType w:val="hybridMultilevel"/>
    <w:tmpl w:val="2020E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4C0173"/>
    <w:multiLevelType w:val="hybridMultilevel"/>
    <w:tmpl w:val="5DD4F4AC"/>
    <w:lvl w:ilvl="0" w:tplc="EFB23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F77192"/>
    <w:multiLevelType w:val="hybridMultilevel"/>
    <w:tmpl w:val="E01E9990"/>
    <w:lvl w:ilvl="0" w:tplc="8C24CF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0CE7392"/>
    <w:multiLevelType w:val="hybridMultilevel"/>
    <w:tmpl w:val="9A008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2930D6"/>
    <w:multiLevelType w:val="hybridMultilevel"/>
    <w:tmpl w:val="61F8F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E42EBD"/>
    <w:multiLevelType w:val="hybridMultilevel"/>
    <w:tmpl w:val="EE98EE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ED03B1E"/>
    <w:multiLevelType w:val="hybridMultilevel"/>
    <w:tmpl w:val="8B4EAACE"/>
    <w:lvl w:ilvl="0" w:tplc="5A66808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284711"/>
    <w:multiLevelType w:val="hybridMultilevel"/>
    <w:tmpl w:val="CCD22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1E7E32"/>
    <w:multiLevelType w:val="hybridMultilevel"/>
    <w:tmpl w:val="9D0424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3823DD8"/>
    <w:multiLevelType w:val="singleLevel"/>
    <w:tmpl w:val="EEAA8EF8"/>
    <w:lvl w:ilvl="0">
      <w:start w:val="1"/>
      <w:numFmt w:val="decimal"/>
      <w:lvlText w:val="%1."/>
      <w:legacy w:legacy="1" w:legacySpace="120" w:legacyIndent="360"/>
      <w:lvlJc w:val="left"/>
      <w:pPr>
        <w:ind w:left="720" w:hanging="360"/>
      </w:pPr>
    </w:lvl>
  </w:abstractNum>
  <w:abstractNum w:abstractNumId="33" w15:restartNumberingAfterBreak="0">
    <w:nsid w:val="644B4DFC"/>
    <w:multiLevelType w:val="hybridMultilevel"/>
    <w:tmpl w:val="54DA9CCC"/>
    <w:lvl w:ilvl="0" w:tplc="A78A084A">
      <w:start w:val="1"/>
      <w:numFmt w:val="decimal"/>
      <w:lvlText w:val="%1."/>
      <w:lvlJc w:val="left"/>
      <w:pPr>
        <w:ind w:left="409" w:hanging="360"/>
      </w:pPr>
      <w:rPr>
        <w:rFonts w:hint="default"/>
      </w:rPr>
    </w:lvl>
    <w:lvl w:ilvl="1" w:tplc="04090019" w:tentative="1">
      <w:start w:val="1"/>
      <w:numFmt w:val="lowerLetter"/>
      <w:lvlText w:val="%2."/>
      <w:lvlJc w:val="left"/>
      <w:pPr>
        <w:ind w:left="1129" w:hanging="360"/>
      </w:pPr>
    </w:lvl>
    <w:lvl w:ilvl="2" w:tplc="0409001B" w:tentative="1">
      <w:start w:val="1"/>
      <w:numFmt w:val="lowerRoman"/>
      <w:lvlText w:val="%3."/>
      <w:lvlJc w:val="right"/>
      <w:pPr>
        <w:ind w:left="1849" w:hanging="180"/>
      </w:pPr>
    </w:lvl>
    <w:lvl w:ilvl="3" w:tplc="0409000F" w:tentative="1">
      <w:start w:val="1"/>
      <w:numFmt w:val="decimal"/>
      <w:lvlText w:val="%4."/>
      <w:lvlJc w:val="left"/>
      <w:pPr>
        <w:ind w:left="2569" w:hanging="360"/>
      </w:pPr>
    </w:lvl>
    <w:lvl w:ilvl="4" w:tplc="04090019" w:tentative="1">
      <w:start w:val="1"/>
      <w:numFmt w:val="lowerLetter"/>
      <w:lvlText w:val="%5."/>
      <w:lvlJc w:val="left"/>
      <w:pPr>
        <w:ind w:left="3289" w:hanging="360"/>
      </w:pPr>
    </w:lvl>
    <w:lvl w:ilvl="5" w:tplc="0409001B" w:tentative="1">
      <w:start w:val="1"/>
      <w:numFmt w:val="lowerRoman"/>
      <w:lvlText w:val="%6."/>
      <w:lvlJc w:val="right"/>
      <w:pPr>
        <w:ind w:left="4009" w:hanging="180"/>
      </w:pPr>
    </w:lvl>
    <w:lvl w:ilvl="6" w:tplc="0409000F" w:tentative="1">
      <w:start w:val="1"/>
      <w:numFmt w:val="decimal"/>
      <w:lvlText w:val="%7."/>
      <w:lvlJc w:val="left"/>
      <w:pPr>
        <w:ind w:left="4729" w:hanging="360"/>
      </w:pPr>
    </w:lvl>
    <w:lvl w:ilvl="7" w:tplc="04090019" w:tentative="1">
      <w:start w:val="1"/>
      <w:numFmt w:val="lowerLetter"/>
      <w:lvlText w:val="%8."/>
      <w:lvlJc w:val="left"/>
      <w:pPr>
        <w:ind w:left="5449" w:hanging="360"/>
      </w:pPr>
    </w:lvl>
    <w:lvl w:ilvl="8" w:tplc="0409001B" w:tentative="1">
      <w:start w:val="1"/>
      <w:numFmt w:val="lowerRoman"/>
      <w:lvlText w:val="%9."/>
      <w:lvlJc w:val="right"/>
      <w:pPr>
        <w:ind w:left="6169" w:hanging="180"/>
      </w:pPr>
    </w:lvl>
  </w:abstractNum>
  <w:abstractNum w:abstractNumId="34" w15:restartNumberingAfterBreak="0">
    <w:nsid w:val="6D95474B"/>
    <w:multiLevelType w:val="hybridMultilevel"/>
    <w:tmpl w:val="2834C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916BF7"/>
    <w:multiLevelType w:val="hybridMultilevel"/>
    <w:tmpl w:val="17C420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72D812FA"/>
    <w:multiLevelType w:val="hybridMultilevel"/>
    <w:tmpl w:val="92D22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675AEB"/>
    <w:multiLevelType w:val="hybridMultilevel"/>
    <w:tmpl w:val="B69E66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44965351">
    <w:abstractNumId w:val="9"/>
  </w:num>
  <w:num w:numId="2" w16cid:durableId="421993530">
    <w:abstractNumId w:val="7"/>
  </w:num>
  <w:num w:numId="3" w16cid:durableId="601959621">
    <w:abstractNumId w:val="6"/>
  </w:num>
  <w:num w:numId="4" w16cid:durableId="1022785628">
    <w:abstractNumId w:val="5"/>
  </w:num>
  <w:num w:numId="5" w16cid:durableId="817960131">
    <w:abstractNumId w:val="4"/>
  </w:num>
  <w:num w:numId="6" w16cid:durableId="1686666616">
    <w:abstractNumId w:val="8"/>
  </w:num>
  <w:num w:numId="7" w16cid:durableId="244608090">
    <w:abstractNumId w:val="3"/>
  </w:num>
  <w:num w:numId="8" w16cid:durableId="284848181">
    <w:abstractNumId w:val="2"/>
  </w:num>
  <w:num w:numId="9" w16cid:durableId="555238485">
    <w:abstractNumId w:val="1"/>
  </w:num>
  <w:num w:numId="10" w16cid:durableId="692851110">
    <w:abstractNumId w:val="0"/>
  </w:num>
  <w:num w:numId="11" w16cid:durableId="385421553">
    <w:abstractNumId w:val="28"/>
  </w:num>
  <w:num w:numId="12" w16cid:durableId="1241791698">
    <w:abstractNumId w:val="31"/>
  </w:num>
  <w:num w:numId="13" w16cid:durableId="1066949797">
    <w:abstractNumId w:val="37"/>
  </w:num>
  <w:num w:numId="14" w16cid:durableId="1559242067">
    <w:abstractNumId w:val="23"/>
  </w:num>
  <w:num w:numId="15" w16cid:durableId="1510097091">
    <w:abstractNumId w:val="29"/>
  </w:num>
  <w:num w:numId="16" w16cid:durableId="1940942229">
    <w:abstractNumId w:val="11"/>
  </w:num>
  <w:num w:numId="17" w16cid:durableId="1389958495">
    <w:abstractNumId w:val="13"/>
  </w:num>
  <w:num w:numId="18" w16cid:durableId="1565722718">
    <w:abstractNumId w:val="21"/>
  </w:num>
  <w:num w:numId="19" w16cid:durableId="569922866">
    <w:abstractNumId w:val="16"/>
  </w:num>
  <w:num w:numId="20" w16cid:durableId="650520813">
    <w:abstractNumId w:val="30"/>
  </w:num>
  <w:num w:numId="21" w16cid:durableId="410390734">
    <w:abstractNumId w:val="12"/>
  </w:num>
  <w:num w:numId="22" w16cid:durableId="170997239">
    <w:abstractNumId w:val="14"/>
  </w:num>
  <w:num w:numId="23" w16cid:durableId="107435776">
    <w:abstractNumId w:val="10"/>
  </w:num>
  <w:num w:numId="24" w16cid:durableId="1695644254">
    <w:abstractNumId w:val="17"/>
  </w:num>
  <w:num w:numId="25" w16cid:durableId="1344819591">
    <w:abstractNumId w:val="35"/>
  </w:num>
  <w:num w:numId="26" w16cid:durableId="1443961043">
    <w:abstractNumId w:val="27"/>
  </w:num>
  <w:num w:numId="27" w16cid:durableId="316961781">
    <w:abstractNumId w:val="19"/>
  </w:num>
  <w:num w:numId="28" w16cid:durableId="1322350408">
    <w:abstractNumId w:val="32"/>
  </w:num>
  <w:num w:numId="29" w16cid:durableId="1347710488">
    <w:abstractNumId w:val="26"/>
  </w:num>
  <w:num w:numId="30" w16cid:durableId="1060636871">
    <w:abstractNumId w:val="15"/>
  </w:num>
  <w:num w:numId="31" w16cid:durableId="975110416">
    <w:abstractNumId w:val="24"/>
  </w:num>
  <w:num w:numId="32" w16cid:durableId="1460805151">
    <w:abstractNumId w:val="18"/>
  </w:num>
  <w:num w:numId="33" w16cid:durableId="1065644585">
    <w:abstractNumId w:val="22"/>
  </w:num>
  <w:num w:numId="34" w16cid:durableId="121534969">
    <w:abstractNumId w:val="34"/>
  </w:num>
  <w:num w:numId="35" w16cid:durableId="487988676">
    <w:abstractNumId w:val="20"/>
  </w:num>
  <w:num w:numId="36" w16cid:durableId="1206795619">
    <w:abstractNumId w:val="25"/>
  </w:num>
  <w:num w:numId="37" w16cid:durableId="700056610">
    <w:abstractNumId w:val="36"/>
  </w:num>
  <w:num w:numId="38" w16cid:durableId="1798059650">
    <w:abstractNumId w:val="3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2"/>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00DBA"/>
    <w:rsid w:val="0000158B"/>
    <w:rsid w:val="00001953"/>
    <w:rsid w:val="00002050"/>
    <w:rsid w:val="000039F8"/>
    <w:rsid w:val="0000422A"/>
    <w:rsid w:val="00004264"/>
    <w:rsid w:val="00006B22"/>
    <w:rsid w:val="000073D4"/>
    <w:rsid w:val="00007446"/>
    <w:rsid w:val="0000794D"/>
    <w:rsid w:val="00007BB8"/>
    <w:rsid w:val="00007E57"/>
    <w:rsid w:val="0001013F"/>
    <w:rsid w:val="00011088"/>
    <w:rsid w:val="000114CF"/>
    <w:rsid w:val="00011823"/>
    <w:rsid w:val="000119A6"/>
    <w:rsid w:val="00011BDC"/>
    <w:rsid w:val="00011C73"/>
    <w:rsid w:val="000122C4"/>
    <w:rsid w:val="0001243C"/>
    <w:rsid w:val="00012623"/>
    <w:rsid w:val="00013A50"/>
    <w:rsid w:val="00013CC9"/>
    <w:rsid w:val="0001460E"/>
    <w:rsid w:val="0001481D"/>
    <w:rsid w:val="00014D36"/>
    <w:rsid w:val="00015101"/>
    <w:rsid w:val="000156F7"/>
    <w:rsid w:val="00015937"/>
    <w:rsid w:val="000175B2"/>
    <w:rsid w:val="00017E3E"/>
    <w:rsid w:val="00017E50"/>
    <w:rsid w:val="00017FDA"/>
    <w:rsid w:val="00020EC3"/>
    <w:rsid w:val="00022768"/>
    <w:rsid w:val="00023417"/>
    <w:rsid w:val="00023762"/>
    <w:rsid w:val="00023E2F"/>
    <w:rsid w:val="0002444D"/>
    <w:rsid w:val="00024590"/>
    <w:rsid w:val="000246F8"/>
    <w:rsid w:val="00024811"/>
    <w:rsid w:val="00024C84"/>
    <w:rsid w:val="00025007"/>
    <w:rsid w:val="000253EF"/>
    <w:rsid w:val="0002564C"/>
    <w:rsid w:val="0002588E"/>
    <w:rsid w:val="000263E0"/>
    <w:rsid w:val="000264B0"/>
    <w:rsid w:val="00026C52"/>
    <w:rsid w:val="00026CCC"/>
    <w:rsid w:val="00027D03"/>
    <w:rsid w:val="00031749"/>
    <w:rsid w:val="00031CE3"/>
    <w:rsid w:val="000341A6"/>
    <w:rsid w:val="000344D1"/>
    <w:rsid w:val="00034923"/>
    <w:rsid w:val="000354A3"/>
    <w:rsid w:val="00035A30"/>
    <w:rsid w:val="00036DA2"/>
    <w:rsid w:val="00037147"/>
    <w:rsid w:val="0003730D"/>
    <w:rsid w:val="00037774"/>
    <w:rsid w:val="00037D07"/>
    <w:rsid w:val="0004056A"/>
    <w:rsid w:val="000413E9"/>
    <w:rsid w:val="00041D19"/>
    <w:rsid w:val="000424C4"/>
    <w:rsid w:val="00042C14"/>
    <w:rsid w:val="00042C9D"/>
    <w:rsid w:val="000440E0"/>
    <w:rsid w:val="000443ED"/>
    <w:rsid w:val="00044B32"/>
    <w:rsid w:val="00044BD0"/>
    <w:rsid w:val="000453C7"/>
    <w:rsid w:val="0004586F"/>
    <w:rsid w:val="0004591B"/>
    <w:rsid w:val="00046414"/>
    <w:rsid w:val="0004658D"/>
    <w:rsid w:val="00046606"/>
    <w:rsid w:val="000468C7"/>
    <w:rsid w:val="000468DC"/>
    <w:rsid w:val="00046EFD"/>
    <w:rsid w:val="00047346"/>
    <w:rsid w:val="0004754E"/>
    <w:rsid w:val="000477D6"/>
    <w:rsid w:val="00047AAD"/>
    <w:rsid w:val="00047B00"/>
    <w:rsid w:val="00050BAB"/>
    <w:rsid w:val="00051946"/>
    <w:rsid w:val="00052A03"/>
    <w:rsid w:val="00053745"/>
    <w:rsid w:val="00053DDE"/>
    <w:rsid w:val="000544B6"/>
    <w:rsid w:val="0005472F"/>
    <w:rsid w:val="0005486A"/>
    <w:rsid w:val="00054E98"/>
    <w:rsid w:val="000550B1"/>
    <w:rsid w:val="000552FA"/>
    <w:rsid w:val="00055595"/>
    <w:rsid w:val="000555D7"/>
    <w:rsid w:val="000557CB"/>
    <w:rsid w:val="00055D1B"/>
    <w:rsid w:val="0005630E"/>
    <w:rsid w:val="000565AC"/>
    <w:rsid w:val="000569B8"/>
    <w:rsid w:val="0005746A"/>
    <w:rsid w:val="00057781"/>
    <w:rsid w:val="00057C44"/>
    <w:rsid w:val="000613F3"/>
    <w:rsid w:val="00061602"/>
    <w:rsid w:val="00061A5B"/>
    <w:rsid w:val="00061F30"/>
    <w:rsid w:val="00061F7A"/>
    <w:rsid w:val="00062504"/>
    <w:rsid w:val="00062AF8"/>
    <w:rsid w:val="00063199"/>
    <w:rsid w:val="0006325A"/>
    <w:rsid w:val="00063389"/>
    <w:rsid w:val="000635B2"/>
    <w:rsid w:val="000637B1"/>
    <w:rsid w:val="0006654B"/>
    <w:rsid w:val="00066B9E"/>
    <w:rsid w:val="000678D2"/>
    <w:rsid w:val="00067ABB"/>
    <w:rsid w:val="0007019C"/>
    <w:rsid w:val="0007033F"/>
    <w:rsid w:val="0007393C"/>
    <w:rsid w:val="00073F41"/>
    <w:rsid w:val="00074842"/>
    <w:rsid w:val="000757EF"/>
    <w:rsid w:val="0007646D"/>
    <w:rsid w:val="000769EA"/>
    <w:rsid w:val="00076BB5"/>
    <w:rsid w:val="00077133"/>
    <w:rsid w:val="00077BD0"/>
    <w:rsid w:val="00080DA8"/>
    <w:rsid w:val="000811DE"/>
    <w:rsid w:val="000814A7"/>
    <w:rsid w:val="00081B04"/>
    <w:rsid w:val="00081D41"/>
    <w:rsid w:val="00082079"/>
    <w:rsid w:val="000822B4"/>
    <w:rsid w:val="00082AAF"/>
    <w:rsid w:val="00083F49"/>
    <w:rsid w:val="00084308"/>
    <w:rsid w:val="0008435D"/>
    <w:rsid w:val="0008450E"/>
    <w:rsid w:val="0008488E"/>
    <w:rsid w:val="00084A5D"/>
    <w:rsid w:val="0008512D"/>
    <w:rsid w:val="000851A4"/>
    <w:rsid w:val="00086222"/>
    <w:rsid w:val="00086B1D"/>
    <w:rsid w:val="00086B73"/>
    <w:rsid w:val="00086DCA"/>
    <w:rsid w:val="00087594"/>
    <w:rsid w:val="000900F7"/>
    <w:rsid w:val="000921A4"/>
    <w:rsid w:val="00092FFE"/>
    <w:rsid w:val="00093ECE"/>
    <w:rsid w:val="00093F6B"/>
    <w:rsid w:val="00094128"/>
    <w:rsid w:val="00095BD3"/>
    <w:rsid w:val="00095E1B"/>
    <w:rsid w:val="00096BB3"/>
    <w:rsid w:val="00096CAD"/>
    <w:rsid w:val="000976C2"/>
    <w:rsid w:val="00097BC9"/>
    <w:rsid w:val="00097CD9"/>
    <w:rsid w:val="00097DA8"/>
    <w:rsid w:val="000A0336"/>
    <w:rsid w:val="000A1854"/>
    <w:rsid w:val="000A1879"/>
    <w:rsid w:val="000A1A58"/>
    <w:rsid w:val="000A2043"/>
    <w:rsid w:val="000A22CF"/>
    <w:rsid w:val="000A27A5"/>
    <w:rsid w:val="000A2F44"/>
    <w:rsid w:val="000A3D37"/>
    <w:rsid w:val="000A4BC5"/>
    <w:rsid w:val="000A5144"/>
    <w:rsid w:val="000A51E1"/>
    <w:rsid w:val="000A5270"/>
    <w:rsid w:val="000A54A8"/>
    <w:rsid w:val="000A748C"/>
    <w:rsid w:val="000A7D38"/>
    <w:rsid w:val="000B084E"/>
    <w:rsid w:val="000B107A"/>
    <w:rsid w:val="000B13C5"/>
    <w:rsid w:val="000B14DD"/>
    <w:rsid w:val="000B161E"/>
    <w:rsid w:val="000B193A"/>
    <w:rsid w:val="000B1F69"/>
    <w:rsid w:val="000B20DC"/>
    <w:rsid w:val="000B25A5"/>
    <w:rsid w:val="000B2D52"/>
    <w:rsid w:val="000B38C6"/>
    <w:rsid w:val="000B42F9"/>
    <w:rsid w:val="000B61B3"/>
    <w:rsid w:val="000B6431"/>
    <w:rsid w:val="000B6513"/>
    <w:rsid w:val="000B675B"/>
    <w:rsid w:val="000B7C84"/>
    <w:rsid w:val="000C0269"/>
    <w:rsid w:val="000C032F"/>
    <w:rsid w:val="000C043E"/>
    <w:rsid w:val="000C0F93"/>
    <w:rsid w:val="000C1AA0"/>
    <w:rsid w:val="000C1E5B"/>
    <w:rsid w:val="000C20AC"/>
    <w:rsid w:val="000C2464"/>
    <w:rsid w:val="000C275F"/>
    <w:rsid w:val="000C316F"/>
    <w:rsid w:val="000C348D"/>
    <w:rsid w:val="000C4293"/>
    <w:rsid w:val="000C5976"/>
    <w:rsid w:val="000C7372"/>
    <w:rsid w:val="000C7816"/>
    <w:rsid w:val="000C7818"/>
    <w:rsid w:val="000C78A2"/>
    <w:rsid w:val="000C7A8E"/>
    <w:rsid w:val="000D0799"/>
    <w:rsid w:val="000D080F"/>
    <w:rsid w:val="000D1152"/>
    <w:rsid w:val="000D11E7"/>
    <w:rsid w:val="000D1820"/>
    <w:rsid w:val="000D18D3"/>
    <w:rsid w:val="000D1B58"/>
    <w:rsid w:val="000D2030"/>
    <w:rsid w:val="000D2592"/>
    <w:rsid w:val="000D2E6B"/>
    <w:rsid w:val="000D2F22"/>
    <w:rsid w:val="000D3326"/>
    <w:rsid w:val="000D3F4E"/>
    <w:rsid w:val="000D420B"/>
    <w:rsid w:val="000D422E"/>
    <w:rsid w:val="000D515C"/>
    <w:rsid w:val="000D557C"/>
    <w:rsid w:val="000D5DE7"/>
    <w:rsid w:val="000D78BC"/>
    <w:rsid w:val="000E0A09"/>
    <w:rsid w:val="000E0F32"/>
    <w:rsid w:val="000E11B6"/>
    <w:rsid w:val="000E2123"/>
    <w:rsid w:val="000E236F"/>
    <w:rsid w:val="000E2674"/>
    <w:rsid w:val="000E2A33"/>
    <w:rsid w:val="000E2A9E"/>
    <w:rsid w:val="000E3BB0"/>
    <w:rsid w:val="000E4222"/>
    <w:rsid w:val="000E4272"/>
    <w:rsid w:val="000E43D8"/>
    <w:rsid w:val="000E56BF"/>
    <w:rsid w:val="000E5934"/>
    <w:rsid w:val="000E5B4F"/>
    <w:rsid w:val="000E5D3F"/>
    <w:rsid w:val="000E5D73"/>
    <w:rsid w:val="000E670B"/>
    <w:rsid w:val="000E6EA9"/>
    <w:rsid w:val="000E75BE"/>
    <w:rsid w:val="000E763E"/>
    <w:rsid w:val="000E7D9A"/>
    <w:rsid w:val="000F136C"/>
    <w:rsid w:val="000F1950"/>
    <w:rsid w:val="000F1AA2"/>
    <w:rsid w:val="000F23BD"/>
    <w:rsid w:val="000F2ADD"/>
    <w:rsid w:val="000F2B2F"/>
    <w:rsid w:val="000F2D1C"/>
    <w:rsid w:val="000F3A55"/>
    <w:rsid w:val="000F42FF"/>
    <w:rsid w:val="000F4C13"/>
    <w:rsid w:val="000F510F"/>
    <w:rsid w:val="000F5718"/>
    <w:rsid w:val="000F5D2B"/>
    <w:rsid w:val="000F627D"/>
    <w:rsid w:val="000F6B05"/>
    <w:rsid w:val="000F70AC"/>
    <w:rsid w:val="000F7D81"/>
    <w:rsid w:val="0010008A"/>
    <w:rsid w:val="00100495"/>
    <w:rsid w:val="00100CF3"/>
    <w:rsid w:val="0010169F"/>
    <w:rsid w:val="00101726"/>
    <w:rsid w:val="001019AB"/>
    <w:rsid w:val="00101A04"/>
    <w:rsid w:val="00102176"/>
    <w:rsid w:val="00102B68"/>
    <w:rsid w:val="00102EAC"/>
    <w:rsid w:val="00102ED9"/>
    <w:rsid w:val="00105F4B"/>
    <w:rsid w:val="00106B73"/>
    <w:rsid w:val="00106EE5"/>
    <w:rsid w:val="00106F3A"/>
    <w:rsid w:val="00107ED2"/>
    <w:rsid w:val="001103F0"/>
    <w:rsid w:val="00110AD9"/>
    <w:rsid w:val="00110D00"/>
    <w:rsid w:val="0011153E"/>
    <w:rsid w:val="0011189E"/>
    <w:rsid w:val="00111CB0"/>
    <w:rsid w:val="00112689"/>
    <w:rsid w:val="001126B5"/>
    <w:rsid w:val="00113247"/>
    <w:rsid w:val="00113E8D"/>
    <w:rsid w:val="0011404F"/>
    <w:rsid w:val="00114508"/>
    <w:rsid w:val="0011620E"/>
    <w:rsid w:val="0011668F"/>
    <w:rsid w:val="00116B50"/>
    <w:rsid w:val="00121917"/>
    <w:rsid w:val="00122847"/>
    <w:rsid w:val="00123010"/>
    <w:rsid w:val="001239E2"/>
    <w:rsid w:val="00123F91"/>
    <w:rsid w:val="00124DE6"/>
    <w:rsid w:val="00125BB9"/>
    <w:rsid w:val="00125DA1"/>
    <w:rsid w:val="001262FA"/>
    <w:rsid w:val="0012754A"/>
    <w:rsid w:val="00131392"/>
    <w:rsid w:val="00132255"/>
    <w:rsid w:val="00132586"/>
    <w:rsid w:val="00132DBA"/>
    <w:rsid w:val="0013334B"/>
    <w:rsid w:val="00133D11"/>
    <w:rsid w:val="0013406F"/>
    <w:rsid w:val="001368FB"/>
    <w:rsid w:val="00136C6A"/>
    <w:rsid w:val="001372AA"/>
    <w:rsid w:val="0013749F"/>
    <w:rsid w:val="001374A4"/>
    <w:rsid w:val="001376B6"/>
    <w:rsid w:val="00137984"/>
    <w:rsid w:val="00137F56"/>
    <w:rsid w:val="0014022B"/>
    <w:rsid w:val="00140E25"/>
    <w:rsid w:val="001413A5"/>
    <w:rsid w:val="001415FD"/>
    <w:rsid w:val="001415FE"/>
    <w:rsid w:val="0014163D"/>
    <w:rsid w:val="00141C0C"/>
    <w:rsid w:val="001421D7"/>
    <w:rsid w:val="00142459"/>
    <w:rsid w:val="001436A4"/>
    <w:rsid w:val="00143763"/>
    <w:rsid w:val="00144197"/>
    <w:rsid w:val="0014452E"/>
    <w:rsid w:val="00144696"/>
    <w:rsid w:val="00144DA5"/>
    <w:rsid w:val="001457F6"/>
    <w:rsid w:val="00145CAC"/>
    <w:rsid w:val="00146927"/>
    <w:rsid w:val="00146A48"/>
    <w:rsid w:val="001473FF"/>
    <w:rsid w:val="00152015"/>
    <w:rsid w:val="00152414"/>
    <w:rsid w:val="001545A2"/>
    <w:rsid w:val="001553E7"/>
    <w:rsid w:val="001554CE"/>
    <w:rsid w:val="00156501"/>
    <w:rsid w:val="00156CA9"/>
    <w:rsid w:val="00157F41"/>
    <w:rsid w:val="00160631"/>
    <w:rsid w:val="001606D0"/>
    <w:rsid w:val="00160C88"/>
    <w:rsid w:val="00160CED"/>
    <w:rsid w:val="001615FD"/>
    <w:rsid w:val="00161E3C"/>
    <w:rsid w:val="00162029"/>
    <w:rsid w:val="00162BC6"/>
    <w:rsid w:val="001633DC"/>
    <w:rsid w:val="0016344F"/>
    <w:rsid w:val="00163535"/>
    <w:rsid w:val="00163C03"/>
    <w:rsid w:val="00164354"/>
    <w:rsid w:val="00164AF2"/>
    <w:rsid w:val="00164B8D"/>
    <w:rsid w:val="00164C92"/>
    <w:rsid w:val="001657E9"/>
    <w:rsid w:val="00167582"/>
    <w:rsid w:val="00167A42"/>
    <w:rsid w:val="00167B52"/>
    <w:rsid w:val="00170F11"/>
    <w:rsid w:val="001710DA"/>
    <w:rsid w:val="00171184"/>
    <w:rsid w:val="001736C6"/>
    <w:rsid w:val="001737A8"/>
    <w:rsid w:val="00173825"/>
    <w:rsid w:val="00173A1B"/>
    <w:rsid w:val="00173D40"/>
    <w:rsid w:val="00173DDF"/>
    <w:rsid w:val="0017476D"/>
    <w:rsid w:val="00174D08"/>
    <w:rsid w:val="00175039"/>
    <w:rsid w:val="00175214"/>
    <w:rsid w:val="00175721"/>
    <w:rsid w:val="00175EA5"/>
    <w:rsid w:val="00176861"/>
    <w:rsid w:val="00177080"/>
    <w:rsid w:val="0018079D"/>
    <w:rsid w:val="001817C0"/>
    <w:rsid w:val="001829D3"/>
    <w:rsid w:val="00182ACC"/>
    <w:rsid w:val="001836A7"/>
    <w:rsid w:val="00183B81"/>
    <w:rsid w:val="0018423B"/>
    <w:rsid w:val="001847B1"/>
    <w:rsid w:val="00184A7D"/>
    <w:rsid w:val="00184CE1"/>
    <w:rsid w:val="00185287"/>
    <w:rsid w:val="001854E3"/>
    <w:rsid w:val="0018566F"/>
    <w:rsid w:val="0018590B"/>
    <w:rsid w:val="00185B76"/>
    <w:rsid w:val="00185D5B"/>
    <w:rsid w:val="00186B42"/>
    <w:rsid w:val="00187B61"/>
    <w:rsid w:val="00187BD0"/>
    <w:rsid w:val="001903C2"/>
    <w:rsid w:val="001904FD"/>
    <w:rsid w:val="00192579"/>
    <w:rsid w:val="0019294F"/>
    <w:rsid w:val="00193139"/>
    <w:rsid w:val="001934C7"/>
    <w:rsid w:val="00193A77"/>
    <w:rsid w:val="00193AF8"/>
    <w:rsid w:val="00193E51"/>
    <w:rsid w:val="00194752"/>
    <w:rsid w:val="00195F53"/>
    <w:rsid w:val="00197537"/>
    <w:rsid w:val="0019754E"/>
    <w:rsid w:val="00197932"/>
    <w:rsid w:val="00197E34"/>
    <w:rsid w:val="001A010D"/>
    <w:rsid w:val="001A0201"/>
    <w:rsid w:val="001A09C2"/>
    <w:rsid w:val="001A0F9A"/>
    <w:rsid w:val="001A1640"/>
    <w:rsid w:val="001A253C"/>
    <w:rsid w:val="001A2849"/>
    <w:rsid w:val="001A3D23"/>
    <w:rsid w:val="001A444B"/>
    <w:rsid w:val="001A5814"/>
    <w:rsid w:val="001A59BB"/>
    <w:rsid w:val="001A6172"/>
    <w:rsid w:val="001A64AB"/>
    <w:rsid w:val="001A6785"/>
    <w:rsid w:val="001A6D2E"/>
    <w:rsid w:val="001A705F"/>
    <w:rsid w:val="001A7A57"/>
    <w:rsid w:val="001A7B6C"/>
    <w:rsid w:val="001B0192"/>
    <w:rsid w:val="001B0E67"/>
    <w:rsid w:val="001B0EB9"/>
    <w:rsid w:val="001B10C7"/>
    <w:rsid w:val="001B1880"/>
    <w:rsid w:val="001B30D9"/>
    <w:rsid w:val="001B3175"/>
    <w:rsid w:val="001B3224"/>
    <w:rsid w:val="001B36EA"/>
    <w:rsid w:val="001B4381"/>
    <w:rsid w:val="001B4794"/>
    <w:rsid w:val="001B48D6"/>
    <w:rsid w:val="001B4B09"/>
    <w:rsid w:val="001B5EE1"/>
    <w:rsid w:val="001B6123"/>
    <w:rsid w:val="001B7377"/>
    <w:rsid w:val="001B748E"/>
    <w:rsid w:val="001B7616"/>
    <w:rsid w:val="001B7B15"/>
    <w:rsid w:val="001C048E"/>
    <w:rsid w:val="001C0846"/>
    <w:rsid w:val="001C0A93"/>
    <w:rsid w:val="001C0D00"/>
    <w:rsid w:val="001C0D51"/>
    <w:rsid w:val="001C0EDB"/>
    <w:rsid w:val="001C155F"/>
    <w:rsid w:val="001C1B47"/>
    <w:rsid w:val="001C2E84"/>
    <w:rsid w:val="001C454D"/>
    <w:rsid w:val="001C4B81"/>
    <w:rsid w:val="001C521B"/>
    <w:rsid w:val="001C73C1"/>
    <w:rsid w:val="001C76AA"/>
    <w:rsid w:val="001C7B81"/>
    <w:rsid w:val="001C7CAC"/>
    <w:rsid w:val="001D0515"/>
    <w:rsid w:val="001D07E3"/>
    <w:rsid w:val="001D0C54"/>
    <w:rsid w:val="001D0D42"/>
    <w:rsid w:val="001D0F17"/>
    <w:rsid w:val="001D1BAA"/>
    <w:rsid w:val="001D2A31"/>
    <w:rsid w:val="001D404E"/>
    <w:rsid w:val="001D429D"/>
    <w:rsid w:val="001D4F24"/>
    <w:rsid w:val="001D50C4"/>
    <w:rsid w:val="001D50EE"/>
    <w:rsid w:val="001D5586"/>
    <w:rsid w:val="001D55BF"/>
    <w:rsid w:val="001D55E5"/>
    <w:rsid w:val="001D58D4"/>
    <w:rsid w:val="001D58FB"/>
    <w:rsid w:val="001D6306"/>
    <w:rsid w:val="001D72BF"/>
    <w:rsid w:val="001D72FC"/>
    <w:rsid w:val="001D7A3C"/>
    <w:rsid w:val="001D7BB7"/>
    <w:rsid w:val="001D7CAC"/>
    <w:rsid w:val="001E0858"/>
    <w:rsid w:val="001E094F"/>
    <w:rsid w:val="001E097F"/>
    <w:rsid w:val="001E0A47"/>
    <w:rsid w:val="001E1DB7"/>
    <w:rsid w:val="001E1E87"/>
    <w:rsid w:val="001E22EC"/>
    <w:rsid w:val="001E32AF"/>
    <w:rsid w:val="001E382B"/>
    <w:rsid w:val="001E4D1A"/>
    <w:rsid w:val="001E506F"/>
    <w:rsid w:val="001E5127"/>
    <w:rsid w:val="001E5706"/>
    <w:rsid w:val="001E6504"/>
    <w:rsid w:val="001E7285"/>
    <w:rsid w:val="001F0A1A"/>
    <w:rsid w:val="001F1185"/>
    <w:rsid w:val="001F11D4"/>
    <w:rsid w:val="001F207C"/>
    <w:rsid w:val="001F3018"/>
    <w:rsid w:val="001F37A5"/>
    <w:rsid w:val="001F3B26"/>
    <w:rsid w:val="001F43AA"/>
    <w:rsid w:val="001F5DA0"/>
    <w:rsid w:val="001F6586"/>
    <w:rsid w:val="001F6B22"/>
    <w:rsid w:val="001F6C42"/>
    <w:rsid w:val="0020036A"/>
    <w:rsid w:val="00201CC7"/>
    <w:rsid w:val="00201E73"/>
    <w:rsid w:val="00202551"/>
    <w:rsid w:val="00202644"/>
    <w:rsid w:val="00203E5D"/>
    <w:rsid w:val="00204A26"/>
    <w:rsid w:val="00204A51"/>
    <w:rsid w:val="00204DE8"/>
    <w:rsid w:val="00205AAC"/>
    <w:rsid w:val="00206559"/>
    <w:rsid w:val="002069B7"/>
    <w:rsid w:val="00206F83"/>
    <w:rsid w:val="0021064A"/>
    <w:rsid w:val="002107FE"/>
    <w:rsid w:val="0021080E"/>
    <w:rsid w:val="00210B98"/>
    <w:rsid w:val="00211019"/>
    <w:rsid w:val="002114B6"/>
    <w:rsid w:val="00211A78"/>
    <w:rsid w:val="00212156"/>
    <w:rsid w:val="00212441"/>
    <w:rsid w:val="002124CB"/>
    <w:rsid w:val="00212707"/>
    <w:rsid w:val="00213F03"/>
    <w:rsid w:val="002144C9"/>
    <w:rsid w:val="0021473F"/>
    <w:rsid w:val="0021534F"/>
    <w:rsid w:val="002155A0"/>
    <w:rsid w:val="00216552"/>
    <w:rsid w:val="00217903"/>
    <w:rsid w:val="00217CB1"/>
    <w:rsid w:val="00217ED1"/>
    <w:rsid w:val="002205C8"/>
    <w:rsid w:val="00220A69"/>
    <w:rsid w:val="002216BB"/>
    <w:rsid w:val="00221DB8"/>
    <w:rsid w:val="002223B9"/>
    <w:rsid w:val="0022289E"/>
    <w:rsid w:val="0022312F"/>
    <w:rsid w:val="0022367C"/>
    <w:rsid w:val="00223A04"/>
    <w:rsid w:val="00223DFC"/>
    <w:rsid w:val="00224609"/>
    <w:rsid w:val="00227352"/>
    <w:rsid w:val="002277CC"/>
    <w:rsid w:val="00227B05"/>
    <w:rsid w:val="00227DDB"/>
    <w:rsid w:val="002304F2"/>
    <w:rsid w:val="00230644"/>
    <w:rsid w:val="002307B7"/>
    <w:rsid w:val="00230E38"/>
    <w:rsid w:val="002310DA"/>
    <w:rsid w:val="002316DD"/>
    <w:rsid w:val="00231B6C"/>
    <w:rsid w:val="00231BFE"/>
    <w:rsid w:val="002327FC"/>
    <w:rsid w:val="00232CBE"/>
    <w:rsid w:val="00232CD2"/>
    <w:rsid w:val="002334E3"/>
    <w:rsid w:val="00233614"/>
    <w:rsid w:val="00233BC0"/>
    <w:rsid w:val="00235070"/>
    <w:rsid w:val="00235561"/>
    <w:rsid w:val="00235A9E"/>
    <w:rsid w:val="00236B0A"/>
    <w:rsid w:val="00237155"/>
    <w:rsid w:val="00240671"/>
    <w:rsid w:val="00241030"/>
    <w:rsid w:val="00241033"/>
    <w:rsid w:val="0024135E"/>
    <w:rsid w:val="00241449"/>
    <w:rsid w:val="002421E1"/>
    <w:rsid w:val="00242321"/>
    <w:rsid w:val="00242A4D"/>
    <w:rsid w:val="00242F91"/>
    <w:rsid w:val="00244612"/>
    <w:rsid w:val="00246623"/>
    <w:rsid w:val="002468DF"/>
    <w:rsid w:val="002474CF"/>
    <w:rsid w:val="002505A6"/>
    <w:rsid w:val="00250AB5"/>
    <w:rsid w:val="00252AC3"/>
    <w:rsid w:val="0025374D"/>
    <w:rsid w:val="002538A0"/>
    <w:rsid w:val="00254211"/>
    <w:rsid w:val="002552DE"/>
    <w:rsid w:val="002557A6"/>
    <w:rsid w:val="00255CD5"/>
    <w:rsid w:val="00255FC3"/>
    <w:rsid w:val="00256058"/>
    <w:rsid w:val="00256DC9"/>
    <w:rsid w:val="00257605"/>
    <w:rsid w:val="00257F62"/>
    <w:rsid w:val="00261136"/>
    <w:rsid w:val="00261ADB"/>
    <w:rsid w:val="002624DF"/>
    <w:rsid w:val="0026274B"/>
    <w:rsid w:val="00262A8A"/>
    <w:rsid w:val="00263056"/>
    <w:rsid w:val="002636B4"/>
    <w:rsid w:val="0026455A"/>
    <w:rsid w:val="00264B75"/>
    <w:rsid w:val="00264F9F"/>
    <w:rsid w:val="00265E93"/>
    <w:rsid w:val="002663B9"/>
    <w:rsid w:val="002664D3"/>
    <w:rsid w:val="002669E8"/>
    <w:rsid w:val="002701DF"/>
    <w:rsid w:val="0027027F"/>
    <w:rsid w:val="00270777"/>
    <w:rsid w:val="00270E60"/>
    <w:rsid w:val="00271319"/>
    <w:rsid w:val="00271388"/>
    <w:rsid w:val="002720E5"/>
    <w:rsid w:val="00272892"/>
    <w:rsid w:val="00272985"/>
    <w:rsid w:val="002729E3"/>
    <w:rsid w:val="00272EC2"/>
    <w:rsid w:val="00272FB2"/>
    <w:rsid w:val="0027313E"/>
    <w:rsid w:val="00273483"/>
    <w:rsid w:val="002744D5"/>
    <w:rsid w:val="00274557"/>
    <w:rsid w:val="00274B6E"/>
    <w:rsid w:val="00276565"/>
    <w:rsid w:val="0027680F"/>
    <w:rsid w:val="00277AE5"/>
    <w:rsid w:val="00277F2D"/>
    <w:rsid w:val="00280992"/>
    <w:rsid w:val="00280A91"/>
    <w:rsid w:val="0028110A"/>
    <w:rsid w:val="00283019"/>
    <w:rsid w:val="00283466"/>
    <w:rsid w:val="00283507"/>
    <w:rsid w:val="002845A9"/>
    <w:rsid w:val="0028539C"/>
    <w:rsid w:val="0028588D"/>
    <w:rsid w:val="00286948"/>
    <w:rsid w:val="002870E8"/>
    <w:rsid w:val="0028782F"/>
    <w:rsid w:val="002911F6"/>
    <w:rsid w:val="00291285"/>
    <w:rsid w:val="00291FB4"/>
    <w:rsid w:val="0029264A"/>
    <w:rsid w:val="002938A4"/>
    <w:rsid w:val="00294238"/>
    <w:rsid w:val="00294B11"/>
    <w:rsid w:val="00295565"/>
    <w:rsid w:val="00295B25"/>
    <w:rsid w:val="0029610E"/>
    <w:rsid w:val="00296365"/>
    <w:rsid w:val="00296DD5"/>
    <w:rsid w:val="002976DA"/>
    <w:rsid w:val="002977E5"/>
    <w:rsid w:val="00297B3B"/>
    <w:rsid w:val="002A0921"/>
    <w:rsid w:val="002A1098"/>
    <w:rsid w:val="002A243D"/>
    <w:rsid w:val="002A3039"/>
    <w:rsid w:val="002A363A"/>
    <w:rsid w:val="002A363F"/>
    <w:rsid w:val="002A3973"/>
    <w:rsid w:val="002A3A59"/>
    <w:rsid w:val="002A584A"/>
    <w:rsid w:val="002A5A7F"/>
    <w:rsid w:val="002A5B3F"/>
    <w:rsid w:val="002A6071"/>
    <w:rsid w:val="002A70F0"/>
    <w:rsid w:val="002A7468"/>
    <w:rsid w:val="002A7F44"/>
    <w:rsid w:val="002B049E"/>
    <w:rsid w:val="002B095F"/>
    <w:rsid w:val="002B0A48"/>
    <w:rsid w:val="002B153B"/>
    <w:rsid w:val="002B1C47"/>
    <w:rsid w:val="002B2B8E"/>
    <w:rsid w:val="002B330D"/>
    <w:rsid w:val="002B3538"/>
    <w:rsid w:val="002B37BF"/>
    <w:rsid w:val="002B3D2F"/>
    <w:rsid w:val="002B405A"/>
    <w:rsid w:val="002B42D7"/>
    <w:rsid w:val="002B48AF"/>
    <w:rsid w:val="002B4DBF"/>
    <w:rsid w:val="002B6137"/>
    <w:rsid w:val="002C05C8"/>
    <w:rsid w:val="002C075B"/>
    <w:rsid w:val="002C0F98"/>
    <w:rsid w:val="002C1204"/>
    <w:rsid w:val="002C38E7"/>
    <w:rsid w:val="002C3BA7"/>
    <w:rsid w:val="002C4612"/>
    <w:rsid w:val="002C46A3"/>
    <w:rsid w:val="002C4AEA"/>
    <w:rsid w:val="002C5851"/>
    <w:rsid w:val="002C5E91"/>
    <w:rsid w:val="002C6648"/>
    <w:rsid w:val="002C6EF1"/>
    <w:rsid w:val="002C71A5"/>
    <w:rsid w:val="002C7B07"/>
    <w:rsid w:val="002D0379"/>
    <w:rsid w:val="002D0927"/>
    <w:rsid w:val="002D0D76"/>
    <w:rsid w:val="002D11F8"/>
    <w:rsid w:val="002D120C"/>
    <w:rsid w:val="002D13E5"/>
    <w:rsid w:val="002D1AA8"/>
    <w:rsid w:val="002D3035"/>
    <w:rsid w:val="002D4228"/>
    <w:rsid w:val="002D47ED"/>
    <w:rsid w:val="002D4D22"/>
    <w:rsid w:val="002D5372"/>
    <w:rsid w:val="002D5F0A"/>
    <w:rsid w:val="002D7E0C"/>
    <w:rsid w:val="002E05C3"/>
    <w:rsid w:val="002E062B"/>
    <w:rsid w:val="002E133C"/>
    <w:rsid w:val="002E1B87"/>
    <w:rsid w:val="002E27E6"/>
    <w:rsid w:val="002E2B82"/>
    <w:rsid w:val="002E2DFD"/>
    <w:rsid w:val="002E3FA8"/>
    <w:rsid w:val="002E4766"/>
    <w:rsid w:val="002E489E"/>
    <w:rsid w:val="002E5208"/>
    <w:rsid w:val="002E5A20"/>
    <w:rsid w:val="002E5D94"/>
    <w:rsid w:val="002E60CC"/>
    <w:rsid w:val="002E6535"/>
    <w:rsid w:val="002E6DD0"/>
    <w:rsid w:val="002E6FFA"/>
    <w:rsid w:val="002E7639"/>
    <w:rsid w:val="002F1313"/>
    <w:rsid w:val="002F1536"/>
    <w:rsid w:val="002F181C"/>
    <w:rsid w:val="002F189E"/>
    <w:rsid w:val="002F2531"/>
    <w:rsid w:val="002F26DA"/>
    <w:rsid w:val="002F3303"/>
    <w:rsid w:val="002F3680"/>
    <w:rsid w:val="002F410B"/>
    <w:rsid w:val="002F417E"/>
    <w:rsid w:val="002F46DF"/>
    <w:rsid w:val="002F568D"/>
    <w:rsid w:val="002F680D"/>
    <w:rsid w:val="002F68C1"/>
    <w:rsid w:val="002F77C6"/>
    <w:rsid w:val="002F7EE0"/>
    <w:rsid w:val="0030006C"/>
    <w:rsid w:val="00300A44"/>
    <w:rsid w:val="00300A67"/>
    <w:rsid w:val="00301184"/>
    <w:rsid w:val="0030153F"/>
    <w:rsid w:val="00301639"/>
    <w:rsid w:val="00301FE4"/>
    <w:rsid w:val="00302F09"/>
    <w:rsid w:val="00303012"/>
    <w:rsid w:val="003032A6"/>
    <w:rsid w:val="00303463"/>
    <w:rsid w:val="00303BFE"/>
    <w:rsid w:val="00303C6C"/>
    <w:rsid w:val="00306337"/>
    <w:rsid w:val="00306364"/>
    <w:rsid w:val="00306B45"/>
    <w:rsid w:val="00306DB2"/>
    <w:rsid w:val="00307E60"/>
    <w:rsid w:val="00311686"/>
    <w:rsid w:val="00311AA4"/>
    <w:rsid w:val="00311F6E"/>
    <w:rsid w:val="00312283"/>
    <w:rsid w:val="003123D8"/>
    <w:rsid w:val="00313944"/>
    <w:rsid w:val="00313D8F"/>
    <w:rsid w:val="00314EDD"/>
    <w:rsid w:val="003158D1"/>
    <w:rsid w:val="00316F88"/>
    <w:rsid w:val="00317C1C"/>
    <w:rsid w:val="003207B0"/>
    <w:rsid w:val="00320A0B"/>
    <w:rsid w:val="00320B33"/>
    <w:rsid w:val="00320DA7"/>
    <w:rsid w:val="00320F5E"/>
    <w:rsid w:val="00322025"/>
    <w:rsid w:val="003223ED"/>
    <w:rsid w:val="00322998"/>
    <w:rsid w:val="0032448E"/>
    <w:rsid w:val="00324953"/>
    <w:rsid w:val="00324B22"/>
    <w:rsid w:val="00324EA0"/>
    <w:rsid w:val="00326D30"/>
    <w:rsid w:val="00326D90"/>
    <w:rsid w:val="003276D7"/>
    <w:rsid w:val="00327B06"/>
    <w:rsid w:val="00327BCE"/>
    <w:rsid w:val="003303AD"/>
    <w:rsid w:val="00330C3E"/>
    <w:rsid w:val="00331119"/>
    <w:rsid w:val="00331A8F"/>
    <w:rsid w:val="00332200"/>
    <w:rsid w:val="0033253D"/>
    <w:rsid w:val="003325C0"/>
    <w:rsid w:val="00332A78"/>
    <w:rsid w:val="003338CE"/>
    <w:rsid w:val="003338E1"/>
    <w:rsid w:val="00333C75"/>
    <w:rsid w:val="00333D3E"/>
    <w:rsid w:val="00333F6A"/>
    <w:rsid w:val="00334838"/>
    <w:rsid w:val="003348C5"/>
    <w:rsid w:val="003348E8"/>
    <w:rsid w:val="00334C28"/>
    <w:rsid w:val="0033532F"/>
    <w:rsid w:val="00335D64"/>
    <w:rsid w:val="00336983"/>
    <w:rsid w:val="003419A0"/>
    <w:rsid w:val="00342B03"/>
    <w:rsid w:val="00342B3E"/>
    <w:rsid w:val="0034343C"/>
    <w:rsid w:val="00344FCF"/>
    <w:rsid w:val="003463E8"/>
    <w:rsid w:val="00347498"/>
    <w:rsid w:val="00347BE3"/>
    <w:rsid w:val="00350385"/>
    <w:rsid w:val="00351355"/>
    <w:rsid w:val="0035197E"/>
    <w:rsid w:val="0035244E"/>
    <w:rsid w:val="00352609"/>
    <w:rsid w:val="00352ACE"/>
    <w:rsid w:val="00353DAD"/>
    <w:rsid w:val="00353E4C"/>
    <w:rsid w:val="00353F5E"/>
    <w:rsid w:val="00354082"/>
    <w:rsid w:val="00354BE4"/>
    <w:rsid w:val="00355FF2"/>
    <w:rsid w:val="003560B9"/>
    <w:rsid w:val="003562D0"/>
    <w:rsid w:val="003564C5"/>
    <w:rsid w:val="003570B6"/>
    <w:rsid w:val="0035740B"/>
    <w:rsid w:val="00357716"/>
    <w:rsid w:val="0035785E"/>
    <w:rsid w:val="003609D0"/>
    <w:rsid w:val="00360F27"/>
    <w:rsid w:val="003610BA"/>
    <w:rsid w:val="00361ED6"/>
    <w:rsid w:val="003625D1"/>
    <w:rsid w:val="00363710"/>
    <w:rsid w:val="0036492B"/>
    <w:rsid w:val="003652FD"/>
    <w:rsid w:val="003666C2"/>
    <w:rsid w:val="00366CD3"/>
    <w:rsid w:val="00366EFD"/>
    <w:rsid w:val="003672DF"/>
    <w:rsid w:val="00370145"/>
    <w:rsid w:val="003701E3"/>
    <w:rsid w:val="00370937"/>
    <w:rsid w:val="00370E5F"/>
    <w:rsid w:val="00371EE9"/>
    <w:rsid w:val="00372B54"/>
    <w:rsid w:val="003733D5"/>
    <w:rsid w:val="003735D6"/>
    <w:rsid w:val="00373854"/>
    <w:rsid w:val="00373867"/>
    <w:rsid w:val="00373953"/>
    <w:rsid w:val="003739ED"/>
    <w:rsid w:val="003740DC"/>
    <w:rsid w:val="00374414"/>
    <w:rsid w:val="00374460"/>
    <w:rsid w:val="003747FD"/>
    <w:rsid w:val="00377404"/>
    <w:rsid w:val="003774E8"/>
    <w:rsid w:val="00380340"/>
    <w:rsid w:val="003806DE"/>
    <w:rsid w:val="00381C0A"/>
    <w:rsid w:val="00381E7D"/>
    <w:rsid w:val="00381FC0"/>
    <w:rsid w:val="0038462A"/>
    <w:rsid w:val="003851B9"/>
    <w:rsid w:val="00385BFE"/>
    <w:rsid w:val="0038601B"/>
    <w:rsid w:val="0038612B"/>
    <w:rsid w:val="00387442"/>
    <w:rsid w:val="00387B7D"/>
    <w:rsid w:val="00387D18"/>
    <w:rsid w:val="00390704"/>
    <w:rsid w:val="00390D60"/>
    <w:rsid w:val="00392252"/>
    <w:rsid w:val="003924E6"/>
    <w:rsid w:val="00393F85"/>
    <w:rsid w:val="00395732"/>
    <w:rsid w:val="003962F4"/>
    <w:rsid w:val="00396665"/>
    <w:rsid w:val="00396908"/>
    <w:rsid w:val="00397761"/>
    <w:rsid w:val="00397BF3"/>
    <w:rsid w:val="003A0B33"/>
    <w:rsid w:val="003A1742"/>
    <w:rsid w:val="003A2726"/>
    <w:rsid w:val="003A2DF8"/>
    <w:rsid w:val="003A3548"/>
    <w:rsid w:val="003A3943"/>
    <w:rsid w:val="003A41C4"/>
    <w:rsid w:val="003A43C6"/>
    <w:rsid w:val="003A54AB"/>
    <w:rsid w:val="003A5861"/>
    <w:rsid w:val="003A5869"/>
    <w:rsid w:val="003A5A51"/>
    <w:rsid w:val="003A6377"/>
    <w:rsid w:val="003A644F"/>
    <w:rsid w:val="003A69A7"/>
    <w:rsid w:val="003A6AD6"/>
    <w:rsid w:val="003A7A99"/>
    <w:rsid w:val="003B084A"/>
    <w:rsid w:val="003B087A"/>
    <w:rsid w:val="003B1029"/>
    <w:rsid w:val="003B16F1"/>
    <w:rsid w:val="003B1830"/>
    <w:rsid w:val="003B1C8F"/>
    <w:rsid w:val="003B22D4"/>
    <w:rsid w:val="003B3757"/>
    <w:rsid w:val="003B37C8"/>
    <w:rsid w:val="003B3FA7"/>
    <w:rsid w:val="003B4687"/>
    <w:rsid w:val="003B5210"/>
    <w:rsid w:val="003B56CF"/>
    <w:rsid w:val="003B6525"/>
    <w:rsid w:val="003B6AFE"/>
    <w:rsid w:val="003B6B1A"/>
    <w:rsid w:val="003B7850"/>
    <w:rsid w:val="003B7AA7"/>
    <w:rsid w:val="003C07E9"/>
    <w:rsid w:val="003C08C5"/>
    <w:rsid w:val="003C0ACA"/>
    <w:rsid w:val="003C118F"/>
    <w:rsid w:val="003C1263"/>
    <w:rsid w:val="003C13F3"/>
    <w:rsid w:val="003C1668"/>
    <w:rsid w:val="003C1FFE"/>
    <w:rsid w:val="003C220B"/>
    <w:rsid w:val="003C29D2"/>
    <w:rsid w:val="003C4164"/>
    <w:rsid w:val="003C4494"/>
    <w:rsid w:val="003C44D8"/>
    <w:rsid w:val="003C4710"/>
    <w:rsid w:val="003C4D59"/>
    <w:rsid w:val="003C52CF"/>
    <w:rsid w:val="003C68E4"/>
    <w:rsid w:val="003C6A1F"/>
    <w:rsid w:val="003C6EA8"/>
    <w:rsid w:val="003D06ED"/>
    <w:rsid w:val="003D075B"/>
    <w:rsid w:val="003D17E9"/>
    <w:rsid w:val="003D28C2"/>
    <w:rsid w:val="003D3563"/>
    <w:rsid w:val="003D3579"/>
    <w:rsid w:val="003D3F5C"/>
    <w:rsid w:val="003D44F1"/>
    <w:rsid w:val="003D459F"/>
    <w:rsid w:val="003D6ADE"/>
    <w:rsid w:val="003D6B1F"/>
    <w:rsid w:val="003D6B96"/>
    <w:rsid w:val="003E011B"/>
    <w:rsid w:val="003E013A"/>
    <w:rsid w:val="003E06BD"/>
    <w:rsid w:val="003E0BDA"/>
    <w:rsid w:val="003E1A19"/>
    <w:rsid w:val="003E2278"/>
    <w:rsid w:val="003E24D5"/>
    <w:rsid w:val="003E272E"/>
    <w:rsid w:val="003E2D35"/>
    <w:rsid w:val="003E3752"/>
    <w:rsid w:val="003E3786"/>
    <w:rsid w:val="003E4DC6"/>
    <w:rsid w:val="003E51A0"/>
    <w:rsid w:val="003E5969"/>
    <w:rsid w:val="003E68F3"/>
    <w:rsid w:val="003E6FD9"/>
    <w:rsid w:val="003E7223"/>
    <w:rsid w:val="003F0725"/>
    <w:rsid w:val="003F0C3F"/>
    <w:rsid w:val="003F194E"/>
    <w:rsid w:val="003F1966"/>
    <w:rsid w:val="003F1C19"/>
    <w:rsid w:val="003F1CEA"/>
    <w:rsid w:val="003F1E25"/>
    <w:rsid w:val="003F3B08"/>
    <w:rsid w:val="003F3E52"/>
    <w:rsid w:val="003F3EDC"/>
    <w:rsid w:val="003F424D"/>
    <w:rsid w:val="003F42CF"/>
    <w:rsid w:val="003F4557"/>
    <w:rsid w:val="003F5745"/>
    <w:rsid w:val="003F596B"/>
    <w:rsid w:val="003F66E2"/>
    <w:rsid w:val="003F739F"/>
    <w:rsid w:val="003F74A0"/>
    <w:rsid w:val="0040033F"/>
    <w:rsid w:val="004008DE"/>
    <w:rsid w:val="00400B6A"/>
    <w:rsid w:val="004016DE"/>
    <w:rsid w:val="00401C8F"/>
    <w:rsid w:val="00402CD0"/>
    <w:rsid w:val="00403CB2"/>
    <w:rsid w:val="00404DF3"/>
    <w:rsid w:val="0040510E"/>
    <w:rsid w:val="004051AB"/>
    <w:rsid w:val="004052AC"/>
    <w:rsid w:val="00405A13"/>
    <w:rsid w:val="00405A50"/>
    <w:rsid w:val="00405C1D"/>
    <w:rsid w:val="00406412"/>
    <w:rsid w:val="00406626"/>
    <w:rsid w:val="00406724"/>
    <w:rsid w:val="0040697D"/>
    <w:rsid w:val="00406AF8"/>
    <w:rsid w:val="0040753B"/>
    <w:rsid w:val="00407827"/>
    <w:rsid w:val="004102E8"/>
    <w:rsid w:val="00411551"/>
    <w:rsid w:val="00411776"/>
    <w:rsid w:val="004118F5"/>
    <w:rsid w:val="0041190A"/>
    <w:rsid w:val="00411944"/>
    <w:rsid w:val="00411D91"/>
    <w:rsid w:val="004129B8"/>
    <w:rsid w:val="00413E87"/>
    <w:rsid w:val="00414661"/>
    <w:rsid w:val="004146DE"/>
    <w:rsid w:val="00414BDA"/>
    <w:rsid w:val="00414C26"/>
    <w:rsid w:val="0041500D"/>
    <w:rsid w:val="00416EAF"/>
    <w:rsid w:val="00417756"/>
    <w:rsid w:val="0041795C"/>
    <w:rsid w:val="00417B75"/>
    <w:rsid w:val="004205AB"/>
    <w:rsid w:val="0042086D"/>
    <w:rsid w:val="00420B00"/>
    <w:rsid w:val="00420F3B"/>
    <w:rsid w:val="004211E8"/>
    <w:rsid w:val="004213E8"/>
    <w:rsid w:val="004217FC"/>
    <w:rsid w:val="00421998"/>
    <w:rsid w:val="0042234D"/>
    <w:rsid w:val="0042239E"/>
    <w:rsid w:val="00422DFF"/>
    <w:rsid w:val="00423969"/>
    <w:rsid w:val="004239FB"/>
    <w:rsid w:val="004250FF"/>
    <w:rsid w:val="00425811"/>
    <w:rsid w:val="004267E8"/>
    <w:rsid w:val="0042691F"/>
    <w:rsid w:val="0042730B"/>
    <w:rsid w:val="004302A7"/>
    <w:rsid w:val="00430B6F"/>
    <w:rsid w:val="004310E0"/>
    <w:rsid w:val="00431368"/>
    <w:rsid w:val="0043163F"/>
    <w:rsid w:val="00431842"/>
    <w:rsid w:val="00431C51"/>
    <w:rsid w:val="00432279"/>
    <w:rsid w:val="004325A6"/>
    <w:rsid w:val="004327AB"/>
    <w:rsid w:val="00432A1A"/>
    <w:rsid w:val="00432B82"/>
    <w:rsid w:val="004336C9"/>
    <w:rsid w:val="00433D40"/>
    <w:rsid w:val="00434BA6"/>
    <w:rsid w:val="00434E29"/>
    <w:rsid w:val="00434EBE"/>
    <w:rsid w:val="00435403"/>
    <w:rsid w:val="00435714"/>
    <w:rsid w:val="0043586B"/>
    <w:rsid w:val="004358F8"/>
    <w:rsid w:val="00435CA5"/>
    <w:rsid w:val="00435E51"/>
    <w:rsid w:val="00435F4C"/>
    <w:rsid w:val="0043632D"/>
    <w:rsid w:val="004365E3"/>
    <w:rsid w:val="00436AF1"/>
    <w:rsid w:val="00437041"/>
    <w:rsid w:val="00440154"/>
    <w:rsid w:val="00440646"/>
    <w:rsid w:val="00440712"/>
    <w:rsid w:val="004414B5"/>
    <w:rsid w:val="004418AB"/>
    <w:rsid w:val="00442F7F"/>
    <w:rsid w:val="00444C93"/>
    <w:rsid w:val="004451CD"/>
    <w:rsid w:val="004454FD"/>
    <w:rsid w:val="004455F0"/>
    <w:rsid w:val="00446310"/>
    <w:rsid w:val="0044641B"/>
    <w:rsid w:val="004470C6"/>
    <w:rsid w:val="0044797F"/>
    <w:rsid w:val="00447ACE"/>
    <w:rsid w:val="00447EDC"/>
    <w:rsid w:val="004525C9"/>
    <w:rsid w:val="00452695"/>
    <w:rsid w:val="00452739"/>
    <w:rsid w:val="00453AC8"/>
    <w:rsid w:val="004541D3"/>
    <w:rsid w:val="00454218"/>
    <w:rsid w:val="004557B7"/>
    <w:rsid w:val="004562F0"/>
    <w:rsid w:val="00456701"/>
    <w:rsid w:val="0045763A"/>
    <w:rsid w:val="004578D2"/>
    <w:rsid w:val="00457ED6"/>
    <w:rsid w:val="00460181"/>
    <w:rsid w:val="0046068E"/>
    <w:rsid w:val="004614EE"/>
    <w:rsid w:val="00462787"/>
    <w:rsid w:val="00462B71"/>
    <w:rsid w:val="00462FA5"/>
    <w:rsid w:val="004634A0"/>
    <w:rsid w:val="004640BE"/>
    <w:rsid w:val="004648C8"/>
    <w:rsid w:val="00464C45"/>
    <w:rsid w:val="00464D00"/>
    <w:rsid w:val="00465424"/>
    <w:rsid w:val="0046595F"/>
    <w:rsid w:val="00466405"/>
    <w:rsid w:val="00467472"/>
    <w:rsid w:val="00467A11"/>
    <w:rsid w:val="00467BB6"/>
    <w:rsid w:val="00467CCE"/>
    <w:rsid w:val="00467E7F"/>
    <w:rsid w:val="00467FE8"/>
    <w:rsid w:val="00470069"/>
    <w:rsid w:val="0047027D"/>
    <w:rsid w:val="004702B6"/>
    <w:rsid w:val="004708B9"/>
    <w:rsid w:val="0047097A"/>
    <w:rsid w:val="004728D7"/>
    <w:rsid w:val="00472B54"/>
    <w:rsid w:val="00472C89"/>
    <w:rsid w:val="0047370A"/>
    <w:rsid w:val="0047375C"/>
    <w:rsid w:val="00473EE0"/>
    <w:rsid w:val="0047490D"/>
    <w:rsid w:val="004755C5"/>
    <w:rsid w:val="004759D0"/>
    <w:rsid w:val="00475C0F"/>
    <w:rsid w:val="00475E5C"/>
    <w:rsid w:val="004761C7"/>
    <w:rsid w:val="00476F1B"/>
    <w:rsid w:val="00477693"/>
    <w:rsid w:val="0047771A"/>
    <w:rsid w:val="00481999"/>
    <w:rsid w:val="0048309B"/>
    <w:rsid w:val="0048368C"/>
    <w:rsid w:val="004836D9"/>
    <w:rsid w:val="00483AB1"/>
    <w:rsid w:val="00484136"/>
    <w:rsid w:val="0048423F"/>
    <w:rsid w:val="00484904"/>
    <w:rsid w:val="004852EB"/>
    <w:rsid w:val="00486448"/>
    <w:rsid w:val="00486467"/>
    <w:rsid w:val="004866F4"/>
    <w:rsid w:val="004868DE"/>
    <w:rsid w:val="00486C07"/>
    <w:rsid w:val="00486DFA"/>
    <w:rsid w:val="00486FCD"/>
    <w:rsid w:val="004870CA"/>
    <w:rsid w:val="004870E9"/>
    <w:rsid w:val="004901CA"/>
    <w:rsid w:val="004901D2"/>
    <w:rsid w:val="004919D0"/>
    <w:rsid w:val="0049207F"/>
    <w:rsid w:val="004920D5"/>
    <w:rsid w:val="00492BA8"/>
    <w:rsid w:val="00492D4B"/>
    <w:rsid w:val="00493003"/>
    <w:rsid w:val="0049380C"/>
    <w:rsid w:val="00493B2E"/>
    <w:rsid w:val="0049483F"/>
    <w:rsid w:val="00495275"/>
    <w:rsid w:val="004953D3"/>
    <w:rsid w:val="00496187"/>
    <w:rsid w:val="0049743D"/>
    <w:rsid w:val="004979D6"/>
    <w:rsid w:val="00497C3B"/>
    <w:rsid w:val="004A0038"/>
    <w:rsid w:val="004A01DC"/>
    <w:rsid w:val="004A05A3"/>
    <w:rsid w:val="004A0EB7"/>
    <w:rsid w:val="004A121B"/>
    <w:rsid w:val="004A24B2"/>
    <w:rsid w:val="004A252F"/>
    <w:rsid w:val="004A2B26"/>
    <w:rsid w:val="004A3222"/>
    <w:rsid w:val="004A4451"/>
    <w:rsid w:val="004A4AD0"/>
    <w:rsid w:val="004A4F20"/>
    <w:rsid w:val="004A5CDB"/>
    <w:rsid w:val="004A6042"/>
    <w:rsid w:val="004A664E"/>
    <w:rsid w:val="004A68AB"/>
    <w:rsid w:val="004A696E"/>
    <w:rsid w:val="004A7564"/>
    <w:rsid w:val="004A76AC"/>
    <w:rsid w:val="004B061F"/>
    <w:rsid w:val="004B0AF8"/>
    <w:rsid w:val="004B1536"/>
    <w:rsid w:val="004B2253"/>
    <w:rsid w:val="004B22E0"/>
    <w:rsid w:val="004B30B9"/>
    <w:rsid w:val="004B32AD"/>
    <w:rsid w:val="004B3DEF"/>
    <w:rsid w:val="004B4088"/>
    <w:rsid w:val="004B41A8"/>
    <w:rsid w:val="004B4EC1"/>
    <w:rsid w:val="004B4FF5"/>
    <w:rsid w:val="004B557D"/>
    <w:rsid w:val="004B5651"/>
    <w:rsid w:val="004B5CAE"/>
    <w:rsid w:val="004B5DA7"/>
    <w:rsid w:val="004B6042"/>
    <w:rsid w:val="004B6745"/>
    <w:rsid w:val="004B7302"/>
    <w:rsid w:val="004C0063"/>
    <w:rsid w:val="004C00E4"/>
    <w:rsid w:val="004C07E1"/>
    <w:rsid w:val="004C0A18"/>
    <w:rsid w:val="004C1103"/>
    <w:rsid w:val="004C184B"/>
    <w:rsid w:val="004C1957"/>
    <w:rsid w:val="004C1CC7"/>
    <w:rsid w:val="004C1F16"/>
    <w:rsid w:val="004C1F1E"/>
    <w:rsid w:val="004C1FBA"/>
    <w:rsid w:val="004C20F6"/>
    <w:rsid w:val="004C22FB"/>
    <w:rsid w:val="004C2A98"/>
    <w:rsid w:val="004C3CD0"/>
    <w:rsid w:val="004C3D44"/>
    <w:rsid w:val="004C3E01"/>
    <w:rsid w:val="004C43E0"/>
    <w:rsid w:val="004C4423"/>
    <w:rsid w:val="004C46B0"/>
    <w:rsid w:val="004C5254"/>
    <w:rsid w:val="004C52B9"/>
    <w:rsid w:val="004C5F8A"/>
    <w:rsid w:val="004C60A9"/>
    <w:rsid w:val="004C66C6"/>
    <w:rsid w:val="004C716E"/>
    <w:rsid w:val="004C7216"/>
    <w:rsid w:val="004C7300"/>
    <w:rsid w:val="004C73C9"/>
    <w:rsid w:val="004C79A2"/>
    <w:rsid w:val="004D0056"/>
    <w:rsid w:val="004D0B93"/>
    <w:rsid w:val="004D11A2"/>
    <w:rsid w:val="004D1984"/>
    <w:rsid w:val="004D213E"/>
    <w:rsid w:val="004D2631"/>
    <w:rsid w:val="004D3390"/>
    <w:rsid w:val="004D3453"/>
    <w:rsid w:val="004D3611"/>
    <w:rsid w:val="004D45BB"/>
    <w:rsid w:val="004D4A72"/>
    <w:rsid w:val="004D4DD3"/>
    <w:rsid w:val="004D50BC"/>
    <w:rsid w:val="004D669C"/>
    <w:rsid w:val="004D679E"/>
    <w:rsid w:val="004D6E16"/>
    <w:rsid w:val="004D6E72"/>
    <w:rsid w:val="004D738C"/>
    <w:rsid w:val="004D7901"/>
    <w:rsid w:val="004D7A24"/>
    <w:rsid w:val="004D7A9E"/>
    <w:rsid w:val="004E08E9"/>
    <w:rsid w:val="004E1067"/>
    <w:rsid w:val="004E1248"/>
    <w:rsid w:val="004E1773"/>
    <w:rsid w:val="004E196E"/>
    <w:rsid w:val="004E1C53"/>
    <w:rsid w:val="004E1F6F"/>
    <w:rsid w:val="004E2668"/>
    <w:rsid w:val="004E3E4D"/>
    <w:rsid w:val="004E40AE"/>
    <w:rsid w:val="004E4310"/>
    <w:rsid w:val="004E4B59"/>
    <w:rsid w:val="004E5949"/>
    <w:rsid w:val="004E5A9B"/>
    <w:rsid w:val="004E603A"/>
    <w:rsid w:val="004E6BBA"/>
    <w:rsid w:val="004E6CDB"/>
    <w:rsid w:val="004E7389"/>
    <w:rsid w:val="004F0CBC"/>
    <w:rsid w:val="004F0F2A"/>
    <w:rsid w:val="004F19FA"/>
    <w:rsid w:val="004F1B01"/>
    <w:rsid w:val="004F2044"/>
    <w:rsid w:val="004F2B15"/>
    <w:rsid w:val="004F391C"/>
    <w:rsid w:val="004F3C80"/>
    <w:rsid w:val="004F6145"/>
    <w:rsid w:val="004F6AF1"/>
    <w:rsid w:val="004F6C11"/>
    <w:rsid w:val="004F6D02"/>
    <w:rsid w:val="004F6D40"/>
    <w:rsid w:val="004F7801"/>
    <w:rsid w:val="004F7F67"/>
    <w:rsid w:val="00500460"/>
    <w:rsid w:val="005006DB"/>
    <w:rsid w:val="005015EF"/>
    <w:rsid w:val="00501BEC"/>
    <w:rsid w:val="00502044"/>
    <w:rsid w:val="005022B3"/>
    <w:rsid w:val="005026E7"/>
    <w:rsid w:val="00502955"/>
    <w:rsid w:val="00502E4C"/>
    <w:rsid w:val="00502F18"/>
    <w:rsid w:val="00503103"/>
    <w:rsid w:val="005031A9"/>
    <w:rsid w:val="00504200"/>
    <w:rsid w:val="0050436D"/>
    <w:rsid w:val="00505FEA"/>
    <w:rsid w:val="005068AA"/>
    <w:rsid w:val="005069FF"/>
    <w:rsid w:val="0050712E"/>
    <w:rsid w:val="00507F95"/>
    <w:rsid w:val="00510794"/>
    <w:rsid w:val="0051183F"/>
    <w:rsid w:val="005123BF"/>
    <w:rsid w:val="00512BC3"/>
    <w:rsid w:val="0051394A"/>
    <w:rsid w:val="00514CD3"/>
    <w:rsid w:val="00514FAD"/>
    <w:rsid w:val="00515B4F"/>
    <w:rsid w:val="00515BA0"/>
    <w:rsid w:val="00516471"/>
    <w:rsid w:val="0051659F"/>
    <w:rsid w:val="005171FD"/>
    <w:rsid w:val="00517BBB"/>
    <w:rsid w:val="00517FB5"/>
    <w:rsid w:val="00520CF6"/>
    <w:rsid w:val="00520D14"/>
    <w:rsid w:val="005213E3"/>
    <w:rsid w:val="005218F4"/>
    <w:rsid w:val="00523B2B"/>
    <w:rsid w:val="00523E1E"/>
    <w:rsid w:val="005240A2"/>
    <w:rsid w:val="0052439A"/>
    <w:rsid w:val="005245E6"/>
    <w:rsid w:val="0052558E"/>
    <w:rsid w:val="005257E4"/>
    <w:rsid w:val="005258B2"/>
    <w:rsid w:val="00525BEF"/>
    <w:rsid w:val="00525C6B"/>
    <w:rsid w:val="00525C99"/>
    <w:rsid w:val="0052782D"/>
    <w:rsid w:val="005278EF"/>
    <w:rsid w:val="005301A6"/>
    <w:rsid w:val="005302FC"/>
    <w:rsid w:val="00531D8A"/>
    <w:rsid w:val="00532B42"/>
    <w:rsid w:val="00533134"/>
    <w:rsid w:val="00536C08"/>
    <w:rsid w:val="00540C3E"/>
    <w:rsid w:val="00541C89"/>
    <w:rsid w:val="00541D98"/>
    <w:rsid w:val="00541EDA"/>
    <w:rsid w:val="00542473"/>
    <w:rsid w:val="005432AA"/>
    <w:rsid w:val="00543651"/>
    <w:rsid w:val="00544455"/>
    <w:rsid w:val="00545942"/>
    <w:rsid w:val="00546267"/>
    <w:rsid w:val="005470A7"/>
    <w:rsid w:val="00550FF8"/>
    <w:rsid w:val="00551DB8"/>
    <w:rsid w:val="0055264F"/>
    <w:rsid w:val="00552756"/>
    <w:rsid w:val="00552F68"/>
    <w:rsid w:val="005540F1"/>
    <w:rsid w:val="00554980"/>
    <w:rsid w:val="00554A19"/>
    <w:rsid w:val="00555526"/>
    <w:rsid w:val="005555A9"/>
    <w:rsid w:val="00557F24"/>
    <w:rsid w:val="0056059B"/>
    <w:rsid w:val="00560FF4"/>
    <w:rsid w:val="0056106A"/>
    <w:rsid w:val="005613D5"/>
    <w:rsid w:val="005616E3"/>
    <w:rsid w:val="00562C1E"/>
    <w:rsid w:val="00563856"/>
    <w:rsid w:val="005642DC"/>
    <w:rsid w:val="005646DC"/>
    <w:rsid w:val="00564A39"/>
    <w:rsid w:val="00564B2C"/>
    <w:rsid w:val="00565A49"/>
    <w:rsid w:val="005664DC"/>
    <w:rsid w:val="00566660"/>
    <w:rsid w:val="00566F37"/>
    <w:rsid w:val="00567C22"/>
    <w:rsid w:val="00570454"/>
    <w:rsid w:val="00570633"/>
    <w:rsid w:val="005717DB"/>
    <w:rsid w:val="00572295"/>
    <w:rsid w:val="00572EE1"/>
    <w:rsid w:val="005744C9"/>
    <w:rsid w:val="005758F3"/>
    <w:rsid w:val="0057741B"/>
    <w:rsid w:val="005809BB"/>
    <w:rsid w:val="0058107D"/>
    <w:rsid w:val="00581B7D"/>
    <w:rsid w:val="00581C8B"/>
    <w:rsid w:val="00582F92"/>
    <w:rsid w:val="005835D0"/>
    <w:rsid w:val="00583949"/>
    <w:rsid w:val="00583A24"/>
    <w:rsid w:val="00583F7E"/>
    <w:rsid w:val="005847EF"/>
    <w:rsid w:val="00585203"/>
    <w:rsid w:val="005857B7"/>
    <w:rsid w:val="005862C7"/>
    <w:rsid w:val="005862DB"/>
    <w:rsid w:val="00586471"/>
    <w:rsid w:val="00586737"/>
    <w:rsid w:val="005868AC"/>
    <w:rsid w:val="00586DF1"/>
    <w:rsid w:val="005907A0"/>
    <w:rsid w:val="0059141C"/>
    <w:rsid w:val="0059146B"/>
    <w:rsid w:val="005920F9"/>
    <w:rsid w:val="0059222D"/>
    <w:rsid w:val="00592C9A"/>
    <w:rsid w:val="0059366E"/>
    <w:rsid w:val="00593AAA"/>
    <w:rsid w:val="00593E42"/>
    <w:rsid w:val="00594BC3"/>
    <w:rsid w:val="00594DCD"/>
    <w:rsid w:val="0059578B"/>
    <w:rsid w:val="00595F0D"/>
    <w:rsid w:val="00596DAB"/>
    <w:rsid w:val="00597046"/>
    <w:rsid w:val="005974A9"/>
    <w:rsid w:val="00597B5E"/>
    <w:rsid w:val="005A00F1"/>
    <w:rsid w:val="005A0365"/>
    <w:rsid w:val="005A08D0"/>
    <w:rsid w:val="005A1F5D"/>
    <w:rsid w:val="005A22E0"/>
    <w:rsid w:val="005A2532"/>
    <w:rsid w:val="005A293F"/>
    <w:rsid w:val="005A36C9"/>
    <w:rsid w:val="005A46CE"/>
    <w:rsid w:val="005A5535"/>
    <w:rsid w:val="005A557D"/>
    <w:rsid w:val="005A5D76"/>
    <w:rsid w:val="005A6333"/>
    <w:rsid w:val="005A75BF"/>
    <w:rsid w:val="005B156A"/>
    <w:rsid w:val="005B1733"/>
    <w:rsid w:val="005B21C9"/>
    <w:rsid w:val="005B223C"/>
    <w:rsid w:val="005B2D60"/>
    <w:rsid w:val="005B3233"/>
    <w:rsid w:val="005B34CC"/>
    <w:rsid w:val="005B3999"/>
    <w:rsid w:val="005B3C86"/>
    <w:rsid w:val="005B3FF3"/>
    <w:rsid w:val="005B40BD"/>
    <w:rsid w:val="005B5779"/>
    <w:rsid w:val="005B5FEA"/>
    <w:rsid w:val="005B63D2"/>
    <w:rsid w:val="005B6B55"/>
    <w:rsid w:val="005B6C20"/>
    <w:rsid w:val="005B7644"/>
    <w:rsid w:val="005C0432"/>
    <w:rsid w:val="005C075C"/>
    <w:rsid w:val="005C0CA7"/>
    <w:rsid w:val="005C1F98"/>
    <w:rsid w:val="005C2094"/>
    <w:rsid w:val="005C210D"/>
    <w:rsid w:val="005C21A8"/>
    <w:rsid w:val="005C29D6"/>
    <w:rsid w:val="005C3184"/>
    <w:rsid w:val="005C3188"/>
    <w:rsid w:val="005C36B0"/>
    <w:rsid w:val="005C44AD"/>
    <w:rsid w:val="005C4CFD"/>
    <w:rsid w:val="005C5E81"/>
    <w:rsid w:val="005C67FC"/>
    <w:rsid w:val="005C6DF4"/>
    <w:rsid w:val="005D0036"/>
    <w:rsid w:val="005D0461"/>
    <w:rsid w:val="005D05F4"/>
    <w:rsid w:val="005D0C16"/>
    <w:rsid w:val="005D11F7"/>
    <w:rsid w:val="005D1CAD"/>
    <w:rsid w:val="005D2F0C"/>
    <w:rsid w:val="005D36EE"/>
    <w:rsid w:val="005D3DB2"/>
    <w:rsid w:val="005D3E0F"/>
    <w:rsid w:val="005D4FBC"/>
    <w:rsid w:val="005D5298"/>
    <w:rsid w:val="005D5C34"/>
    <w:rsid w:val="005D66AD"/>
    <w:rsid w:val="005D6D08"/>
    <w:rsid w:val="005D6EFB"/>
    <w:rsid w:val="005D7362"/>
    <w:rsid w:val="005D76BA"/>
    <w:rsid w:val="005E115C"/>
    <w:rsid w:val="005E186B"/>
    <w:rsid w:val="005E21AD"/>
    <w:rsid w:val="005E436E"/>
    <w:rsid w:val="005E4577"/>
    <w:rsid w:val="005E5924"/>
    <w:rsid w:val="005E5B96"/>
    <w:rsid w:val="005E6457"/>
    <w:rsid w:val="005E6E18"/>
    <w:rsid w:val="005E72A2"/>
    <w:rsid w:val="005E7AFE"/>
    <w:rsid w:val="005F06C2"/>
    <w:rsid w:val="005F078B"/>
    <w:rsid w:val="005F0858"/>
    <w:rsid w:val="005F125A"/>
    <w:rsid w:val="005F2245"/>
    <w:rsid w:val="005F2CB3"/>
    <w:rsid w:val="005F325A"/>
    <w:rsid w:val="005F37DC"/>
    <w:rsid w:val="005F3C38"/>
    <w:rsid w:val="005F46DD"/>
    <w:rsid w:val="005F4D1F"/>
    <w:rsid w:val="005F5277"/>
    <w:rsid w:val="005F5490"/>
    <w:rsid w:val="005F56DB"/>
    <w:rsid w:val="005F669A"/>
    <w:rsid w:val="005F6A09"/>
    <w:rsid w:val="005F7478"/>
    <w:rsid w:val="005F7A67"/>
    <w:rsid w:val="00600699"/>
    <w:rsid w:val="00600BD7"/>
    <w:rsid w:val="006016F1"/>
    <w:rsid w:val="006027B4"/>
    <w:rsid w:val="00602823"/>
    <w:rsid w:val="00603227"/>
    <w:rsid w:val="006039C4"/>
    <w:rsid w:val="00603E98"/>
    <w:rsid w:val="00604857"/>
    <w:rsid w:val="006049DB"/>
    <w:rsid w:val="0060521D"/>
    <w:rsid w:val="00605FE5"/>
    <w:rsid w:val="00606871"/>
    <w:rsid w:val="006068AB"/>
    <w:rsid w:val="00606AEC"/>
    <w:rsid w:val="00610029"/>
    <w:rsid w:val="00610098"/>
    <w:rsid w:val="00610316"/>
    <w:rsid w:val="0061191A"/>
    <w:rsid w:val="00611B32"/>
    <w:rsid w:val="00611E77"/>
    <w:rsid w:val="00612BAB"/>
    <w:rsid w:val="00613426"/>
    <w:rsid w:val="006146A5"/>
    <w:rsid w:val="0061492E"/>
    <w:rsid w:val="006149B7"/>
    <w:rsid w:val="006149DD"/>
    <w:rsid w:val="00614AB6"/>
    <w:rsid w:val="00614D8B"/>
    <w:rsid w:val="00614FBA"/>
    <w:rsid w:val="006152C5"/>
    <w:rsid w:val="00615A30"/>
    <w:rsid w:val="00615E09"/>
    <w:rsid w:val="00615E44"/>
    <w:rsid w:val="006161AB"/>
    <w:rsid w:val="00616528"/>
    <w:rsid w:val="00616E54"/>
    <w:rsid w:val="006209F7"/>
    <w:rsid w:val="00620DD5"/>
    <w:rsid w:val="00620FC7"/>
    <w:rsid w:val="00621524"/>
    <w:rsid w:val="006221C0"/>
    <w:rsid w:val="006230B5"/>
    <w:rsid w:val="00624232"/>
    <w:rsid w:val="006249F4"/>
    <w:rsid w:val="0062555D"/>
    <w:rsid w:val="00625D2E"/>
    <w:rsid w:val="006262CB"/>
    <w:rsid w:val="00627059"/>
    <w:rsid w:val="006275E5"/>
    <w:rsid w:val="00627CE7"/>
    <w:rsid w:val="00630A60"/>
    <w:rsid w:val="00630FDC"/>
    <w:rsid w:val="0063169A"/>
    <w:rsid w:val="0063170E"/>
    <w:rsid w:val="006317FE"/>
    <w:rsid w:val="00631FE9"/>
    <w:rsid w:val="006324F1"/>
    <w:rsid w:val="006329FA"/>
    <w:rsid w:val="00633A85"/>
    <w:rsid w:val="00633B02"/>
    <w:rsid w:val="006342FE"/>
    <w:rsid w:val="00634416"/>
    <w:rsid w:val="0063442D"/>
    <w:rsid w:val="00634B07"/>
    <w:rsid w:val="00634C50"/>
    <w:rsid w:val="00635284"/>
    <w:rsid w:val="0063568A"/>
    <w:rsid w:val="00635806"/>
    <w:rsid w:val="006363DD"/>
    <w:rsid w:val="006368D9"/>
    <w:rsid w:val="00636C4C"/>
    <w:rsid w:val="0063733C"/>
    <w:rsid w:val="006373EA"/>
    <w:rsid w:val="0064028D"/>
    <w:rsid w:val="00640332"/>
    <w:rsid w:val="00640FA0"/>
    <w:rsid w:val="00641370"/>
    <w:rsid w:val="00641520"/>
    <w:rsid w:val="00641891"/>
    <w:rsid w:val="00642063"/>
    <w:rsid w:val="0064279A"/>
    <w:rsid w:val="00642C54"/>
    <w:rsid w:val="0064388F"/>
    <w:rsid w:val="00643B0F"/>
    <w:rsid w:val="006440BB"/>
    <w:rsid w:val="00644BA0"/>
    <w:rsid w:val="00644FCE"/>
    <w:rsid w:val="006451E2"/>
    <w:rsid w:val="00650590"/>
    <w:rsid w:val="0065126C"/>
    <w:rsid w:val="00651FEA"/>
    <w:rsid w:val="0065211A"/>
    <w:rsid w:val="00652134"/>
    <w:rsid w:val="0065237A"/>
    <w:rsid w:val="00652EB2"/>
    <w:rsid w:val="006532D3"/>
    <w:rsid w:val="00653514"/>
    <w:rsid w:val="00653675"/>
    <w:rsid w:val="00653B44"/>
    <w:rsid w:val="00653B47"/>
    <w:rsid w:val="006546A1"/>
    <w:rsid w:val="0065624E"/>
    <w:rsid w:val="00656268"/>
    <w:rsid w:val="00660B83"/>
    <w:rsid w:val="00660F49"/>
    <w:rsid w:val="006611A8"/>
    <w:rsid w:val="00661C90"/>
    <w:rsid w:val="0066260E"/>
    <w:rsid w:val="00662839"/>
    <w:rsid w:val="00662BF9"/>
    <w:rsid w:val="0066429F"/>
    <w:rsid w:val="0066455E"/>
    <w:rsid w:val="00665B05"/>
    <w:rsid w:val="00666063"/>
    <w:rsid w:val="006670AD"/>
    <w:rsid w:val="00667445"/>
    <w:rsid w:val="006703B5"/>
    <w:rsid w:val="00670CC4"/>
    <w:rsid w:val="00671911"/>
    <w:rsid w:val="00673276"/>
    <w:rsid w:val="00673D58"/>
    <w:rsid w:val="00673E21"/>
    <w:rsid w:val="00673F1E"/>
    <w:rsid w:val="00673F5A"/>
    <w:rsid w:val="006748B8"/>
    <w:rsid w:val="00674E3E"/>
    <w:rsid w:val="00676001"/>
    <w:rsid w:val="00676E16"/>
    <w:rsid w:val="00677257"/>
    <w:rsid w:val="00677667"/>
    <w:rsid w:val="00677D0B"/>
    <w:rsid w:val="006806F1"/>
    <w:rsid w:val="0068073C"/>
    <w:rsid w:val="00680826"/>
    <w:rsid w:val="0068179B"/>
    <w:rsid w:val="00682357"/>
    <w:rsid w:val="006829A3"/>
    <w:rsid w:val="006829C6"/>
    <w:rsid w:val="00682BD2"/>
    <w:rsid w:val="00682BF6"/>
    <w:rsid w:val="0068323A"/>
    <w:rsid w:val="00683F89"/>
    <w:rsid w:val="006840DC"/>
    <w:rsid w:val="00686001"/>
    <w:rsid w:val="00686377"/>
    <w:rsid w:val="00690474"/>
    <w:rsid w:val="00690EE3"/>
    <w:rsid w:val="006915E0"/>
    <w:rsid w:val="00691E86"/>
    <w:rsid w:val="00692546"/>
    <w:rsid w:val="00692807"/>
    <w:rsid w:val="00692CFA"/>
    <w:rsid w:val="00692F63"/>
    <w:rsid w:val="006932AD"/>
    <w:rsid w:val="00693D50"/>
    <w:rsid w:val="00694054"/>
    <w:rsid w:val="00694E3B"/>
    <w:rsid w:val="00694E62"/>
    <w:rsid w:val="00695758"/>
    <w:rsid w:val="0069595E"/>
    <w:rsid w:val="00695B60"/>
    <w:rsid w:val="00695FC9"/>
    <w:rsid w:val="006967C4"/>
    <w:rsid w:val="00697C7E"/>
    <w:rsid w:val="00697D02"/>
    <w:rsid w:val="00697E98"/>
    <w:rsid w:val="006A0954"/>
    <w:rsid w:val="006A09BE"/>
    <w:rsid w:val="006A0C38"/>
    <w:rsid w:val="006A1B01"/>
    <w:rsid w:val="006A3D36"/>
    <w:rsid w:val="006A40B7"/>
    <w:rsid w:val="006A4105"/>
    <w:rsid w:val="006A433E"/>
    <w:rsid w:val="006A4549"/>
    <w:rsid w:val="006A4793"/>
    <w:rsid w:val="006A4B65"/>
    <w:rsid w:val="006A4F09"/>
    <w:rsid w:val="006A5A12"/>
    <w:rsid w:val="006A6A29"/>
    <w:rsid w:val="006A6B6C"/>
    <w:rsid w:val="006B069D"/>
    <w:rsid w:val="006B0715"/>
    <w:rsid w:val="006B2F7F"/>
    <w:rsid w:val="006B3844"/>
    <w:rsid w:val="006B4541"/>
    <w:rsid w:val="006B56AE"/>
    <w:rsid w:val="006B6725"/>
    <w:rsid w:val="006B6A1F"/>
    <w:rsid w:val="006B7078"/>
    <w:rsid w:val="006B7A6D"/>
    <w:rsid w:val="006C097A"/>
    <w:rsid w:val="006C0E80"/>
    <w:rsid w:val="006C0FB6"/>
    <w:rsid w:val="006C1DC5"/>
    <w:rsid w:val="006C319B"/>
    <w:rsid w:val="006C3241"/>
    <w:rsid w:val="006C39D2"/>
    <w:rsid w:val="006C411D"/>
    <w:rsid w:val="006C4302"/>
    <w:rsid w:val="006C482E"/>
    <w:rsid w:val="006C4AE6"/>
    <w:rsid w:val="006C5143"/>
    <w:rsid w:val="006C5415"/>
    <w:rsid w:val="006C56CE"/>
    <w:rsid w:val="006C5D43"/>
    <w:rsid w:val="006C6812"/>
    <w:rsid w:val="006D00DF"/>
    <w:rsid w:val="006D03A4"/>
    <w:rsid w:val="006D1E76"/>
    <w:rsid w:val="006D2DF4"/>
    <w:rsid w:val="006D2ECB"/>
    <w:rsid w:val="006D35F3"/>
    <w:rsid w:val="006D3B22"/>
    <w:rsid w:val="006D3DCE"/>
    <w:rsid w:val="006D44E9"/>
    <w:rsid w:val="006D4931"/>
    <w:rsid w:val="006D5290"/>
    <w:rsid w:val="006D537A"/>
    <w:rsid w:val="006D5B56"/>
    <w:rsid w:val="006D6304"/>
    <w:rsid w:val="006D6777"/>
    <w:rsid w:val="006D68C2"/>
    <w:rsid w:val="006D691D"/>
    <w:rsid w:val="006D7345"/>
    <w:rsid w:val="006D7EB9"/>
    <w:rsid w:val="006E0598"/>
    <w:rsid w:val="006E0BDF"/>
    <w:rsid w:val="006E0E44"/>
    <w:rsid w:val="006E151A"/>
    <w:rsid w:val="006E1A44"/>
    <w:rsid w:val="006E2709"/>
    <w:rsid w:val="006E29D9"/>
    <w:rsid w:val="006E3056"/>
    <w:rsid w:val="006E3D97"/>
    <w:rsid w:val="006E4E6F"/>
    <w:rsid w:val="006E564F"/>
    <w:rsid w:val="006E5A75"/>
    <w:rsid w:val="006E64EA"/>
    <w:rsid w:val="006E66BB"/>
    <w:rsid w:val="006E66EE"/>
    <w:rsid w:val="006E7A8D"/>
    <w:rsid w:val="006E7E3A"/>
    <w:rsid w:val="006F088C"/>
    <w:rsid w:val="006F0A84"/>
    <w:rsid w:val="006F0B07"/>
    <w:rsid w:val="006F0B2C"/>
    <w:rsid w:val="006F2A6A"/>
    <w:rsid w:val="006F2C3A"/>
    <w:rsid w:val="006F3132"/>
    <w:rsid w:val="006F32BF"/>
    <w:rsid w:val="006F38D7"/>
    <w:rsid w:val="006F39D0"/>
    <w:rsid w:val="006F3D34"/>
    <w:rsid w:val="006F447C"/>
    <w:rsid w:val="006F5DC8"/>
    <w:rsid w:val="006F60BB"/>
    <w:rsid w:val="006F7966"/>
    <w:rsid w:val="006F7BC1"/>
    <w:rsid w:val="007002DB"/>
    <w:rsid w:val="00700C8E"/>
    <w:rsid w:val="00700D49"/>
    <w:rsid w:val="00700ECB"/>
    <w:rsid w:val="00700EE5"/>
    <w:rsid w:val="00700F86"/>
    <w:rsid w:val="007026F9"/>
    <w:rsid w:val="00702CD8"/>
    <w:rsid w:val="007031B9"/>
    <w:rsid w:val="00703A7C"/>
    <w:rsid w:val="007043ED"/>
    <w:rsid w:val="00705E63"/>
    <w:rsid w:val="00706368"/>
    <w:rsid w:val="00706A31"/>
    <w:rsid w:val="0070799B"/>
    <w:rsid w:val="00707E95"/>
    <w:rsid w:val="00710212"/>
    <w:rsid w:val="007102AF"/>
    <w:rsid w:val="00710806"/>
    <w:rsid w:val="00710B8C"/>
    <w:rsid w:val="00710FDA"/>
    <w:rsid w:val="007114AE"/>
    <w:rsid w:val="007119E6"/>
    <w:rsid w:val="00711DD7"/>
    <w:rsid w:val="00711E92"/>
    <w:rsid w:val="0071230A"/>
    <w:rsid w:val="00712ACF"/>
    <w:rsid w:val="007140AB"/>
    <w:rsid w:val="007146B2"/>
    <w:rsid w:val="007147AB"/>
    <w:rsid w:val="00715B22"/>
    <w:rsid w:val="00715DA3"/>
    <w:rsid w:val="0071622C"/>
    <w:rsid w:val="007166C9"/>
    <w:rsid w:val="00716D5C"/>
    <w:rsid w:val="0071736B"/>
    <w:rsid w:val="00717417"/>
    <w:rsid w:val="00717810"/>
    <w:rsid w:val="00717F7A"/>
    <w:rsid w:val="007207B7"/>
    <w:rsid w:val="00720A82"/>
    <w:rsid w:val="00720D1C"/>
    <w:rsid w:val="007216A2"/>
    <w:rsid w:val="00722AB5"/>
    <w:rsid w:val="0072347D"/>
    <w:rsid w:val="00723C49"/>
    <w:rsid w:val="007240F7"/>
    <w:rsid w:val="00724E7F"/>
    <w:rsid w:val="00724F2B"/>
    <w:rsid w:val="00725450"/>
    <w:rsid w:val="007256C7"/>
    <w:rsid w:val="00726424"/>
    <w:rsid w:val="0072665F"/>
    <w:rsid w:val="00726D82"/>
    <w:rsid w:val="007272E2"/>
    <w:rsid w:val="00727345"/>
    <w:rsid w:val="0072759B"/>
    <w:rsid w:val="00727D89"/>
    <w:rsid w:val="00727EBC"/>
    <w:rsid w:val="0073036D"/>
    <w:rsid w:val="007310F6"/>
    <w:rsid w:val="00731274"/>
    <w:rsid w:val="00732354"/>
    <w:rsid w:val="00732668"/>
    <w:rsid w:val="00732FDD"/>
    <w:rsid w:val="007338D9"/>
    <w:rsid w:val="00733F44"/>
    <w:rsid w:val="00734004"/>
    <w:rsid w:val="007347FC"/>
    <w:rsid w:val="00735AE0"/>
    <w:rsid w:val="00735EB2"/>
    <w:rsid w:val="00735F47"/>
    <w:rsid w:val="007370B8"/>
    <w:rsid w:val="00737997"/>
    <w:rsid w:val="00737C3C"/>
    <w:rsid w:val="00737F74"/>
    <w:rsid w:val="007401FD"/>
    <w:rsid w:val="007404CC"/>
    <w:rsid w:val="00741258"/>
    <w:rsid w:val="00741848"/>
    <w:rsid w:val="00741D12"/>
    <w:rsid w:val="0074251B"/>
    <w:rsid w:val="007426F4"/>
    <w:rsid w:val="00742DBA"/>
    <w:rsid w:val="00742E33"/>
    <w:rsid w:val="00743277"/>
    <w:rsid w:val="0074373F"/>
    <w:rsid w:val="00744888"/>
    <w:rsid w:val="00744EC9"/>
    <w:rsid w:val="007460B7"/>
    <w:rsid w:val="0074638F"/>
    <w:rsid w:val="00746624"/>
    <w:rsid w:val="00746A6D"/>
    <w:rsid w:val="00746DDB"/>
    <w:rsid w:val="00747492"/>
    <w:rsid w:val="00750355"/>
    <w:rsid w:val="00750BA0"/>
    <w:rsid w:val="00751165"/>
    <w:rsid w:val="0075327B"/>
    <w:rsid w:val="0075346C"/>
    <w:rsid w:val="0075347E"/>
    <w:rsid w:val="00753A39"/>
    <w:rsid w:val="00753BB4"/>
    <w:rsid w:val="007553CD"/>
    <w:rsid w:val="007558A1"/>
    <w:rsid w:val="00756110"/>
    <w:rsid w:val="00756418"/>
    <w:rsid w:val="00756D11"/>
    <w:rsid w:val="0075730D"/>
    <w:rsid w:val="007579F7"/>
    <w:rsid w:val="00760A71"/>
    <w:rsid w:val="0076145C"/>
    <w:rsid w:val="0076191A"/>
    <w:rsid w:val="00762B04"/>
    <w:rsid w:val="00763587"/>
    <w:rsid w:val="00764193"/>
    <w:rsid w:val="0076457A"/>
    <w:rsid w:val="00764ADE"/>
    <w:rsid w:val="007651C1"/>
    <w:rsid w:val="0076581A"/>
    <w:rsid w:val="0076675E"/>
    <w:rsid w:val="007669CE"/>
    <w:rsid w:val="00766D6C"/>
    <w:rsid w:val="00766E82"/>
    <w:rsid w:val="007673ED"/>
    <w:rsid w:val="00767FF4"/>
    <w:rsid w:val="00770494"/>
    <w:rsid w:val="00770BB6"/>
    <w:rsid w:val="0077190F"/>
    <w:rsid w:val="00772049"/>
    <w:rsid w:val="00772304"/>
    <w:rsid w:val="00772EFD"/>
    <w:rsid w:val="007731D0"/>
    <w:rsid w:val="007733F0"/>
    <w:rsid w:val="00773FFA"/>
    <w:rsid w:val="007748EA"/>
    <w:rsid w:val="0077597D"/>
    <w:rsid w:val="007763B2"/>
    <w:rsid w:val="0077685B"/>
    <w:rsid w:val="0077692B"/>
    <w:rsid w:val="00776E4C"/>
    <w:rsid w:val="00776E9F"/>
    <w:rsid w:val="00777470"/>
    <w:rsid w:val="00777E49"/>
    <w:rsid w:val="00780F0F"/>
    <w:rsid w:val="0078149F"/>
    <w:rsid w:val="007816AD"/>
    <w:rsid w:val="0078218C"/>
    <w:rsid w:val="00782302"/>
    <w:rsid w:val="00782442"/>
    <w:rsid w:val="00784384"/>
    <w:rsid w:val="0078459B"/>
    <w:rsid w:val="00785F71"/>
    <w:rsid w:val="00786DBC"/>
    <w:rsid w:val="007903F5"/>
    <w:rsid w:val="00790F56"/>
    <w:rsid w:val="00790FF3"/>
    <w:rsid w:val="0079138B"/>
    <w:rsid w:val="0079164D"/>
    <w:rsid w:val="0079223B"/>
    <w:rsid w:val="007939C5"/>
    <w:rsid w:val="00794420"/>
    <w:rsid w:val="0079472E"/>
    <w:rsid w:val="00794D09"/>
    <w:rsid w:val="00794EB4"/>
    <w:rsid w:val="007950DB"/>
    <w:rsid w:val="00795C3C"/>
    <w:rsid w:val="00795EC4"/>
    <w:rsid w:val="0079623D"/>
    <w:rsid w:val="007963C9"/>
    <w:rsid w:val="00796A1B"/>
    <w:rsid w:val="007972D0"/>
    <w:rsid w:val="00797390"/>
    <w:rsid w:val="007A0447"/>
    <w:rsid w:val="007A090E"/>
    <w:rsid w:val="007A0BE0"/>
    <w:rsid w:val="007A0BE2"/>
    <w:rsid w:val="007A10AA"/>
    <w:rsid w:val="007A1604"/>
    <w:rsid w:val="007A16BC"/>
    <w:rsid w:val="007A17A3"/>
    <w:rsid w:val="007A35E2"/>
    <w:rsid w:val="007A3F9F"/>
    <w:rsid w:val="007A3FAE"/>
    <w:rsid w:val="007A3FCC"/>
    <w:rsid w:val="007A457A"/>
    <w:rsid w:val="007A5111"/>
    <w:rsid w:val="007A5F2D"/>
    <w:rsid w:val="007A5F50"/>
    <w:rsid w:val="007A6B4F"/>
    <w:rsid w:val="007A6D56"/>
    <w:rsid w:val="007A6F46"/>
    <w:rsid w:val="007A735A"/>
    <w:rsid w:val="007A7400"/>
    <w:rsid w:val="007A7A7D"/>
    <w:rsid w:val="007B044C"/>
    <w:rsid w:val="007B04B4"/>
    <w:rsid w:val="007B10FB"/>
    <w:rsid w:val="007B130A"/>
    <w:rsid w:val="007B16F2"/>
    <w:rsid w:val="007B1D44"/>
    <w:rsid w:val="007B2018"/>
    <w:rsid w:val="007B28C5"/>
    <w:rsid w:val="007B324A"/>
    <w:rsid w:val="007B48D3"/>
    <w:rsid w:val="007B494D"/>
    <w:rsid w:val="007B4A74"/>
    <w:rsid w:val="007B52A0"/>
    <w:rsid w:val="007B597F"/>
    <w:rsid w:val="007B5FB2"/>
    <w:rsid w:val="007B61A2"/>
    <w:rsid w:val="007B760A"/>
    <w:rsid w:val="007C050A"/>
    <w:rsid w:val="007C10B1"/>
    <w:rsid w:val="007C17CC"/>
    <w:rsid w:val="007C24E5"/>
    <w:rsid w:val="007C25B7"/>
    <w:rsid w:val="007C25D5"/>
    <w:rsid w:val="007C2B45"/>
    <w:rsid w:val="007C3072"/>
    <w:rsid w:val="007C7A53"/>
    <w:rsid w:val="007C7B41"/>
    <w:rsid w:val="007D0867"/>
    <w:rsid w:val="007D2266"/>
    <w:rsid w:val="007D2651"/>
    <w:rsid w:val="007D30C5"/>
    <w:rsid w:val="007D3516"/>
    <w:rsid w:val="007D3931"/>
    <w:rsid w:val="007D3C58"/>
    <w:rsid w:val="007D4A2D"/>
    <w:rsid w:val="007D51F6"/>
    <w:rsid w:val="007D5837"/>
    <w:rsid w:val="007D5FB5"/>
    <w:rsid w:val="007D6329"/>
    <w:rsid w:val="007D63C4"/>
    <w:rsid w:val="007D6873"/>
    <w:rsid w:val="007D6D2A"/>
    <w:rsid w:val="007D7E3B"/>
    <w:rsid w:val="007D7E9C"/>
    <w:rsid w:val="007E0421"/>
    <w:rsid w:val="007E1A5C"/>
    <w:rsid w:val="007E1A5D"/>
    <w:rsid w:val="007E1C7D"/>
    <w:rsid w:val="007E2704"/>
    <w:rsid w:val="007E2AE5"/>
    <w:rsid w:val="007E2F34"/>
    <w:rsid w:val="007E418C"/>
    <w:rsid w:val="007E4859"/>
    <w:rsid w:val="007E519D"/>
    <w:rsid w:val="007E5570"/>
    <w:rsid w:val="007E56B7"/>
    <w:rsid w:val="007E64D9"/>
    <w:rsid w:val="007E653E"/>
    <w:rsid w:val="007E692E"/>
    <w:rsid w:val="007E7026"/>
    <w:rsid w:val="007F027A"/>
    <w:rsid w:val="007F083A"/>
    <w:rsid w:val="007F0CA1"/>
    <w:rsid w:val="007F1335"/>
    <w:rsid w:val="007F29B5"/>
    <w:rsid w:val="007F353F"/>
    <w:rsid w:val="007F3A00"/>
    <w:rsid w:val="007F3AB3"/>
    <w:rsid w:val="007F4365"/>
    <w:rsid w:val="007F50DF"/>
    <w:rsid w:val="007F6C0D"/>
    <w:rsid w:val="007F6ED1"/>
    <w:rsid w:val="007F75D3"/>
    <w:rsid w:val="007F7F80"/>
    <w:rsid w:val="00800134"/>
    <w:rsid w:val="00801735"/>
    <w:rsid w:val="0080284B"/>
    <w:rsid w:val="008031B9"/>
    <w:rsid w:val="00803316"/>
    <w:rsid w:val="0080333B"/>
    <w:rsid w:val="00803629"/>
    <w:rsid w:val="00803A2E"/>
    <w:rsid w:val="00803D14"/>
    <w:rsid w:val="0080482A"/>
    <w:rsid w:val="00805394"/>
    <w:rsid w:val="008064B7"/>
    <w:rsid w:val="008065B3"/>
    <w:rsid w:val="0080745B"/>
    <w:rsid w:val="00807799"/>
    <w:rsid w:val="00807B92"/>
    <w:rsid w:val="00807E0B"/>
    <w:rsid w:val="00810118"/>
    <w:rsid w:val="008104D5"/>
    <w:rsid w:val="00810B0C"/>
    <w:rsid w:val="008111E7"/>
    <w:rsid w:val="0081138F"/>
    <w:rsid w:val="00811DCA"/>
    <w:rsid w:val="00812324"/>
    <w:rsid w:val="00812567"/>
    <w:rsid w:val="00812B94"/>
    <w:rsid w:val="00812C4F"/>
    <w:rsid w:val="008139F6"/>
    <w:rsid w:val="00813ABB"/>
    <w:rsid w:val="0081499B"/>
    <w:rsid w:val="00814B6B"/>
    <w:rsid w:val="00814E4A"/>
    <w:rsid w:val="00815AEC"/>
    <w:rsid w:val="008164C6"/>
    <w:rsid w:val="00816642"/>
    <w:rsid w:val="00817EBF"/>
    <w:rsid w:val="008201C4"/>
    <w:rsid w:val="00820737"/>
    <w:rsid w:val="008208AA"/>
    <w:rsid w:val="00820B31"/>
    <w:rsid w:val="00820D83"/>
    <w:rsid w:val="008210E6"/>
    <w:rsid w:val="0082124F"/>
    <w:rsid w:val="008216DF"/>
    <w:rsid w:val="00821730"/>
    <w:rsid w:val="00821844"/>
    <w:rsid w:val="008222E3"/>
    <w:rsid w:val="0082262E"/>
    <w:rsid w:val="0082291D"/>
    <w:rsid w:val="00822C6C"/>
    <w:rsid w:val="00825C0E"/>
    <w:rsid w:val="00825C33"/>
    <w:rsid w:val="00825E8C"/>
    <w:rsid w:val="00827353"/>
    <w:rsid w:val="00827C03"/>
    <w:rsid w:val="00830D34"/>
    <w:rsid w:val="00830FC5"/>
    <w:rsid w:val="00831639"/>
    <w:rsid w:val="00831B6F"/>
    <w:rsid w:val="00831FC9"/>
    <w:rsid w:val="008322FD"/>
    <w:rsid w:val="008334FD"/>
    <w:rsid w:val="00833A34"/>
    <w:rsid w:val="00833B59"/>
    <w:rsid w:val="00833D2C"/>
    <w:rsid w:val="008357CB"/>
    <w:rsid w:val="00835F2C"/>
    <w:rsid w:val="00836510"/>
    <w:rsid w:val="00837679"/>
    <w:rsid w:val="00837712"/>
    <w:rsid w:val="00837927"/>
    <w:rsid w:val="00840031"/>
    <w:rsid w:val="008406D7"/>
    <w:rsid w:val="00840A58"/>
    <w:rsid w:val="00840B98"/>
    <w:rsid w:val="008414BF"/>
    <w:rsid w:val="00842278"/>
    <w:rsid w:val="00842DB6"/>
    <w:rsid w:val="00843083"/>
    <w:rsid w:val="0084440F"/>
    <w:rsid w:val="00844700"/>
    <w:rsid w:val="008453FD"/>
    <w:rsid w:val="00846344"/>
    <w:rsid w:val="008469CF"/>
    <w:rsid w:val="00846B22"/>
    <w:rsid w:val="00847004"/>
    <w:rsid w:val="00847249"/>
    <w:rsid w:val="00847427"/>
    <w:rsid w:val="00847959"/>
    <w:rsid w:val="00847B21"/>
    <w:rsid w:val="00847F2A"/>
    <w:rsid w:val="0085163A"/>
    <w:rsid w:val="00852A11"/>
    <w:rsid w:val="008530C8"/>
    <w:rsid w:val="00853D79"/>
    <w:rsid w:val="00853EDE"/>
    <w:rsid w:val="00853F9B"/>
    <w:rsid w:val="0085437E"/>
    <w:rsid w:val="00854F9D"/>
    <w:rsid w:val="0085541B"/>
    <w:rsid w:val="00855526"/>
    <w:rsid w:val="0085567A"/>
    <w:rsid w:val="00856910"/>
    <w:rsid w:val="008569CF"/>
    <w:rsid w:val="00857403"/>
    <w:rsid w:val="008578CA"/>
    <w:rsid w:val="00857BFD"/>
    <w:rsid w:val="008603EA"/>
    <w:rsid w:val="00860ECB"/>
    <w:rsid w:val="00861CB1"/>
    <w:rsid w:val="00861CD8"/>
    <w:rsid w:val="00861CF0"/>
    <w:rsid w:val="008622EF"/>
    <w:rsid w:val="008624A5"/>
    <w:rsid w:val="00862B4F"/>
    <w:rsid w:val="0086302F"/>
    <w:rsid w:val="0086319E"/>
    <w:rsid w:val="0086362E"/>
    <w:rsid w:val="00863D10"/>
    <w:rsid w:val="0086421F"/>
    <w:rsid w:val="00864745"/>
    <w:rsid w:val="00864B4C"/>
    <w:rsid w:val="00864E30"/>
    <w:rsid w:val="008656AA"/>
    <w:rsid w:val="0086575F"/>
    <w:rsid w:val="00866ABE"/>
    <w:rsid w:val="00866D1F"/>
    <w:rsid w:val="00867477"/>
    <w:rsid w:val="00867D1A"/>
    <w:rsid w:val="008700AB"/>
    <w:rsid w:val="00870364"/>
    <w:rsid w:val="00870437"/>
    <w:rsid w:val="008704A5"/>
    <w:rsid w:val="00870973"/>
    <w:rsid w:val="00870D35"/>
    <w:rsid w:val="00871394"/>
    <w:rsid w:val="00871467"/>
    <w:rsid w:val="00871BF5"/>
    <w:rsid w:val="008720E0"/>
    <w:rsid w:val="008721A5"/>
    <w:rsid w:val="008724E5"/>
    <w:rsid w:val="008725D6"/>
    <w:rsid w:val="0087281F"/>
    <w:rsid w:val="0087308C"/>
    <w:rsid w:val="00873276"/>
    <w:rsid w:val="00874B29"/>
    <w:rsid w:val="00874F07"/>
    <w:rsid w:val="0087514A"/>
    <w:rsid w:val="00875E92"/>
    <w:rsid w:val="00876027"/>
    <w:rsid w:val="008763E1"/>
    <w:rsid w:val="0087680B"/>
    <w:rsid w:val="00876ADE"/>
    <w:rsid w:val="00876CF0"/>
    <w:rsid w:val="00876D0E"/>
    <w:rsid w:val="00877D44"/>
    <w:rsid w:val="0088016E"/>
    <w:rsid w:val="008804BF"/>
    <w:rsid w:val="008809B9"/>
    <w:rsid w:val="00880D42"/>
    <w:rsid w:val="008812FA"/>
    <w:rsid w:val="008817BC"/>
    <w:rsid w:val="00881A7D"/>
    <w:rsid w:val="00882270"/>
    <w:rsid w:val="008825DD"/>
    <w:rsid w:val="00882CCE"/>
    <w:rsid w:val="00882E51"/>
    <w:rsid w:val="00883491"/>
    <w:rsid w:val="0088418A"/>
    <w:rsid w:val="008852A7"/>
    <w:rsid w:val="00886011"/>
    <w:rsid w:val="00886296"/>
    <w:rsid w:val="00886310"/>
    <w:rsid w:val="008869A0"/>
    <w:rsid w:val="00886F1F"/>
    <w:rsid w:val="008877DC"/>
    <w:rsid w:val="00887886"/>
    <w:rsid w:val="00887ACC"/>
    <w:rsid w:val="00887AD4"/>
    <w:rsid w:val="00887D75"/>
    <w:rsid w:val="00887E82"/>
    <w:rsid w:val="008903D7"/>
    <w:rsid w:val="008906F9"/>
    <w:rsid w:val="00890EFC"/>
    <w:rsid w:val="008917D4"/>
    <w:rsid w:val="00892221"/>
    <w:rsid w:val="0089243D"/>
    <w:rsid w:val="00892ABD"/>
    <w:rsid w:val="00892C69"/>
    <w:rsid w:val="00892E2B"/>
    <w:rsid w:val="00893E3E"/>
    <w:rsid w:val="00894206"/>
    <w:rsid w:val="00894640"/>
    <w:rsid w:val="008948B0"/>
    <w:rsid w:val="00894A69"/>
    <w:rsid w:val="00894AF4"/>
    <w:rsid w:val="00894F3C"/>
    <w:rsid w:val="0089591E"/>
    <w:rsid w:val="0089631B"/>
    <w:rsid w:val="00896684"/>
    <w:rsid w:val="008967E7"/>
    <w:rsid w:val="008967E8"/>
    <w:rsid w:val="00896CEA"/>
    <w:rsid w:val="008971CD"/>
    <w:rsid w:val="008973BE"/>
    <w:rsid w:val="0089781D"/>
    <w:rsid w:val="008A0369"/>
    <w:rsid w:val="008A0C48"/>
    <w:rsid w:val="008A1194"/>
    <w:rsid w:val="008A1B93"/>
    <w:rsid w:val="008A1C32"/>
    <w:rsid w:val="008A1DDC"/>
    <w:rsid w:val="008A1F2B"/>
    <w:rsid w:val="008A23C1"/>
    <w:rsid w:val="008A2512"/>
    <w:rsid w:val="008A2C00"/>
    <w:rsid w:val="008A2F73"/>
    <w:rsid w:val="008A327A"/>
    <w:rsid w:val="008A3837"/>
    <w:rsid w:val="008A43C7"/>
    <w:rsid w:val="008A44FF"/>
    <w:rsid w:val="008A474C"/>
    <w:rsid w:val="008A587F"/>
    <w:rsid w:val="008A5DB1"/>
    <w:rsid w:val="008A6835"/>
    <w:rsid w:val="008A6852"/>
    <w:rsid w:val="008A7386"/>
    <w:rsid w:val="008A7A3F"/>
    <w:rsid w:val="008A7BFE"/>
    <w:rsid w:val="008A7C79"/>
    <w:rsid w:val="008B00DA"/>
    <w:rsid w:val="008B272B"/>
    <w:rsid w:val="008B2BBC"/>
    <w:rsid w:val="008B2BED"/>
    <w:rsid w:val="008B311F"/>
    <w:rsid w:val="008B3F49"/>
    <w:rsid w:val="008B4414"/>
    <w:rsid w:val="008B5B00"/>
    <w:rsid w:val="008B63C1"/>
    <w:rsid w:val="008B6DB1"/>
    <w:rsid w:val="008B74B0"/>
    <w:rsid w:val="008C0D73"/>
    <w:rsid w:val="008C117F"/>
    <w:rsid w:val="008C16AC"/>
    <w:rsid w:val="008C17C5"/>
    <w:rsid w:val="008C27E3"/>
    <w:rsid w:val="008C4099"/>
    <w:rsid w:val="008C42E5"/>
    <w:rsid w:val="008C4FD2"/>
    <w:rsid w:val="008C5B9A"/>
    <w:rsid w:val="008C5EEA"/>
    <w:rsid w:val="008C6C73"/>
    <w:rsid w:val="008C7D91"/>
    <w:rsid w:val="008D0483"/>
    <w:rsid w:val="008D1771"/>
    <w:rsid w:val="008D23EA"/>
    <w:rsid w:val="008D30F5"/>
    <w:rsid w:val="008D37A7"/>
    <w:rsid w:val="008D4283"/>
    <w:rsid w:val="008D4D84"/>
    <w:rsid w:val="008D5156"/>
    <w:rsid w:val="008D5486"/>
    <w:rsid w:val="008D62A9"/>
    <w:rsid w:val="008D6B24"/>
    <w:rsid w:val="008D6DFA"/>
    <w:rsid w:val="008E080C"/>
    <w:rsid w:val="008E1C1E"/>
    <w:rsid w:val="008E20C9"/>
    <w:rsid w:val="008E2606"/>
    <w:rsid w:val="008E3846"/>
    <w:rsid w:val="008E3DB2"/>
    <w:rsid w:val="008E43E6"/>
    <w:rsid w:val="008E4574"/>
    <w:rsid w:val="008E47FF"/>
    <w:rsid w:val="008E6428"/>
    <w:rsid w:val="008E7100"/>
    <w:rsid w:val="008E722F"/>
    <w:rsid w:val="008E7345"/>
    <w:rsid w:val="008E77F9"/>
    <w:rsid w:val="008E7B69"/>
    <w:rsid w:val="008F0BA0"/>
    <w:rsid w:val="008F0D59"/>
    <w:rsid w:val="008F1BDD"/>
    <w:rsid w:val="008F1E02"/>
    <w:rsid w:val="008F25C1"/>
    <w:rsid w:val="008F27D9"/>
    <w:rsid w:val="008F2BDB"/>
    <w:rsid w:val="008F2C59"/>
    <w:rsid w:val="008F3218"/>
    <w:rsid w:val="008F38D6"/>
    <w:rsid w:val="008F4434"/>
    <w:rsid w:val="008F4C53"/>
    <w:rsid w:val="008F5D07"/>
    <w:rsid w:val="008F5E87"/>
    <w:rsid w:val="008F66D8"/>
    <w:rsid w:val="008F67AD"/>
    <w:rsid w:val="008F6970"/>
    <w:rsid w:val="008F71C9"/>
    <w:rsid w:val="008F7844"/>
    <w:rsid w:val="008F7AC9"/>
    <w:rsid w:val="009002FA"/>
    <w:rsid w:val="00901073"/>
    <w:rsid w:val="00901A91"/>
    <w:rsid w:val="0090252E"/>
    <w:rsid w:val="009025BB"/>
    <w:rsid w:val="0090263A"/>
    <w:rsid w:val="0090366A"/>
    <w:rsid w:val="009042E2"/>
    <w:rsid w:val="00904561"/>
    <w:rsid w:val="009048BD"/>
    <w:rsid w:val="00904E59"/>
    <w:rsid w:val="0090525E"/>
    <w:rsid w:val="0090536B"/>
    <w:rsid w:val="0090618D"/>
    <w:rsid w:val="0090715F"/>
    <w:rsid w:val="00910815"/>
    <w:rsid w:val="0091082D"/>
    <w:rsid w:val="00911055"/>
    <w:rsid w:val="00911762"/>
    <w:rsid w:val="00911AE6"/>
    <w:rsid w:val="00912357"/>
    <w:rsid w:val="00912822"/>
    <w:rsid w:val="00912BF4"/>
    <w:rsid w:val="00912F1A"/>
    <w:rsid w:val="00913192"/>
    <w:rsid w:val="009134F3"/>
    <w:rsid w:val="00913A91"/>
    <w:rsid w:val="00914838"/>
    <w:rsid w:val="00915555"/>
    <w:rsid w:val="009158AA"/>
    <w:rsid w:val="00915EEA"/>
    <w:rsid w:val="00915FE9"/>
    <w:rsid w:val="00916980"/>
    <w:rsid w:val="00917131"/>
    <w:rsid w:val="009172EA"/>
    <w:rsid w:val="009174A8"/>
    <w:rsid w:val="00920340"/>
    <w:rsid w:val="009216A8"/>
    <w:rsid w:val="00921CB6"/>
    <w:rsid w:val="00922426"/>
    <w:rsid w:val="0092270A"/>
    <w:rsid w:val="00923D5B"/>
    <w:rsid w:val="00923FA8"/>
    <w:rsid w:val="009245F6"/>
    <w:rsid w:val="00924A1C"/>
    <w:rsid w:val="00924E5F"/>
    <w:rsid w:val="00924E76"/>
    <w:rsid w:val="00925D23"/>
    <w:rsid w:val="009263F9"/>
    <w:rsid w:val="0092651D"/>
    <w:rsid w:val="00926535"/>
    <w:rsid w:val="0092696C"/>
    <w:rsid w:val="00926C19"/>
    <w:rsid w:val="00926E39"/>
    <w:rsid w:val="00926E6D"/>
    <w:rsid w:val="00927059"/>
    <w:rsid w:val="0092761D"/>
    <w:rsid w:val="00927F9D"/>
    <w:rsid w:val="0093033F"/>
    <w:rsid w:val="00931009"/>
    <w:rsid w:val="009328E8"/>
    <w:rsid w:val="009328EF"/>
    <w:rsid w:val="009331E9"/>
    <w:rsid w:val="00933A46"/>
    <w:rsid w:val="00934BB7"/>
    <w:rsid w:val="00934D80"/>
    <w:rsid w:val="009350ED"/>
    <w:rsid w:val="009351F6"/>
    <w:rsid w:val="00937773"/>
    <w:rsid w:val="00937A6C"/>
    <w:rsid w:val="009415B7"/>
    <w:rsid w:val="00941945"/>
    <w:rsid w:val="009423CB"/>
    <w:rsid w:val="00942BC1"/>
    <w:rsid w:val="00943F34"/>
    <w:rsid w:val="009441F2"/>
    <w:rsid w:val="009447A7"/>
    <w:rsid w:val="00944999"/>
    <w:rsid w:val="00944EF7"/>
    <w:rsid w:val="009458B9"/>
    <w:rsid w:val="00946466"/>
    <w:rsid w:val="009465AB"/>
    <w:rsid w:val="009471A9"/>
    <w:rsid w:val="00947578"/>
    <w:rsid w:val="00947585"/>
    <w:rsid w:val="00947766"/>
    <w:rsid w:val="00947D98"/>
    <w:rsid w:val="009502A8"/>
    <w:rsid w:val="009504BA"/>
    <w:rsid w:val="00952364"/>
    <w:rsid w:val="00953660"/>
    <w:rsid w:val="009537C4"/>
    <w:rsid w:val="00954075"/>
    <w:rsid w:val="009549CD"/>
    <w:rsid w:val="00955246"/>
    <w:rsid w:val="00955B09"/>
    <w:rsid w:val="00956D45"/>
    <w:rsid w:val="00957996"/>
    <w:rsid w:val="00957C8D"/>
    <w:rsid w:val="00957DB6"/>
    <w:rsid w:val="009601C0"/>
    <w:rsid w:val="0096068C"/>
    <w:rsid w:val="0096078D"/>
    <w:rsid w:val="00961794"/>
    <w:rsid w:val="009618E9"/>
    <w:rsid w:val="00961E5D"/>
    <w:rsid w:val="0096340E"/>
    <w:rsid w:val="0096409D"/>
    <w:rsid w:val="0096459E"/>
    <w:rsid w:val="00964962"/>
    <w:rsid w:val="00964BDF"/>
    <w:rsid w:val="00964FD3"/>
    <w:rsid w:val="0096508F"/>
    <w:rsid w:val="009659CB"/>
    <w:rsid w:val="00965CD0"/>
    <w:rsid w:val="009660A1"/>
    <w:rsid w:val="00966523"/>
    <w:rsid w:val="00966C1C"/>
    <w:rsid w:val="00967665"/>
    <w:rsid w:val="0097071E"/>
    <w:rsid w:val="009713E0"/>
    <w:rsid w:val="00972322"/>
    <w:rsid w:val="00972665"/>
    <w:rsid w:val="00972AE5"/>
    <w:rsid w:val="00973918"/>
    <w:rsid w:val="00973C2F"/>
    <w:rsid w:val="00973DC4"/>
    <w:rsid w:val="009743D7"/>
    <w:rsid w:val="009745B2"/>
    <w:rsid w:val="00974970"/>
    <w:rsid w:val="00974F32"/>
    <w:rsid w:val="009753F4"/>
    <w:rsid w:val="00975D30"/>
    <w:rsid w:val="00977ED8"/>
    <w:rsid w:val="0098027C"/>
    <w:rsid w:val="009803D4"/>
    <w:rsid w:val="00980EDE"/>
    <w:rsid w:val="00981751"/>
    <w:rsid w:val="00982A00"/>
    <w:rsid w:val="009833E7"/>
    <w:rsid w:val="0098361E"/>
    <w:rsid w:val="009837A2"/>
    <w:rsid w:val="00983A4B"/>
    <w:rsid w:val="009859AF"/>
    <w:rsid w:val="00985DC2"/>
    <w:rsid w:val="009874E5"/>
    <w:rsid w:val="0099021A"/>
    <w:rsid w:val="0099030F"/>
    <w:rsid w:val="009921FB"/>
    <w:rsid w:val="00993A0C"/>
    <w:rsid w:val="00993E65"/>
    <w:rsid w:val="00993EB4"/>
    <w:rsid w:val="00994161"/>
    <w:rsid w:val="0099459D"/>
    <w:rsid w:val="009949E4"/>
    <w:rsid w:val="00994D6B"/>
    <w:rsid w:val="00995200"/>
    <w:rsid w:val="009953D7"/>
    <w:rsid w:val="00996629"/>
    <w:rsid w:val="00997B96"/>
    <w:rsid w:val="009A0409"/>
    <w:rsid w:val="009A04E4"/>
    <w:rsid w:val="009A105A"/>
    <w:rsid w:val="009A193E"/>
    <w:rsid w:val="009A2007"/>
    <w:rsid w:val="009A21D3"/>
    <w:rsid w:val="009A2416"/>
    <w:rsid w:val="009A29A3"/>
    <w:rsid w:val="009A3116"/>
    <w:rsid w:val="009A32AC"/>
    <w:rsid w:val="009A3C10"/>
    <w:rsid w:val="009A4092"/>
    <w:rsid w:val="009A5785"/>
    <w:rsid w:val="009A595B"/>
    <w:rsid w:val="009A6187"/>
    <w:rsid w:val="009A6475"/>
    <w:rsid w:val="009A69A0"/>
    <w:rsid w:val="009A7A16"/>
    <w:rsid w:val="009A7C1A"/>
    <w:rsid w:val="009A7D8A"/>
    <w:rsid w:val="009B038D"/>
    <w:rsid w:val="009B0C9C"/>
    <w:rsid w:val="009B1458"/>
    <w:rsid w:val="009B18B8"/>
    <w:rsid w:val="009B2091"/>
    <w:rsid w:val="009B3CA8"/>
    <w:rsid w:val="009B4537"/>
    <w:rsid w:val="009B5044"/>
    <w:rsid w:val="009B5297"/>
    <w:rsid w:val="009B5ED7"/>
    <w:rsid w:val="009B5F77"/>
    <w:rsid w:val="009B67EA"/>
    <w:rsid w:val="009C0569"/>
    <w:rsid w:val="009C06DA"/>
    <w:rsid w:val="009C0EF3"/>
    <w:rsid w:val="009C17D4"/>
    <w:rsid w:val="009C1A52"/>
    <w:rsid w:val="009C1D3A"/>
    <w:rsid w:val="009C2D28"/>
    <w:rsid w:val="009C55F1"/>
    <w:rsid w:val="009C5CE6"/>
    <w:rsid w:val="009C61BA"/>
    <w:rsid w:val="009C62BE"/>
    <w:rsid w:val="009D0B2A"/>
    <w:rsid w:val="009D170F"/>
    <w:rsid w:val="009D1754"/>
    <w:rsid w:val="009D2272"/>
    <w:rsid w:val="009D28A4"/>
    <w:rsid w:val="009D3161"/>
    <w:rsid w:val="009D389F"/>
    <w:rsid w:val="009D3BA1"/>
    <w:rsid w:val="009D3D0D"/>
    <w:rsid w:val="009D43A1"/>
    <w:rsid w:val="009D466C"/>
    <w:rsid w:val="009D47C4"/>
    <w:rsid w:val="009D5240"/>
    <w:rsid w:val="009D54B2"/>
    <w:rsid w:val="009D5849"/>
    <w:rsid w:val="009D586D"/>
    <w:rsid w:val="009D5882"/>
    <w:rsid w:val="009D6674"/>
    <w:rsid w:val="009D698A"/>
    <w:rsid w:val="009D7349"/>
    <w:rsid w:val="009D7639"/>
    <w:rsid w:val="009D7831"/>
    <w:rsid w:val="009E04CB"/>
    <w:rsid w:val="009E11AE"/>
    <w:rsid w:val="009E33AA"/>
    <w:rsid w:val="009E3DCF"/>
    <w:rsid w:val="009E56CB"/>
    <w:rsid w:val="009E6002"/>
    <w:rsid w:val="009E6A85"/>
    <w:rsid w:val="009E7453"/>
    <w:rsid w:val="009F1373"/>
    <w:rsid w:val="009F145B"/>
    <w:rsid w:val="009F1477"/>
    <w:rsid w:val="009F1ABB"/>
    <w:rsid w:val="009F3CE2"/>
    <w:rsid w:val="009F3F25"/>
    <w:rsid w:val="009F43E5"/>
    <w:rsid w:val="009F4D2E"/>
    <w:rsid w:val="009F731B"/>
    <w:rsid w:val="009F77B9"/>
    <w:rsid w:val="00A00063"/>
    <w:rsid w:val="00A0102F"/>
    <w:rsid w:val="00A010B4"/>
    <w:rsid w:val="00A013D3"/>
    <w:rsid w:val="00A013F6"/>
    <w:rsid w:val="00A01A24"/>
    <w:rsid w:val="00A0264B"/>
    <w:rsid w:val="00A02E3C"/>
    <w:rsid w:val="00A0381F"/>
    <w:rsid w:val="00A03B73"/>
    <w:rsid w:val="00A044ED"/>
    <w:rsid w:val="00A049C5"/>
    <w:rsid w:val="00A057D9"/>
    <w:rsid w:val="00A0593D"/>
    <w:rsid w:val="00A05DE7"/>
    <w:rsid w:val="00A0626A"/>
    <w:rsid w:val="00A0736C"/>
    <w:rsid w:val="00A076A3"/>
    <w:rsid w:val="00A10588"/>
    <w:rsid w:val="00A12C24"/>
    <w:rsid w:val="00A12E8D"/>
    <w:rsid w:val="00A1390D"/>
    <w:rsid w:val="00A13AFD"/>
    <w:rsid w:val="00A1405B"/>
    <w:rsid w:val="00A141A2"/>
    <w:rsid w:val="00A143F1"/>
    <w:rsid w:val="00A14B65"/>
    <w:rsid w:val="00A14C6D"/>
    <w:rsid w:val="00A14CE9"/>
    <w:rsid w:val="00A150B1"/>
    <w:rsid w:val="00A15669"/>
    <w:rsid w:val="00A15DA1"/>
    <w:rsid w:val="00A15EA5"/>
    <w:rsid w:val="00A16527"/>
    <w:rsid w:val="00A17B5A"/>
    <w:rsid w:val="00A17D2F"/>
    <w:rsid w:val="00A17DBA"/>
    <w:rsid w:val="00A21346"/>
    <w:rsid w:val="00A2191C"/>
    <w:rsid w:val="00A22879"/>
    <w:rsid w:val="00A230A1"/>
    <w:rsid w:val="00A242B0"/>
    <w:rsid w:val="00A24B73"/>
    <w:rsid w:val="00A24F1E"/>
    <w:rsid w:val="00A253DC"/>
    <w:rsid w:val="00A260E8"/>
    <w:rsid w:val="00A26396"/>
    <w:rsid w:val="00A26C2B"/>
    <w:rsid w:val="00A26C3D"/>
    <w:rsid w:val="00A26E18"/>
    <w:rsid w:val="00A27166"/>
    <w:rsid w:val="00A27453"/>
    <w:rsid w:val="00A30EEE"/>
    <w:rsid w:val="00A30FBD"/>
    <w:rsid w:val="00A316AA"/>
    <w:rsid w:val="00A31DD2"/>
    <w:rsid w:val="00A3246C"/>
    <w:rsid w:val="00A32EA1"/>
    <w:rsid w:val="00A333A6"/>
    <w:rsid w:val="00A333F3"/>
    <w:rsid w:val="00A339CA"/>
    <w:rsid w:val="00A33DAC"/>
    <w:rsid w:val="00A347E9"/>
    <w:rsid w:val="00A34BC1"/>
    <w:rsid w:val="00A362A5"/>
    <w:rsid w:val="00A37882"/>
    <w:rsid w:val="00A37DE4"/>
    <w:rsid w:val="00A40200"/>
    <w:rsid w:val="00A402B3"/>
    <w:rsid w:val="00A40E90"/>
    <w:rsid w:val="00A40FB1"/>
    <w:rsid w:val="00A411E3"/>
    <w:rsid w:val="00A41CB5"/>
    <w:rsid w:val="00A41D7D"/>
    <w:rsid w:val="00A420EF"/>
    <w:rsid w:val="00A42D2B"/>
    <w:rsid w:val="00A42EE7"/>
    <w:rsid w:val="00A4310B"/>
    <w:rsid w:val="00A431ED"/>
    <w:rsid w:val="00A43509"/>
    <w:rsid w:val="00A43ABD"/>
    <w:rsid w:val="00A440A7"/>
    <w:rsid w:val="00A4449E"/>
    <w:rsid w:val="00A445B2"/>
    <w:rsid w:val="00A44944"/>
    <w:rsid w:val="00A44C47"/>
    <w:rsid w:val="00A460D9"/>
    <w:rsid w:val="00A46482"/>
    <w:rsid w:val="00A467E9"/>
    <w:rsid w:val="00A46837"/>
    <w:rsid w:val="00A468D3"/>
    <w:rsid w:val="00A47B1A"/>
    <w:rsid w:val="00A50760"/>
    <w:rsid w:val="00A50E54"/>
    <w:rsid w:val="00A50FFA"/>
    <w:rsid w:val="00A5197A"/>
    <w:rsid w:val="00A52D31"/>
    <w:rsid w:val="00A533F1"/>
    <w:rsid w:val="00A53A1C"/>
    <w:rsid w:val="00A53DF9"/>
    <w:rsid w:val="00A53E05"/>
    <w:rsid w:val="00A53EF8"/>
    <w:rsid w:val="00A56398"/>
    <w:rsid w:val="00A56797"/>
    <w:rsid w:val="00A56A98"/>
    <w:rsid w:val="00A56D33"/>
    <w:rsid w:val="00A57E33"/>
    <w:rsid w:val="00A601C8"/>
    <w:rsid w:val="00A60328"/>
    <w:rsid w:val="00A608FB"/>
    <w:rsid w:val="00A60B30"/>
    <w:rsid w:val="00A6181A"/>
    <w:rsid w:val="00A61AD7"/>
    <w:rsid w:val="00A61DD1"/>
    <w:rsid w:val="00A622C0"/>
    <w:rsid w:val="00A62CC0"/>
    <w:rsid w:val="00A630C3"/>
    <w:rsid w:val="00A63234"/>
    <w:rsid w:val="00A63A78"/>
    <w:rsid w:val="00A63EE3"/>
    <w:rsid w:val="00A63FCB"/>
    <w:rsid w:val="00A64661"/>
    <w:rsid w:val="00A65359"/>
    <w:rsid w:val="00A66541"/>
    <w:rsid w:val="00A665E7"/>
    <w:rsid w:val="00A66796"/>
    <w:rsid w:val="00A66E3A"/>
    <w:rsid w:val="00A671BC"/>
    <w:rsid w:val="00A673DB"/>
    <w:rsid w:val="00A70400"/>
    <w:rsid w:val="00A7059F"/>
    <w:rsid w:val="00A70C1D"/>
    <w:rsid w:val="00A71430"/>
    <w:rsid w:val="00A715EE"/>
    <w:rsid w:val="00A71B03"/>
    <w:rsid w:val="00A7291A"/>
    <w:rsid w:val="00A72CCC"/>
    <w:rsid w:val="00A739BF"/>
    <w:rsid w:val="00A73D0C"/>
    <w:rsid w:val="00A756F0"/>
    <w:rsid w:val="00A758A4"/>
    <w:rsid w:val="00A75DB2"/>
    <w:rsid w:val="00A7642D"/>
    <w:rsid w:val="00A764C4"/>
    <w:rsid w:val="00A76C31"/>
    <w:rsid w:val="00A76FF4"/>
    <w:rsid w:val="00A770F6"/>
    <w:rsid w:val="00A80F51"/>
    <w:rsid w:val="00A81578"/>
    <w:rsid w:val="00A82EB4"/>
    <w:rsid w:val="00A83BC0"/>
    <w:rsid w:val="00A841B2"/>
    <w:rsid w:val="00A84B75"/>
    <w:rsid w:val="00A85356"/>
    <w:rsid w:val="00A85410"/>
    <w:rsid w:val="00A86353"/>
    <w:rsid w:val="00A86935"/>
    <w:rsid w:val="00A875F5"/>
    <w:rsid w:val="00A87806"/>
    <w:rsid w:val="00A87900"/>
    <w:rsid w:val="00A87AF8"/>
    <w:rsid w:val="00A9060D"/>
    <w:rsid w:val="00A90E09"/>
    <w:rsid w:val="00A91401"/>
    <w:rsid w:val="00A93BFC"/>
    <w:rsid w:val="00A9422D"/>
    <w:rsid w:val="00A94BE9"/>
    <w:rsid w:val="00A952F1"/>
    <w:rsid w:val="00A9580C"/>
    <w:rsid w:val="00A95960"/>
    <w:rsid w:val="00A96AD3"/>
    <w:rsid w:val="00A973AE"/>
    <w:rsid w:val="00A97DB2"/>
    <w:rsid w:val="00A97EF2"/>
    <w:rsid w:val="00AA129A"/>
    <w:rsid w:val="00AA1477"/>
    <w:rsid w:val="00AA15A3"/>
    <w:rsid w:val="00AA20F5"/>
    <w:rsid w:val="00AA25F5"/>
    <w:rsid w:val="00AA29AD"/>
    <w:rsid w:val="00AA3388"/>
    <w:rsid w:val="00AA34CA"/>
    <w:rsid w:val="00AA41FE"/>
    <w:rsid w:val="00AA45F4"/>
    <w:rsid w:val="00AA4F8C"/>
    <w:rsid w:val="00AA5583"/>
    <w:rsid w:val="00AA5DCC"/>
    <w:rsid w:val="00AA5FF4"/>
    <w:rsid w:val="00AA7FEE"/>
    <w:rsid w:val="00AB0B85"/>
    <w:rsid w:val="00AB1092"/>
    <w:rsid w:val="00AB15CC"/>
    <w:rsid w:val="00AB3D96"/>
    <w:rsid w:val="00AB3E80"/>
    <w:rsid w:val="00AB401A"/>
    <w:rsid w:val="00AB413C"/>
    <w:rsid w:val="00AB4289"/>
    <w:rsid w:val="00AB4D1F"/>
    <w:rsid w:val="00AB4EB0"/>
    <w:rsid w:val="00AB5FF7"/>
    <w:rsid w:val="00AB619F"/>
    <w:rsid w:val="00AB6408"/>
    <w:rsid w:val="00AB6D4D"/>
    <w:rsid w:val="00AB77B1"/>
    <w:rsid w:val="00AB7A98"/>
    <w:rsid w:val="00AB7E7A"/>
    <w:rsid w:val="00AC0F91"/>
    <w:rsid w:val="00AC18F8"/>
    <w:rsid w:val="00AC279B"/>
    <w:rsid w:val="00AC2A95"/>
    <w:rsid w:val="00AC305D"/>
    <w:rsid w:val="00AC3954"/>
    <w:rsid w:val="00AC3BC2"/>
    <w:rsid w:val="00AC447C"/>
    <w:rsid w:val="00AC454A"/>
    <w:rsid w:val="00AC47C5"/>
    <w:rsid w:val="00AC507B"/>
    <w:rsid w:val="00AC5882"/>
    <w:rsid w:val="00AC6737"/>
    <w:rsid w:val="00AC6943"/>
    <w:rsid w:val="00AC6EC9"/>
    <w:rsid w:val="00AC7209"/>
    <w:rsid w:val="00AC7379"/>
    <w:rsid w:val="00AC7C48"/>
    <w:rsid w:val="00AC7C84"/>
    <w:rsid w:val="00AD01BD"/>
    <w:rsid w:val="00AD0C29"/>
    <w:rsid w:val="00AD15A3"/>
    <w:rsid w:val="00AD182B"/>
    <w:rsid w:val="00AD204D"/>
    <w:rsid w:val="00AD2977"/>
    <w:rsid w:val="00AD2B8C"/>
    <w:rsid w:val="00AD2EE4"/>
    <w:rsid w:val="00AD3188"/>
    <w:rsid w:val="00AD3417"/>
    <w:rsid w:val="00AD37A7"/>
    <w:rsid w:val="00AD41AD"/>
    <w:rsid w:val="00AD44BB"/>
    <w:rsid w:val="00AD545C"/>
    <w:rsid w:val="00AD5710"/>
    <w:rsid w:val="00AD584B"/>
    <w:rsid w:val="00AD6397"/>
    <w:rsid w:val="00AD6552"/>
    <w:rsid w:val="00AD6563"/>
    <w:rsid w:val="00AD7C44"/>
    <w:rsid w:val="00AD7F55"/>
    <w:rsid w:val="00AE1EE2"/>
    <w:rsid w:val="00AE222C"/>
    <w:rsid w:val="00AE226D"/>
    <w:rsid w:val="00AE2B15"/>
    <w:rsid w:val="00AE3142"/>
    <w:rsid w:val="00AE3CAE"/>
    <w:rsid w:val="00AE5595"/>
    <w:rsid w:val="00AE58A7"/>
    <w:rsid w:val="00AE68FF"/>
    <w:rsid w:val="00AE6969"/>
    <w:rsid w:val="00AE6F07"/>
    <w:rsid w:val="00AE722E"/>
    <w:rsid w:val="00AE7CDF"/>
    <w:rsid w:val="00AF0C58"/>
    <w:rsid w:val="00AF16F9"/>
    <w:rsid w:val="00AF18B7"/>
    <w:rsid w:val="00AF1B7B"/>
    <w:rsid w:val="00AF1DE7"/>
    <w:rsid w:val="00AF2B4E"/>
    <w:rsid w:val="00AF2C12"/>
    <w:rsid w:val="00AF3BCB"/>
    <w:rsid w:val="00AF4214"/>
    <w:rsid w:val="00AF4346"/>
    <w:rsid w:val="00AF45FE"/>
    <w:rsid w:val="00AF49C8"/>
    <w:rsid w:val="00AF4A70"/>
    <w:rsid w:val="00AF4C13"/>
    <w:rsid w:val="00AF4D64"/>
    <w:rsid w:val="00AF6154"/>
    <w:rsid w:val="00AF6C6C"/>
    <w:rsid w:val="00AF7105"/>
    <w:rsid w:val="00AF7393"/>
    <w:rsid w:val="00AF79AA"/>
    <w:rsid w:val="00AF7B14"/>
    <w:rsid w:val="00AF7BF0"/>
    <w:rsid w:val="00AF7CD3"/>
    <w:rsid w:val="00AF7F0A"/>
    <w:rsid w:val="00AF7FED"/>
    <w:rsid w:val="00B022C9"/>
    <w:rsid w:val="00B028D6"/>
    <w:rsid w:val="00B03483"/>
    <w:rsid w:val="00B03F83"/>
    <w:rsid w:val="00B04619"/>
    <w:rsid w:val="00B04964"/>
    <w:rsid w:val="00B05D84"/>
    <w:rsid w:val="00B07706"/>
    <w:rsid w:val="00B07B58"/>
    <w:rsid w:val="00B1033F"/>
    <w:rsid w:val="00B1068C"/>
    <w:rsid w:val="00B108DD"/>
    <w:rsid w:val="00B10E52"/>
    <w:rsid w:val="00B11123"/>
    <w:rsid w:val="00B116C3"/>
    <w:rsid w:val="00B11831"/>
    <w:rsid w:val="00B11AB0"/>
    <w:rsid w:val="00B11B30"/>
    <w:rsid w:val="00B122D8"/>
    <w:rsid w:val="00B1267C"/>
    <w:rsid w:val="00B128FF"/>
    <w:rsid w:val="00B136D7"/>
    <w:rsid w:val="00B16E29"/>
    <w:rsid w:val="00B17C6A"/>
    <w:rsid w:val="00B17FDB"/>
    <w:rsid w:val="00B20D0C"/>
    <w:rsid w:val="00B21CF6"/>
    <w:rsid w:val="00B21EFD"/>
    <w:rsid w:val="00B227AB"/>
    <w:rsid w:val="00B229E0"/>
    <w:rsid w:val="00B23288"/>
    <w:rsid w:val="00B24E60"/>
    <w:rsid w:val="00B25226"/>
    <w:rsid w:val="00B25DD0"/>
    <w:rsid w:val="00B26175"/>
    <w:rsid w:val="00B26650"/>
    <w:rsid w:val="00B269AA"/>
    <w:rsid w:val="00B26F82"/>
    <w:rsid w:val="00B3036A"/>
    <w:rsid w:val="00B312F5"/>
    <w:rsid w:val="00B3143E"/>
    <w:rsid w:val="00B31D4F"/>
    <w:rsid w:val="00B31E96"/>
    <w:rsid w:val="00B320C1"/>
    <w:rsid w:val="00B32A49"/>
    <w:rsid w:val="00B33A9F"/>
    <w:rsid w:val="00B33F9D"/>
    <w:rsid w:val="00B35F98"/>
    <w:rsid w:val="00B3649C"/>
    <w:rsid w:val="00B36E1A"/>
    <w:rsid w:val="00B36FED"/>
    <w:rsid w:val="00B37A14"/>
    <w:rsid w:val="00B409C1"/>
    <w:rsid w:val="00B40D5F"/>
    <w:rsid w:val="00B4104F"/>
    <w:rsid w:val="00B41A6D"/>
    <w:rsid w:val="00B41DF4"/>
    <w:rsid w:val="00B42778"/>
    <w:rsid w:val="00B42DD6"/>
    <w:rsid w:val="00B43619"/>
    <w:rsid w:val="00B437D4"/>
    <w:rsid w:val="00B44D53"/>
    <w:rsid w:val="00B452C1"/>
    <w:rsid w:val="00B45550"/>
    <w:rsid w:val="00B4608F"/>
    <w:rsid w:val="00B47C81"/>
    <w:rsid w:val="00B504BE"/>
    <w:rsid w:val="00B51514"/>
    <w:rsid w:val="00B51C9A"/>
    <w:rsid w:val="00B52269"/>
    <w:rsid w:val="00B52657"/>
    <w:rsid w:val="00B527DC"/>
    <w:rsid w:val="00B52E74"/>
    <w:rsid w:val="00B532E4"/>
    <w:rsid w:val="00B54C45"/>
    <w:rsid w:val="00B54FAE"/>
    <w:rsid w:val="00B56086"/>
    <w:rsid w:val="00B56635"/>
    <w:rsid w:val="00B56FEE"/>
    <w:rsid w:val="00B57BC6"/>
    <w:rsid w:val="00B602B8"/>
    <w:rsid w:val="00B60B37"/>
    <w:rsid w:val="00B60B78"/>
    <w:rsid w:val="00B6180C"/>
    <w:rsid w:val="00B61D42"/>
    <w:rsid w:val="00B62010"/>
    <w:rsid w:val="00B6263D"/>
    <w:rsid w:val="00B62DB5"/>
    <w:rsid w:val="00B635A4"/>
    <w:rsid w:val="00B6369C"/>
    <w:rsid w:val="00B636DA"/>
    <w:rsid w:val="00B63E44"/>
    <w:rsid w:val="00B64635"/>
    <w:rsid w:val="00B64AD6"/>
    <w:rsid w:val="00B650C1"/>
    <w:rsid w:val="00B6549A"/>
    <w:rsid w:val="00B65FF9"/>
    <w:rsid w:val="00B661F1"/>
    <w:rsid w:val="00B66481"/>
    <w:rsid w:val="00B66FFC"/>
    <w:rsid w:val="00B6701D"/>
    <w:rsid w:val="00B6705E"/>
    <w:rsid w:val="00B67C56"/>
    <w:rsid w:val="00B7000D"/>
    <w:rsid w:val="00B70073"/>
    <w:rsid w:val="00B7150B"/>
    <w:rsid w:val="00B719A4"/>
    <w:rsid w:val="00B72FF0"/>
    <w:rsid w:val="00B730F2"/>
    <w:rsid w:val="00B73592"/>
    <w:rsid w:val="00B7479A"/>
    <w:rsid w:val="00B7496D"/>
    <w:rsid w:val="00B74BF0"/>
    <w:rsid w:val="00B75231"/>
    <w:rsid w:val="00B75FA9"/>
    <w:rsid w:val="00B767EA"/>
    <w:rsid w:val="00B76965"/>
    <w:rsid w:val="00B802D8"/>
    <w:rsid w:val="00B8057A"/>
    <w:rsid w:val="00B809F3"/>
    <w:rsid w:val="00B80BDE"/>
    <w:rsid w:val="00B80E5D"/>
    <w:rsid w:val="00B83140"/>
    <w:rsid w:val="00B84152"/>
    <w:rsid w:val="00B847C4"/>
    <w:rsid w:val="00B8535F"/>
    <w:rsid w:val="00B8674B"/>
    <w:rsid w:val="00B86A9B"/>
    <w:rsid w:val="00B87A04"/>
    <w:rsid w:val="00B87F44"/>
    <w:rsid w:val="00B90082"/>
    <w:rsid w:val="00B9198B"/>
    <w:rsid w:val="00B92191"/>
    <w:rsid w:val="00B926B5"/>
    <w:rsid w:val="00B92C25"/>
    <w:rsid w:val="00B94052"/>
    <w:rsid w:val="00B94DD9"/>
    <w:rsid w:val="00B951CC"/>
    <w:rsid w:val="00B97D2A"/>
    <w:rsid w:val="00BA079D"/>
    <w:rsid w:val="00BA0A8D"/>
    <w:rsid w:val="00BA205B"/>
    <w:rsid w:val="00BA3836"/>
    <w:rsid w:val="00BA3C2E"/>
    <w:rsid w:val="00BA4354"/>
    <w:rsid w:val="00BA51DE"/>
    <w:rsid w:val="00BA5C35"/>
    <w:rsid w:val="00BA5CDA"/>
    <w:rsid w:val="00BA5EC8"/>
    <w:rsid w:val="00BA6E1A"/>
    <w:rsid w:val="00BA6FCD"/>
    <w:rsid w:val="00BA7F1F"/>
    <w:rsid w:val="00BB04A0"/>
    <w:rsid w:val="00BB0810"/>
    <w:rsid w:val="00BB0C91"/>
    <w:rsid w:val="00BB1665"/>
    <w:rsid w:val="00BB189B"/>
    <w:rsid w:val="00BB1FBC"/>
    <w:rsid w:val="00BB22D1"/>
    <w:rsid w:val="00BB511B"/>
    <w:rsid w:val="00BB54F5"/>
    <w:rsid w:val="00BB5DCB"/>
    <w:rsid w:val="00BB6CA8"/>
    <w:rsid w:val="00BB6EC4"/>
    <w:rsid w:val="00BB7509"/>
    <w:rsid w:val="00BB7987"/>
    <w:rsid w:val="00BB7ED3"/>
    <w:rsid w:val="00BC0540"/>
    <w:rsid w:val="00BC06B4"/>
    <w:rsid w:val="00BC0D8C"/>
    <w:rsid w:val="00BC17CA"/>
    <w:rsid w:val="00BC19E2"/>
    <w:rsid w:val="00BC2CCA"/>
    <w:rsid w:val="00BC2D71"/>
    <w:rsid w:val="00BC30ED"/>
    <w:rsid w:val="00BC352E"/>
    <w:rsid w:val="00BC3902"/>
    <w:rsid w:val="00BC3AB6"/>
    <w:rsid w:val="00BC41C5"/>
    <w:rsid w:val="00BC41CF"/>
    <w:rsid w:val="00BC425D"/>
    <w:rsid w:val="00BC4700"/>
    <w:rsid w:val="00BC48C0"/>
    <w:rsid w:val="00BC49DE"/>
    <w:rsid w:val="00BC4E62"/>
    <w:rsid w:val="00BC4EF9"/>
    <w:rsid w:val="00BC557C"/>
    <w:rsid w:val="00BC5861"/>
    <w:rsid w:val="00BC5936"/>
    <w:rsid w:val="00BC5D4A"/>
    <w:rsid w:val="00BC5DEE"/>
    <w:rsid w:val="00BC63F7"/>
    <w:rsid w:val="00BC7B7B"/>
    <w:rsid w:val="00BD0762"/>
    <w:rsid w:val="00BD126B"/>
    <w:rsid w:val="00BD1B36"/>
    <w:rsid w:val="00BD20E9"/>
    <w:rsid w:val="00BD2D7F"/>
    <w:rsid w:val="00BD305F"/>
    <w:rsid w:val="00BD3BEE"/>
    <w:rsid w:val="00BD4059"/>
    <w:rsid w:val="00BD43F3"/>
    <w:rsid w:val="00BD56BE"/>
    <w:rsid w:val="00BD58F0"/>
    <w:rsid w:val="00BD5BA9"/>
    <w:rsid w:val="00BD6416"/>
    <w:rsid w:val="00BD6FEE"/>
    <w:rsid w:val="00BD7327"/>
    <w:rsid w:val="00BD7DFF"/>
    <w:rsid w:val="00BD7EC1"/>
    <w:rsid w:val="00BE08C9"/>
    <w:rsid w:val="00BE15EA"/>
    <w:rsid w:val="00BE1F01"/>
    <w:rsid w:val="00BE2DF2"/>
    <w:rsid w:val="00BE3314"/>
    <w:rsid w:val="00BE3740"/>
    <w:rsid w:val="00BE3E76"/>
    <w:rsid w:val="00BE4498"/>
    <w:rsid w:val="00BE4B9B"/>
    <w:rsid w:val="00BE5533"/>
    <w:rsid w:val="00BE5B12"/>
    <w:rsid w:val="00BE6DDC"/>
    <w:rsid w:val="00BF0279"/>
    <w:rsid w:val="00BF0A43"/>
    <w:rsid w:val="00BF0B61"/>
    <w:rsid w:val="00BF0CE5"/>
    <w:rsid w:val="00BF138F"/>
    <w:rsid w:val="00BF14DC"/>
    <w:rsid w:val="00BF1623"/>
    <w:rsid w:val="00BF1811"/>
    <w:rsid w:val="00BF194C"/>
    <w:rsid w:val="00BF1A47"/>
    <w:rsid w:val="00BF22D1"/>
    <w:rsid w:val="00BF2778"/>
    <w:rsid w:val="00BF2B09"/>
    <w:rsid w:val="00BF3A24"/>
    <w:rsid w:val="00BF4E24"/>
    <w:rsid w:val="00BF5D0E"/>
    <w:rsid w:val="00BF6DF9"/>
    <w:rsid w:val="00BF6F2C"/>
    <w:rsid w:val="00C004EC"/>
    <w:rsid w:val="00C00565"/>
    <w:rsid w:val="00C00B71"/>
    <w:rsid w:val="00C00FD7"/>
    <w:rsid w:val="00C01C2E"/>
    <w:rsid w:val="00C02C0D"/>
    <w:rsid w:val="00C04039"/>
    <w:rsid w:val="00C05537"/>
    <w:rsid w:val="00C05A84"/>
    <w:rsid w:val="00C05D3E"/>
    <w:rsid w:val="00C05F0E"/>
    <w:rsid w:val="00C05FFC"/>
    <w:rsid w:val="00C11323"/>
    <w:rsid w:val="00C11897"/>
    <w:rsid w:val="00C12808"/>
    <w:rsid w:val="00C13155"/>
    <w:rsid w:val="00C13357"/>
    <w:rsid w:val="00C13D3A"/>
    <w:rsid w:val="00C1438F"/>
    <w:rsid w:val="00C14534"/>
    <w:rsid w:val="00C1469B"/>
    <w:rsid w:val="00C14ED4"/>
    <w:rsid w:val="00C15B87"/>
    <w:rsid w:val="00C16521"/>
    <w:rsid w:val="00C169F6"/>
    <w:rsid w:val="00C17676"/>
    <w:rsid w:val="00C17978"/>
    <w:rsid w:val="00C17E24"/>
    <w:rsid w:val="00C20083"/>
    <w:rsid w:val="00C202E2"/>
    <w:rsid w:val="00C2045E"/>
    <w:rsid w:val="00C208B3"/>
    <w:rsid w:val="00C20CDD"/>
    <w:rsid w:val="00C2110A"/>
    <w:rsid w:val="00C216DF"/>
    <w:rsid w:val="00C2244E"/>
    <w:rsid w:val="00C226AE"/>
    <w:rsid w:val="00C2319E"/>
    <w:rsid w:val="00C2372B"/>
    <w:rsid w:val="00C23C93"/>
    <w:rsid w:val="00C251C2"/>
    <w:rsid w:val="00C26049"/>
    <w:rsid w:val="00C26B8C"/>
    <w:rsid w:val="00C26DCE"/>
    <w:rsid w:val="00C2744D"/>
    <w:rsid w:val="00C3060D"/>
    <w:rsid w:val="00C317E5"/>
    <w:rsid w:val="00C32358"/>
    <w:rsid w:val="00C33388"/>
    <w:rsid w:val="00C33E85"/>
    <w:rsid w:val="00C33EAC"/>
    <w:rsid w:val="00C34980"/>
    <w:rsid w:val="00C34B6C"/>
    <w:rsid w:val="00C352A7"/>
    <w:rsid w:val="00C35F4C"/>
    <w:rsid w:val="00C37B0B"/>
    <w:rsid w:val="00C402EA"/>
    <w:rsid w:val="00C409B1"/>
    <w:rsid w:val="00C410BB"/>
    <w:rsid w:val="00C414A3"/>
    <w:rsid w:val="00C4222A"/>
    <w:rsid w:val="00C424E0"/>
    <w:rsid w:val="00C4266D"/>
    <w:rsid w:val="00C426AA"/>
    <w:rsid w:val="00C43041"/>
    <w:rsid w:val="00C433DE"/>
    <w:rsid w:val="00C4403A"/>
    <w:rsid w:val="00C44705"/>
    <w:rsid w:val="00C44FE8"/>
    <w:rsid w:val="00C45A49"/>
    <w:rsid w:val="00C46588"/>
    <w:rsid w:val="00C46BC0"/>
    <w:rsid w:val="00C46D12"/>
    <w:rsid w:val="00C46DF7"/>
    <w:rsid w:val="00C4719D"/>
    <w:rsid w:val="00C472CB"/>
    <w:rsid w:val="00C50570"/>
    <w:rsid w:val="00C50F31"/>
    <w:rsid w:val="00C514DD"/>
    <w:rsid w:val="00C51984"/>
    <w:rsid w:val="00C52059"/>
    <w:rsid w:val="00C52837"/>
    <w:rsid w:val="00C53AFF"/>
    <w:rsid w:val="00C56451"/>
    <w:rsid w:val="00C574C9"/>
    <w:rsid w:val="00C6002E"/>
    <w:rsid w:val="00C61045"/>
    <w:rsid w:val="00C610FE"/>
    <w:rsid w:val="00C62348"/>
    <w:rsid w:val="00C6275E"/>
    <w:rsid w:val="00C62888"/>
    <w:rsid w:val="00C629C3"/>
    <w:rsid w:val="00C62C7D"/>
    <w:rsid w:val="00C631CB"/>
    <w:rsid w:val="00C63956"/>
    <w:rsid w:val="00C63FCD"/>
    <w:rsid w:val="00C6621B"/>
    <w:rsid w:val="00C66707"/>
    <w:rsid w:val="00C668E4"/>
    <w:rsid w:val="00C66F1A"/>
    <w:rsid w:val="00C67050"/>
    <w:rsid w:val="00C67E28"/>
    <w:rsid w:val="00C70361"/>
    <w:rsid w:val="00C70483"/>
    <w:rsid w:val="00C705A1"/>
    <w:rsid w:val="00C70D32"/>
    <w:rsid w:val="00C71268"/>
    <w:rsid w:val="00C7241A"/>
    <w:rsid w:val="00C74808"/>
    <w:rsid w:val="00C74944"/>
    <w:rsid w:val="00C74D33"/>
    <w:rsid w:val="00C74E08"/>
    <w:rsid w:val="00C7527B"/>
    <w:rsid w:val="00C75765"/>
    <w:rsid w:val="00C75993"/>
    <w:rsid w:val="00C76DFB"/>
    <w:rsid w:val="00C77B1C"/>
    <w:rsid w:val="00C8004E"/>
    <w:rsid w:val="00C81A8B"/>
    <w:rsid w:val="00C826AD"/>
    <w:rsid w:val="00C82CC6"/>
    <w:rsid w:val="00C85B22"/>
    <w:rsid w:val="00C85BA2"/>
    <w:rsid w:val="00C8621B"/>
    <w:rsid w:val="00C865C7"/>
    <w:rsid w:val="00C878C4"/>
    <w:rsid w:val="00C90E47"/>
    <w:rsid w:val="00C912CC"/>
    <w:rsid w:val="00C936A0"/>
    <w:rsid w:val="00C95C4A"/>
    <w:rsid w:val="00C9611D"/>
    <w:rsid w:val="00C9688E"/>
    <w:rsid w:val="00C97B39"/>
    <w:rsid w:val="00CA239E"/>
    <w:rsid w:val="00CA2483"/>
    <w:rsid w:val="00CA24C3"/>
    <w:rsid w:val="00CA2B22"/>
    <w:rsid w:val="00CA36EC"/>
    <w:rsid w:val="00CA3C70"/>
    <w:rsid w:val="00CA41E4"/>
    <w:rsid w:val="00CA4239"/>
    <w:rsid w:val="00CA429F"/>
    <w:rsid w:val="00CA5066"/>
    <w:rsid w:val="00CA5159"/>
    <w:rsid w:val="00CA5372"/>
    <w:rsid w:val="00CA539E"/>
    <w:rsid w:val="00CA59C6"/>
    <w:rsid w:val="00CA5FAE"/>
    <w:rsid w:val="00CA6270"/>
    <w:rsid w:val="00CA65E0"/>
    <w:rsid w:val="00CA6F85"/>
    <w:rsid w:val="00CA6FB0"/>
    <w:rsid w:val="00CA7010"/>
    <w:rsid w:val="00CA72AE"/>
    <w:rsid w:val="00CB2875"/>
    <w:rsid w:val="00CB2C87"/>
    <w:rsid w:val="00CB3814"/>
    <w:rsid w:val="00CB3B8A"/>
    <w:rsid w:val="00CB4A4B"/>
    <w:rsid w:val="00CB5E57"/>
    <w:rsid w:val="00CB61B3"/>
    <w:rsid w:val="00CB69CA"/>
    <w:rsid w:val="00CB7276"/>
    <w:rsid w:val="00CB74CC"/>
    <w:rsid w:val="00CB7BE8"/>
    <w:rsid w:val="00CB7C62"/>
    <w:rsid w:val="00CB7CEA"/>
    <w:rsid w:val="00CC061B"/>
    <w:rsid w:val="00CC08C5"/>
    <w:rsid w:val="00CC0FD5"/>
    <w:rsid w:val="00CC20A1"/>
    <w:rsid w:val="00CC22F8"/>
    <w:rsid w:val="00CC242D"/>
    <w:rsid w:val="00CC3121"/>
    <w:rsid w:val="00CC3BFA"/>
    <w:rsid w:val="00CC4580"/>
    <w:rsid w:val="00CC48E4"/>
    <w:rsid w:val="00CC49DB"/>
    <w:rsid w:val="00CC4F75"/>
    <w:rsid w:val="00CC53EF"/>
    <w:rsid w:val="00CC587D"/>
    <w:rsid w:val="00CC5D6A"/>
    <w:rsid w:val="00CC5E04"/>
    <w:rsid w:val="00CC5F52"/>
    <w:rsid w:val="00CC60F8"/>
    <w:rsid w:val="00CC680F"/>
    <w:rsid w:val="00CC6967"/>
    <w:rsid w:val="00CC6B43"/>
    <w:rsid w:val="00CC6D9C"/>
    <w:rsid w:val="00CC6EB3"/>
    <w:rsid w:val="00CC75D0"/>
    <w:rsid w:val="00CC7D1D"/>
    <w:rsid w:val="00CD0020"/>
    <w:rsid w:val="00CD045C"/>
    <w:rsid w:val="00CD0A29"/>
    <w:rsid w:val="00CD0A66"/>
    <w:rsid w:val="00CD0D1F"/>
    <w:rsid w:val="00CD131C"/>
    <w:rsid w:val="00CD1AD3"/>
    <w:rsid w:val="00CD1F5F"/>
    <w:rsid w:val="00CD341E"/>
    <w:rsid w:val="00CD4155"/>
    <w:rsid w:val="00CD4556"/>
    <w:rsid w:val="00CD5295"/>
    <w:rsid w:val="00CD5424"/>
    <w:rsid w:val="00CD54F2"/>
    <w:rsid w:val="00CD5689"/>
    <w:rsid w:val="00CD5E1A"/>
    <w:rsid w:val="00CD6894"/>
    <w:rsid w:val="00CD6935"/>
    <w:rsid w:val="00CD6AC7"/>
    <w:rsid w:val="00CD6AFB"/>
    <w:rsid w:val="00CD774A"/>
    <w:rsid w:val="00CD7975"/>
    <w:rsid w:val="00CD7A52"/>
    <w:rsid w:val="00CE07B7"/>
    <w:rsid w:val="00CE0C76"/>
    <w:rsid w:val="00CE0C79"/>
    <w:rsid w:val="00CE186A"/>
    <w:rsid w:val="00CE1EE7"/>
    <w:rsid w:val="00CE22CE"/>
    <w:rsid w:val="00CE2924"/>
    <w:rsid w:val="00CE2F7D"/>
    <w:rsid w:val="00CE3CBB"/>
    <w:rsid w:val="00CE4325"/>
    <w:rsid w:val="00CE43CA"/>
    <w:rsid w:val="00CE4F21"/>
    <w:rsid w:val="00CE52DF"/>
    <w:rsid w:val="00CE5C9F"/>
    <w:rsid w:val="00CE6007"/>
    <w:rsid w:val="00CE7031"/>
    <w:rsid w:val="00CF07B6"/>
    <w:rsid w:val="00CF09B8"/>
    <w:rsid w:val="00CF0AA6"/>
    <w:rsid w:val="00CF106E"/>
    <w:rsid w:val="00CF1351"/>
    <w:rsid w:val="00CF1541"/>
    <w:rsid w:val="00CF22CF"/>
    <w:rsid w:val="00CF35AB"/>
    <w:rsid w:val="00CF3A30"/>
    <w:rsid w:val="00CF3D59"/>
    <w:rsid w:val="00CF5B58"/>
    <w:rsid w:val="00CF60AA"/>
    <w:rsid w:val="00CF6547"/>
    <w:rsid w:val="00CF6A1C"/>
    <w:rsid w:val="00CF6C3B"/>
    <w:rsid w:val="00CF6D1F"/>
    <w:rsid w:val="00CF7179"/>
    <w:rsid w:val="00CF768E"/>
    <w:rsid w:val="00CF79CB"/>
    <w:rsid w:val="00CF7E3B"/>
    <w:rsid w:val="00D000F2"/>
    <w:rsid w:val="00D0020B"/>
    <w:rsid w:val="00D0097B"/>
    <w:rsid w:val="00D00F63"/>
    <w:rsid w:val="00D01E95"/>
    <w:rsid w:val="00D03BE2"/>
    <w:rsid w:val="00D044B3"/>
    <w:rsid w:val="00D044DC"/>
    <w:rsid w:val="00D052D1"/>
    <w:rsid w:val="00D059CE"/>
    <w:rsid w:val="00D05F87"/>
    <w:rsid w:val="00D05F9C"/>
    <w:rsid w:val="00D06B6C"/>
    <w:rsid w:val="00D06D5D"/>
    <w:rsid w:val="00D0750A"/>
    <w:rsid w:val="00D075A6"/>
    <w:rsid w:val="00D075C6"/>
    <w:rsid w:val="00D079F5"/>
    <w:rsid w:val="00D07D35"/>
    <w:rsid w:val="00D1016F"/>
    <w:rsid w:val="00D114C2"/>
    <w:rsid w:val="00D1193D"/>
    <w:rsid w:val="00D12174"/>
    <w:rsid w:val="00D12357"/>
    <w:rsid w:val="00D12A00"/>
    <w:rsid w:val="00D12D88"/>
    <w:rsid w:val="00D1324C"/>
    <w:rsid w:val="00D13B33"/>
    <w:rsid w:val="00D13B95"/>
    <w:rsid w:val="00D14F94"/>
    <w:rsid w:val="00D201E0"/>
    <w:rsid w:val="00D202AA"/>
    <w:rsid w:val="00D203C2"/>
    <w:rsid w:val="00D21ADC"/>
    <w:rsid w:val="00D21C74"/>
    <w:rsid w:val="00D223DD"/>
    <w:rsid w:val="00D23BDB"/>
    <w:rsid w:val="00D23FBB"/>
    <w:rsid w:val="00D25219"/>
    <w:rsid w:val="00D25591"/>
    <w:rsid w:val="00D25AC3"/>
    <w:rsid w:val="00D26187"/>
    <w:rsid w:val="00D2664D"/>
    <w:rsid w:val="00D266E6"/>
    <w:rsid w:val="00D2720E"/>
    <w:rsid w:val="00D30C3B"/>
    <w:rsid w:val="00D3132A"/>
    <w:rsid w:val="00D32230"/>
    <w:rsid w:val="00D3247E"/>
    <w:rsid w:val="00D328E1"/>
    <w:rsid w:val="00D32D32"/>
    <w:rsid w:val="00D3301D"/>
    <w:rsid w:val="00D3365B"/>
    <w:rsid w:val="00D337EC"/>
    <w:rsid w:val="00D33B4E"/>
    <w:rsid w:val="00D33E3B"/>
    <w:rsid w:val="00D346C3"/>
    <w:rsid w:val="00D347F4"/>
    <w:rsid w:val="00D36031"/>
    <w:rsid w:val="00D3660A"/>
    <w:rsid w:val="00D37774"/>
    <w:rsid w:val="00D408AF"/>
    <w:rsid w:val="00D40F09"/>
    <w:rsid w:val="00D40F3C"/>
    <w:rsid w:val="00D4193F"/>
    <w:rsid w:val="00D42401"/>
    <w:rsid w:val="00D4388C"/>
    <w:rsid w:val="00D43AAA"/>
    <w:rsid w:val="00D4410E"/>
    <w:rsid w:val="00D449A3"/>
    <w:rsid w:val="00D453C4"/>
    <w:rsid w:val="00D455D8"/>
    <w:rsid w:val="00D46BA1"/>
    <w:rsid w:val="00D472F4"/>
    <w:rsid w:val="00D47375"/>
    <w:rsid w:val="00D47EED"/>
    <w:rsid w:val="00D50326"/>
    <w:rsid w:val="00D510D3"/>
    <w:rsid w:val="00D510FE"/>
    <w:rsid w:val="00D51528"/>
    <w:rsid w:val="00D51D39"/>
    <w:rsid w:val="00D51E2D"/>
    <w:rsid w:val="00D52851"/>
    <w:rsid w:val="00D52BB6"/>
    <w:rsid w:val="00D53639"/>
    <w:rsid w:val="00D5374A"/>
    <w:rsid w:val="00D543D8"/>
    <w:rsid w:val="00D54692"/>
    <w:rsid w:val="00D54782"/>
    <w:rsid w:val="00D54F4F"/>
    <w:rsid w:val="00D54F6F"/>
    <w:rsid w:val="00D55655"/>
    <w:rsid w:val="00D563D5"/>
    <w:rsid w:val="00D56DCC"/>
    <w:rsid w:val="00D570B4"/>
    <w:rsid w:val="00D57BD8"/>
    <w:rsid w:val="00D57DEF"/>
    <w:rsid w:val="00D61C37"/>
    <w:rsid w:val="00D61F4F"/>
    <w:rsid w:val="00D625B2"/>
    <w:rsid w:val="00D63130"/>
    <w:rsid w:val="00D63AFB"/>
    <w:rsid w:val="00D63CF9"/>
    <w:rsid w:val="00D63FEE"/>
    <w:rsid w:val="00D647BD"/>
    <w:rsid w:val="00D648B8"/>
    <w:rsid w:val="00D66AB4"/>
    <w:rsid w:val="00D66DD9"/>
    <w:rsid w:val="00D672A6"/>
    <w:rsid w:val="00D67763"/>
    <w:rsid w:val="00D67E0C"/>
    <w:rsid w:val="00D67E53"/>
    <w:rsid w:val="00D67F9C"/>
    <w:rsid w:val="00D70F4E"/>
    <w:rsid w:val="00D71215"/>
    <w:rsid w:val="00D72A04"/>
    <w:rsid w:val="00D72C17"/>
    <w:rsid w:val="00D72E81"/>
    <w:rsid w:val="00D73AF8"/>
    <w:rsid w:val="00D73E21"/>
    <w:rsid w:val="00D74279"/>
    <w:rsid w:val="00D74326"/>
    <w:rsid w:val="00D74519"/>
    <w:rsid w:val="00D7456B"/>
    <w:rsid w:val="00D748B7"/>
    <w:rsid w:val="00D75C71"/>
    <w:rsid w:val="00D769B5"/>
    <w:rsid w:val="00D76B65"/>
    <w:rsid w:val="00D771EB"/>
    <w:rsid w:val="00D77CA6"/>
    <w:rsid w:val="00D805D5"/>
    <w:rsid w:val="00D8296B"/>
    <w:rsid w:val="00D82A93"/>
    <w:rsid w:val="00D83A9A"/>
    <w:rsid w:val="00D83DF6"/>
    <w:rsid w:val="00D84588"/>
    <w:rsid w:val="00D84618"/>
    <w:rsid w:val="00D84B87"/>
    <w:rsid w:val="00D85290"/>
    <w:rsid w:val="00D85D74"/>
    <w:rsid w:val="00D86741"/>
    <w:rsid w:val="00D86CF7"/>
    <w:rsid w:val="00D87103"/>
    <w:rsid w:val="00D87531"/>
    <w:rsid w:val="00D8762E"/>
    <w:rsid w:val="00D87E93"/>
    <w:rsid w:val="00D90033"/>
    <w:rsid w:val="00D90F9B"/>
    <w:rsid w:val="00D93A11"/>
    <w:rsid w:val="00D93A87"/>
    <w:rsid w:val="00D93F26"/>
    <w:rsid w:val="00D94029"/>
    <w:rsid w:val="00D94144"/>
    <w:rsid w:val="00D95D7E"/>
    <w:rsid w:val="00D962A0"/>
    <w:rsid w:val="00D96DB3"/>
    <w:rsid w:val="00D9744D"/>
    <w:rsid w:val="00D977DE"/>
    <w:rsid w:val="00D97940"/>
    <w:rsid w:val="00DA004E"/>
    <w:rsid w:val="00DA0103"/>
    <w:rsid w:val="00DA02D8"/>
    <w:rsid w:val="00DA098D"/>
    <w:rsid w:val="00DA1272"/>
    <w:rsid w:val="00DA1397"/>
    <w:rsid w:val="00DA1700"/>
    <w:rsid w:val="00DA182A"/>
    <w:rsid w:val="00DA21BB"/>
    <w:rsid w:val="00DA2E28"/>
    <w:rsid w:val="00DA3AE6"/>
    <w:rsid w:val="00DA3AE7"/>
    <w:rsid w:val="00DA3B5F"/>
    <w:rsid w:val="00DA3E4D"/>
    <w:rsid w:val="00DA3F2A"/>
    <w:rsid w:val="00DA40D5"/>
    <w:rsid w:val="00DA412E"/>
    <w:rsid w:val="00DA475F"/>
    <w:rsid w:val="00DA4CEB"/>
    <w:rsid w:val="00DA586C"/>
    <w:rsid w:val="00DA58E8"/>
    <w:rsid w:val="00DA593F"/>
    <w:rsid w:val="00DA685A"/>
    <w:rsid w:val="00DA6955"/>
    <w:rsid w:val="00DA6B22"/>
    <w:rsid w:val="00DA7382"/>
    <w:rsid w:val="00DA7AFB"/>
    <w:rsid w:val="00DB09AF"/>
    <w:rsid w:val="00DB19E0"/>
    <w:rsid w:val="00DB25E0"/>
    <w:rsid w:val="00DB29C8"/>
    <w:rsid w:val="00DB2D81"/>
    <w:rsid w:val="00DB3567"/>
    <w:rsid w:val="00DB3D4F"/>
    <w:rsid w:val="00DB487B"/>
    <w:rsid w:val="00DB4BFD"/>
    <w:rsid w:val="00DB4C7C"/>
    <w:rsid w:val="00DB581B"/>
    <w:rsid w:val="00DB5958"/>
    <w:rsid w:val="00DB5F74"/>
    <w:rsid w:val="00DB625E"/>
    <w:rsid w:val="00DB6CB0"/>
    <w:rsid w:val="00DB6F7E"/>
    <w:rsid w:val="00DB7D1C"/>
    <w:rsid w:val="00DC0535"/>
    <w:rsid w:val="00DC0811"/>
    <w:rsid w:val="00DC0954"/>
    <w:rsid w:val="00DC1552"/>
    <w:rsid w:val="00DC17C4"/>
    <w:rsid w:val="00DC1F83"/>
    <w:rsid w:val="00DC1FE0"/>
    <w:rsid w:val="00DC29ED"/>
    <w:rsid w:val="00DC2A14"/>
    <w:rsid w:val="00DC2D33"/>
    <w:rsid w:val="00DC2F42"/>
    <w:rsid w:val="00DC3068"/>
    <w:rsid w:val="00DC36AB"/>
    <w:rsid w:val="00DC4D5C"/>
    <w:rsid w:val="00DC4EC9"/>
    <w:rsid w:val="00DC6106"/>
    <w:rsid w:val="00DC6FFA"/>
    <w:rsid w:val="00DC703B"/>
    <w:rsid w:val="00DD0805"/>
    <w:rsid w:val="00DD1732"/>
    <w:rsid w:val="00DD1C23"/>
    <w:rsid w:val="00DD1FE0"/>
    <w:rsid w:val="00DD2A1B"/>
    <w:rsid w:val="00DD4147"/>
    <w:rsid w:val="00DD4B73"/>
    <w:rsid w:val="00DD6ACF"/>
    <w:rsid w:val="00DD6C81"/>
    <w:rsid w:val="00DD75A1"/>
    <w:rsid w:val="00DD7F4E"/>
    <w:rsid w:val="00DE0F21"/>
    <w:rsid w:val="00DE157B"/>
    <w:rsid w:val="00DE1A34"/>
    <w:rsid w:val="00DE1E98"/>
    <w:rsid w:val="00DE276D"/>
    <w:rsid w:val="00DE2945"/>
    <w:rsid w:val="00DE2B89"/>
    <w:rsid w:val="00DE3231"/>
    <w:rsid w:val="00DE3D0D"/>
    <w:rsid w:val="00DE46AA"/>
    <w:rsid w:val="00DE53E1"/>
    <w:rsid w:val="00DE54D0"/>
    <w:rsid w:val="00DE5A40"/>
    <w:rsid w:val="00DE737A"/>
    <w:rsid w:val="00DE7FDA"/>
    <w:rsid w:val="00DF0088"/>
    <w:rsid w:val="00DF04C0"/>
    <w:rsid w:val="00DF1637"/>
    <w:rsid w:val="00DF185C"/>
    <w:rsid w:val="00DF1DBB"/>
    <w:rsid w:val="00DF2918"/>
    <w:rsid w:val="00DF2BCF"/>
    <w:rsid w:val="00DF2EBC"/>
    <w:rsid w:val="00DF332C"/>
    <w:rsid w:val="00DF3A8E"/>
    <w:rsid w:val="00DF3F8D"/>
    <w:rsid w:val="00DF41B8"/>
    <w:rsid w:val="00DF4599"/>
    <w:rsid w:val="00DF4A09"/>
    <w:rsid w:val="00DF644E"/>
    <w:rsid w:val="00DF698D"/>
    <w:rsid w:val="00DF6AC4"/>
    <w:rsid w:val="00DF7168"/>
    <w:rsid w:val="00DF759E"/>
    <w:rsid w:val="00DF7910"/>
    <w:rsid w:val="00E008DB"/>
    <w:rsid w:val="00E009D8"/>
    <w:rsid w:val="00E00B65"/>
    <w:rsid w:val="00E010C6"/>
    <w:rsid w:val="00E012F3"/>
    <w:rsid w:val="00E01AD9"/>
    <w:rsid w:val="00E0280E"/>
    <w:rsid w:val="00E02A40"/>
    <w:rsid w:val="00E0323B"/>
    <w:rsid w:val="00E032D1"/>
    <w:rsid w:val="00E03643"/>
    <w:rsid w:val="00E0379C"/>
    <w:rsid w:val="00E0449E"/>
    <w:rsid w:val="00E04933"/>
    <w:rsid w:val="00E05291"/>
    <w:rsid w:val="00E05709"/>
    <w:rsid w:val="00E05B95"/>
    <w:rsid w:val="00E06193"/>
    <w:rsid w:val="00E061D5"/>
    <w:rsid w:val="00E06EFB"/>
    <w:rsid w:val="00E073AD"/>
    <w:rsid w:val="00E105D6"/>
    <w:rsid w:val="00E10EAB"/>
    <w:rsid w:val="00E11361"/>
    <w:rsid w:val="00E11506"/>
    <w:rsid w:val="00E11B4E"/>
    <w:rsid w:val="00E11E53"/>
    <w:rsid w:val="00E1207B"/>
    <w:rsid w:val="00E122DE"/>
    <w:rsid w:val="00E125D6"/>
    <w:rsid w:val="00E126B3"/>
    <w:rsid w:val="00E12A05"/>
    <w:rsid w:val="00E12FB9"/>
    <w:rsid w:val="00E1324C"/>
    <w:rsid w:val="00E1367E"/>
    <w:rsid w:val="00E13946"/>
    <w:rsid w:val="00E1424F"/>
    <w:rsid w:val="00E15709"/>
    <w:rsid w:val="00E16033"/>
    <w:rsid w:val="00E16AAB"/>
    <w:rsid w:val="00E16F10"/>
    <w:rsid w:val="00E16FB0"/>
    <w:rsid w:val="00E178A6"/>
    <w:rsid w:val="00E17B44"/>
    <w:rsid w:val="00E208A5"/>
    <w:rsid w:val="00E21E5B"/>
    <w:rsid w:val="00E222A9"/>
    <w:rsid w:val="00E23D5A"/>
    <w:rsid w:val="00E2497C"/>
    <w:rsid w:val="00E25281"/>
    <w:rsid w:val="00E2543E"/>
    <w:rsid w:val="00E255C0"/>
    <w:rsid w:val="00E25794"/>
    <w:rsid w:val="00E257C1"/>
    <w:rsid w:val="00E26126"/>
    <w:rsid w:val="00E26B7A"/>
    <w:rsid w:val="00E2785F"/>
    <w:rsid w:val="00E27D14"/>
    <w:rsid w:val="00E31173"/>
    <w:rsid w:val="00E32761"/>
    <w:rsid w:val="00E32C02"/>
    <w:rsid w:val="00E32D55"/>
    <w:rsid w:val="00E330CF"/>
    <w:rsid w:val="00E332B9"/>
    <w:rsid w:val="00E33CA5"/>
    <w:rsid w:val="00E33E4F"/>
    <w:rsid w:val="00E33E6E"/>
    <w:rsid w:val="00E34899"/>
    <w:rsid w:val="00E34AB7"/>
    <w:rsid w:val="00E35900"/>
    <w:rsid w:val="00E364C2"/>
    <w:rsid w:val="00E36641"/>
    <w:rsid w:val="00E370FD"/>
    <w:rsid w:val="00E37601"/>
    <w:rsid w:val="00E40489"/>
    <w:rsid w:val="00E40A9A"/>
    <w:rsid w:val="00E40C66"/>
    <w:rsid w:val="00E40FF7"/>
    <w:rsid w:val="00E4125B"/>
    <w:rsid w:val="00E41485"/>
    <w:rsid w:val="00E417EC"/>
    <w:rsid w:val="00E420D0"/>
    <w:rsid w:val="00E42127"/>
    <w:rsid w:val="00E42204"/>
    <w:rsid w:val="00E422C4"/>
    <w:rsid w:val="00E42C48"/>
    <w:rsid w:val="00E435E6"/>
    <w:rsid w:val="00E444BA"/>
    <w:rsid w:val="00E447AE"/>
    <w:rsid w:val="00E44A71"/>
    <w:rsid w:val="00E4566C"/>
    <w:rsid w:val="00E45875"/>
    <w:rsid w:val="00E462B0"/>
    <w:rsid w:val="00E46D50"/>
    <w:rsid w:val="00E47E2B"/>
    <w:rsid w:val="00E50492"/>
    <w:rsid w:val="00E51116"/>
    <w:rsid w:val="00E51A73"/>
    <w:rsid w:val="00E5217C"/>
    <w:rsid w:val="00E522BD"/>
    <w:rsid w:val="00E52591"/>
    <w:rsid w:val="00E52614"/>
    <w:rsid w:val="00E52B04"/>
    <w:rsid w:val="00E52F33"/>
    <w:rsid w:val="00E53B01"/>
    <w:rsid w:val="00E54BCE"/>
    <w:rsid w:val="00E54DC8"/>
    <w:rsid w:val="00E5530E"/>
    <w:rsid w:val="00E55A62"/>
    <w:rsid w:val="00E56739"/>
    <w:rsid w:val="00E572F9"/>
    <w:rsid w:val="00E57D3F"/>
    <w:rsid w:val="00E57E0C"/>
    <w:rsid w:val="00E60831"/>
    <w:rsid w:val="00E60E46"/>
    <w:rsid w:val="00E60E91"/>
    <w:rsid w:val="00E613C4"/>
    <w:rsid w:val="00E615AB"/>
    <w:rsid w:val="00E61C67"/>
    <w:rsid w:val="00E621EA"/>
    <w:rsid w:val="00E62ADF"/>
    <w:rsid w:val="00E63720"/>
    <w:rsid w:val="00E63755"/>
    <w:rsid w:val="00E637F2"/>
    <w:rsid w:val="00E63E2A"/>
    <w:rsid w:val="00E63F70"/>
    <w:rsid w:val="00E64105"/>
    <w:rsid w:val="00E64259"/>
    <w:rsid w:val="00E64525"/>
    <w:rsid w:val="00E66828"/>
    <w:rsid w:val="00E6694F"/>
    <w:rsid w:val="00E6755C"/>
    <w:rsid w:val="00E70D94"/>
    <w:rsid w:val="00E70F3C"/>
    <w:rsid w:val="00E71322"/>
    <w:rsid w:val="00E718DD"/>
    <w:rsid w:val="00E72156"/>
    <w:rsid w:val="00E73BC3"/>
    <w:rsid w:val="00E73CBE"/>
    <w:rsid w:val="00E74227"/>
    <w:rsid w:val="00E7431F"/>
    <w:rsid w:val="00E745FC"/>
    <w:rsid w:val="00E74B60"/>
    <w:rsid w:val="00E7561F"/>
    <w:rsid w:val="00E75634"/>
    <w:rsid w:val="00E76125"/>
    <w:rsid w:val="00E7614D"/>
    <w:rsid w:val="00E76373"/>
    <w:rsid w:val="00E7644A"/>
    <w:rsid w:val="00E769AA"/>
    <w:rsid w:val="00E76B29"/>
    <w:rsid w:val="00E76C3F"/>
    <w:rsid w:val="00E770F6"/>
    <w:rsid w:val="00E77524"/>
    <w:rsid w:val="00E8057F"/>
    <w:rsid w:val="00E80AAE"/>
    <w:rsid w:val="00E80F3E"/>
    <w:rsid w:val="00E81086"/>
    <w:rsid w:val="00E81CCF"/>
    <w:rsid w:val="00E8210A"/>
    <w:rsid w:val="00E82FC5"/>
    <w:rsid w:val="00E8314A"/>
    <w:rsid w:val="00E83300"/>
    <w:rsid w:val="00E8398D"/>
    <w:rsid w:val="00E83BCC"/>
    <w:rsid w:val="00E84C0D"/>
    <w:rsid w:val="00E85813"/>
    <w:rsid w:val="00E85B0F"/>
    <w:rsid w:val="00E86682"/>
    <w:rsid w:val="00E86E1C"/>
    <w:rsid w:val="00E86EBB"/>
    <w:rsid w:val="00E86FEB"/>
    <w:rsid w:val="00E870EC"/>
    <w:rsid w:val="00E87202"/>
    <w:rsid w:val="00E875DE"/>
    <w:rsid w:val="00E902DD"/>
    <w:rsid w:val="00E90DA2"/>
    <w:rsid w:val="00E913AB"/>
    <w:rsid w:val="00E91421"/>
    <w:rsid w:val="00E929E8"/>
    <w:rsid w:val="00E93132"/>
    <w:rsid w:val="00E944FE"/>
    <w:rsid w:val="00E94814"/>
    <w:rsid w:val="00E95A00"/>
    <w:rsid w:val="00E95FC3"/>
    <w:rsid w:val="00E96120"/>
    <w:rsid w:val="00EA016E"/>
    <w:rsid w:val="00EA0932"/>
    <w:rsid w:val="00EA09E1"/>
    <w:rsid w:val="00EA1BB7"/>
    <w:rsid w:val="00EA2DCC"/>
    <w:rsid w:val="00EA2E89"/>
    <w:rsid w:val="00EA2F6E"/>
    <w:rsid w:val="00EA328E"/>
    <w:rsid w:val="00EA3602"/>
    <w:rsid w:val="00EA36F7"/>
    <w:rsid w:val="00EA379F"/>
    <w:rsid w:val="00EA4034"/>
    <w:rsid w:val="00EA53D8"/>
    <w:rsid w:val="00EA581D"/>
    <w:rsid w:val="00EB0784"/>
    <w:rsid w:val="00EB0CE8"/>
    <w:rsid w:val="00EB0EED"/>
    <w:rsid w:val="00EB0F1F"/>
    <w:rsid w:val="00EB2C0E"/>
    <w:rsid w:val="00EB33D9"/>
    <w:rsid w:val="00EB38EF"/>
    <w:rsid w:val="00EB4D8E"/>
    <w:rsid w:val="00EB4F3C"/>
    <w:rsid w:val="00EB591F"/>
    <w:rsid w:val="00EB6AA7"/>
    <w:rsid w:val="00EB7D5B"/>
    <w:rsid w:val="00EB7D86"/>
    <w:rsid w:val="00EB7F79"/>
    <w:rsid w:val="00EC018F"/>
    <w:rsid w:val="00EC0BEE"/>
    <w:rsid w:val="00EC0DDD"/>
    <w:rsid w:val="00EC0F76"/>
    <w:rsid w:val="00EC2167"/>
    <w:rsid w:val="00EC22D6"/>
    <w:rsid w:val="00EC2E55"/>
    <w:rsid w:val="00EC380D"/>
    <w:rsid w:val="00EC39F2"/>
    <w:rsid w:val="00EC4950"/>
    <w:rsid w:val="00EC4A1A"/>
    <w:rsid w:val="00EC4A8A"/>
    <w:rsid w:val="00EC5424"/>
    <w:rsid w:val="00EC618A"/>
    <w:rsid w:val="00EC650C"/>
    <w:rsid w:val="00EC664D"/>
    <w:rsid w:val="00EC6F47"/>
    <w:rsid w:val="00ED00A2"/>
    <w:rsid w:val="00ED02AE"/>
    <w:rsid w:val="00ED0415"/>
    <w:rsid w:val="00ED049B"/>
    <w:rsid w:val="00ED1564"/>
    <w:rsid w:val="00ED1F4B"/>
    <w:rsid w:val="00ED1F62"/>
    <w:rsid w:val="00ED1F81"/>
    <w:rsid w:val="00ED21F1"/>
    <w:rsid w:val="00ED2B8A"/>
    <w:rsid w:val="00ED2F00"/>
    <w:rsid w:val="00ED3019"/>
    <w:rsid w:val="00ED3B68"/>
    <w:rsid w:val="00ED3B97"/>
    <w:rsid w:val="00ED75BD"/>
    <w:rsid w:val="00EE0389"/>
    <w:rsid w:val="00EE0576"/>
    <w:rsid w:val="00EE0851"/>
    <w:rsid w:val="00EE2165"/>
    <w:rsid w:val="00EE2C77"/>
    <w:rsid w:val="00EE332E"/>
    <w:rsid w:val="00EE34F4"/>
    <w:rsid w:val="00EE3910"/>
    <w:rsid w:val="00EE3EAF"/>
    <w:rsid w:val="00EE3F81"/>
    <w:rsid w:val="00EE40DB"/>
    <w:rsid w:val="00EE4362"/>
    <w:rsid w:val="00EE436B"/>
    <w:rsid w:val="00EE452B"/>
    <w:rsid w:val="00EE4902"/>
    <w:rsid w:val="00EE4C55"/>
    <w:rsid w:val="00EE51C3"/>
    <w:rsid w:val="00EE5223"/>
    <w:rsid w:val="00EE5349"/>
    <w:rsid w:val="00EE5737"/>
    <w:rsid w:val="00EE58A5"/>
    <w:rsid w:val="00EE5A71"/>
    <w:rsid w:val="00EE5D98"/>
    <w:rsid w:val="00EE7B3A"/>
    <w:rsid w:val="00EE7C72"/>
    <w:rsid w:val="00EE7D88"/>
    <w:rsid w:val="00EF0B6C"/>
    <w:rsid w:val="00EF0EBA"/>
    <w:rsid w:val="00EF0ED7"/>
    <w:rsid w:val="00EF1859"/>
    <w:rsid w:val="00EF192B"/>
    <w:rsid w:val="00EF1D5C"/>
    <w:rsid w:val="00EF2506"/>
    <w:rsid w:val="00EF2B99"/>
    <w:rsid w:val="00EF2C16"/>
    <w:rsid w:val="00EF2C5C"/>
    <w:rsid w:val="00EF30EB"/>
    <w:rsid w:val="00EF3461"/>
    <w:rsid w:val="00EF4249"/>
    <w:rsid w:val="00EF484B"/>
    <w:rsid w:val="00EF5DBA"/>
    <w:rsid w:val="00EF68FB"/>
    <w:rsid w:val="00EF7255"/>
    <w:rsid w:val="00EF7D0A"/>
    <w:rsid w:val="00EF7DAE"/>
    <w:rsid w:val="00F01229"/>
    <w:rsid w:val="00F01802"/>
    <w:rsid w:val="00F01BC0"/>
    <w:rsid w:val="00F01E1D"/>
    <w:rsid w:val="00F01FD6"/>
    <w:rsid w:val="00F02339"/>
    <w:rsid w:val="00F02945"/>
    <w:rsid w:val="00F02B0E"/>
    <w:rsid w:val="00F0303E"/>
    <w:rsid w:val="00F0322C"/>
    <w:rsid w:val="00F035F6"/>
    <w:rsid w:val="00F0389E"/>
    <w:rsid w:val="00F03E6B"/>
    <w:rsid w:val="00F04290"/>
    <w:rsid w:val="00F04CBC"/>
    <w:rsid w:val="00F050BA"/>
    <w:rsid w:val="00F050BE"/>
    <w:rsid w:val="00F05577"/>
    <w:rsid w:val="00F059D6"/>
    <w:rsid w:val="00F05DB3"/>
    <w:rsid w:val="00F05EFE"/>
    <w:rsid w:val="00F06042"/>
    <w:rsid w:val="00F0697F"/>
    <w:rsid w:val="00F0738D"/>
    <w:rsid w:val="00F073A0"/>
    <w:rsid w:val="00F07AB6"/>
    <w:rsid w:val="00F07EE9"/>
    <w:rsid w:val="00F07F16"/>
    <w:rsid w:val="00F11CFD"/>
    <w:rsid w:val="00F12110"/>
    <w:rsid w:val="00F13AEA"/>
    <w:rsid w:val="00F13FD7"/>
    <w:rsid w:val="00F1456C"/>
    <w:rsid w:val="00F14649"/>
    <w:rsid w:val="00F14B73"/>
    <w:rsid w:val="00F15083"/>
    <w:rsid w:val="00F1558C"/>
    <w:rsid w:val="00F15722"/>
    <w:rsid w:val="00F15A2D"/>
    <w:rsid w:val="00F17BDF"/>
    <w:rsid w:val="00F17D9C"/>
    <w:rsid w:val="00F20D4B"/>
    <w:rsid w:val="00F22726"/>
    <w:rsid w:val="00F22A17"/>
    <w:rsid w:val="00F231DB"/>
    <w:rsid w:val="00F23273"/>
    <w:rsid w:val="00F2395E"/>
    <w:rsid w:val="00F245B5"/>
    <w:rsid w:val="00F24748"/>
    <w:rsid w:val="00F24C5A"/>
    <w:rsid w:val="00F254C6"/>
    <w:rsid w:val="00F2586B"/>
    <w:rsid w:val="00F25885"/>
    <w:rsid w:val="00F25D1A"/>
    <w:rsid w:val="00F25FCF"/>
    <w:rsid w:val="00F265A8"/>
    <w:rsid w:val="00F26959"/>
    <w:rsid w:val="00F2768D"/>
    <w:rsid w:val="00F2769A"/>
    <w:rsid w:val="00F27C35"/>
    <w:rsid w:val="00F27D94"/>
    <w:rsid w:val="00F27FCB"/>
    <w:rsid w:val="00F3031F"/>
    <w:rsid w:val="00F3055F"/>
    <w:rsid w:val="00F306C1"/>
    <w:rsid w:val="00F3152C"/>
    <w:rsid w:val="00F31A3F"/>
    <w:rsid w:val="00F31CAF"/>
    <w:rsid w:val="00F31CEB"/>
    <w:rsid w:val="00F32103"/>
    <w:rsid w:val="00F3238B"/>
    <w:rsid w:val="00F34AC8"/>
    <w:rsid w:val="00F35209"/>
    <w:rsid w:val="00F35A65"/>
    <w:rsid w:val="00F36342"/>
    <w:rsid w:val="00F36702"/>
    <w:rsid w:val="00F373EF"/>
    <w:rsid w:val="00F375D2"/>
    <w:rsid w:val="00F375FB"/>
    <w:rsid w:val="00F37E22"/>
    <w:rsid w:val="00F40646"/>
    <w:rsid w:val="00F41895"/>
    <w:rsid w:val="00F41B4E"/>
    <w:rsid w:val="00F41DDB"/>
    <w:rsid w:val="00F41DFA"/>
    <w:rsid w:val="00F42B2A"/>
    <w:rsid w:val="00F42C4A"/>
    <w:rsid w:val="00F43A38"/>
    <w:rsid w:val="00F43BC3"/>
    <w:rsid w:val="00F44C04"/>
    <w:rsid w:val="00F44E44"/>
    <w:rsid w:val="00F452F6"/>
    <w:rsid w:val="00F45E7A"/>
    <w:rsid w:val="00F4607F"/>
    <w:rsid w:val="00F46C59"/>
    <w:rsid w:val="00F476F8"/>
    <w:rsid w:val="00F47A88"/>
    <w:rsid w:val="00F50004"/>
    <w:rsid w:val="00F50D40"/>
    <w:rsid w:val="00F50E20"/>
    <w:rsid w:val="00F51DA1"/>
    <w:rsid w:val="00F52085"/>
    <w:rsid w:val="00F5250C"/>
    <w:rsid w:val="00F52681"/>
    <w:rsid w:val="00F52D96"/>
    <w:rsid w:val="00F533CA"/>
    <w:rsid w:val="00F53781"/>
    <w:rsid w:val="00F54C03"/>
    <w:rsid w:val="00F54EF1"/>
    <w:rsid w:val="00F56336"/>
    <w:rsid w:val="00F56830"/>
    <w:rsid w:val="00F57290"/>
    <w:rsid w:val="00F573E6"/>
    <w:rsid w:val="00F575D2"/>
    <w:rsid w:val="00F60915"/>
    <w:rsid w:val="00F60B03"/>
    <w:rsid w:val="00F61BF3"/>
    <w:rsid w:val="00F62303"/>
    <w:rsid w:val="00F62555"/>
    <w:rsid w:val="00F625A5"/>
    <w:rsid w:val="00F63610"/>
    <w:rsid w:val="00F63AC4"/>
    <w:rsid w:val="00F63D95"/>
    <w:rsid w:val="00F63EC0"/>
    <w:rsid w:val="00F64344"/>
    <w:rsid w:val="00F653F8"/>
    <w:rsid w:val="00F657EC"/>
    <w:rsid w:val="00F6582B"/>
    <w:rsid w:val="00F65AFA"/>
    <w:rsid w:val="00F664E7"/>
    <w:rsid w:val="00F668DC"/>
    <w:rsid w:val="00F66E43"/>
    <w:rsid w:val="00F67893"/>
    <w:rsid w:val="00F67BAD"/>
    <w:rsid w:val="00F67C18"/>
    <w:rsid w:val="00F67C42"/>
    <w:rsid w:val="00F70AC6"/>
    <w:rsid w:val="00F70F99"/>
    <w:rsid w:val="00F71137"/>
    <w:rsid w:val="00F712FA"/>
    <w:rsid w:val="00F716B7"/>
    <w:rsid w:val="00F72D19"/>
    <w:rsid w:val="00F73248"/>
    <w:rsid w:val="00F73700"/>
    <w:rsid w:val="00F74927"/>
    <w:rsid w:val="00F74B2C"/>
    <w:rsid w:val="00F753D2"/>
    <w:rsid w:val="00F759A7"/>
    <w:rsid w:val="00F7688B"/>
    <w:rsid w:val="00F77CEE"/>
    <w:rsid w:val="00F80314"/>
    <w:rsid w:val="00F803D3"/>
    <w:rsid w:val="00F8054E"/>
    <w:rsid w:val="00F81658"/>
    <w:rsid w:val="00F81CB7"/>
    <w:rsid w:val="00F82151"/>
    <w:rsid w:val="00F821E4"/>
    <w:rsid w:val="00F8225D"/>
    <w:rsid w:val="00F8243B"/>
    <w:rsid w:val="00F83060"/>
    <w:rsid w:val="00F84371"/>
    <w:rsid w:val="00F84823"/>
    <w:rsid w:val="00F8622F"/>
    <w:rsid w:val="00F86BED"/>
    <w:rsid w:val="00F86F71"/>
    <w:rsid w:val="00F8717D"/>
    <w:rsid w:val="00F87511"/>
    <w:rsid w:val="00F87B1C"/>
    <w:rsid w:val="00F87BE7"/>
    <w:rsid w:val="00F87CE5"/>
    <w:rsid w:val="00F910A5"/>
    <w:rsid w:val="00F9179E"/>
    <w:rsid w:val="00F92036"/>
    <w:rsid w:val="00F920E1"/>
    <w:rsid w:val="00F9258B"/>
    <w:rsid w:val="00F92F3D"/>
    <w:rsid w:val="00F937DD"/>
    <w:rsid w:val="00F93F43"/>
    <w:rsid w:val="00F941C2"/>
    <w:rsid w:val="00F948AD"/>
    <w:rsid w:val="00F951C8"/>
    <w:rsid w:val="00F9532D"/>
    <w:rsid w:val="00F955C8"/>
    <w:rsid w:val="00F96251"/>
    <w:rsid w:val="00F9625F"/>
    <w:rsid w:val="00F96284"/>
    <w:rsid w:val="00F9688D"/>
    <w:rsid w:val="00F973C3"/>
    <w:rsid w:val="00F9754E"/>
    <w:rsid w:val="00FA0C36"/>
    <w:rsid w:val="00FA0D9D"/>
    <w:rsid w:val="00FA1319"/>
    <w:rsid w:val="00FA18BF"/>
    <w:rsid w:val="00FA2499"/>
    <w:rsid w:val="00FA2AA1"/>
    <w:rsid w:val="00FA2DE2"/>
    <w:rsid w:val="00FA3E1D"/>
    <w:rsid w:val="00FA4C36"/>
    <w:rsid w:val="00FA51BC"/>
    <w:rsid w:val="00FA540D"/>
    <w:rsid w:val="00FA5A32"/>
    <w:rsid w:val="00FA5D5E"/>
    <w:rsid w:val="00FA60BD"/>
    <w:rsid w:val="00FA6207"/>
    <w:rsid w:val="00FA6CD0"/>
    <w:rsid w:val="00FA75D9"/>
    <w:rsid w:val="00FA7683"/>
    <w:rsid w:val="00FA7CA8"/>
    <w:rsid w:val="00FA7E5B"/>
    <w:rsid w:val="00FA7FB8"/>
    <w:rsid w:val="00FB07CA"/>
    <w:rsid w:val="00FB1382"/>
    <w:rsid w:val="00FB160E"/>
    <w:rsid w:val="00FB1D6B"/>
    <w:rsid w:val="00FB25C9"/>
    <w:rsid w:val="00FB2631"/>
    <w:rsid w:val="00FB385B"/>
    <w:rsid w:val="00FB40D2"/>
    <w:rsid w:val="00FB425C"/>
    <w:rsid w:val="00FB4340"/>
    <w:rsid w:val="00FB4B08"/>
    <w:rsid w:val="00FB5243"/>
    <w:rsid w:val="00FB5AE4"/>
    <w:rsid w:val="00FB6D45"/>
    <w:rsid w:val="00FB7CB2"/>
    <w:rsid w:val="00FC0CF8"/>
    <w:rsid w:val="00FC159E"/>
    <w:rsid w:val="00FC195B"/>
    <w:rsid w:val="00FC1AF7"/>
    <w:rsid w:val="00FC1BE7"/>
    <w:rsid w:val="00FC1E3F"/>
    <w:rsid w:val="00FC23B9"/>
    <w:rsid w:val="00FC3568"/>
    <w:rsid w:val="00FC35E1"/>
    <w:rsid w:val="00FC37C4"/>
    <w:rsid w:val="00FC3AC4"/>
    <w:rsid w:val="00FC407D"/>
    <w:rsid w:val="00FC43E8"/>
    <w:rsid w:val="00FC4918"/>
    <w:rsid w:val="00FC4F18"/>
    <w:rsid w:val="00FC5268"/>
    <w:rsid w:val="00FC5F49"/>
    <w:rsid w:val="00FC7194"/>
    <w:rsid w:val="00FC782E"/>
    <w:rsid w:val="00FC7D69"/>
    <w:rsid w:val="00FD02C8"/>
    <w:rsid w:val="00FD19A2"/>
    <w:rsid w:val="00FD1FB6"/>
    <w:rsid w:val="00FD2672"/>
    <w:rsid w:val="00FD2AF5"/>
    <w:rsid w:val="00FD2E86"/>
    <w:rsid w:val="00FD3088"/>
    <w:rsid w:val="00FD4185"/>
    <w:rsid w:val="00FD4B7A"/>
    <w:rsid w:val="00FD4B7B"/>
    <w:rsid w:val="00FD5D2B"/>
    <w:rsid w:val="00FD5E22"/>
    <w:rsid w:val="00FD6E35"/>
    <w:rsid w:val="00FD7387"/>
    <w:rsid w:val="00FE0250"/>
    <w:rsid w:val="00FE0F22"/>
    <w:rsid w:val="00FE187A"/>
    <w:rsid w:val="00FE191B"/>
    <w:rsid w:val="00FE1EFC"/>
    <w:rsid w:val="00FE209C"/>
    <w:rsid w:val="00FE26AC"/>
    <w:rsid w:val="00FE2917"/>
    <w:rsid w:val="00FE29BD"/>
    <w:rsid w:val="00FE34F8"/>
    <w:rsid w:val="00FE3D3C"/>
    <w:rsid w:val="00FE4595"/>
    <w:rsid w:val="00FE46A0"/>
    <w:rsid w:val="00FE47EF"/>
    <w:rsid w:val="00FE4836"/>
    <w:rsid w:val="00FE4CFE"/>
    <w:rsid w:val="00FE58E0"/>
    <w:rsid w:val="00FE5B33"/>
    <w:rsid w:val="00FE5B4E"/>
    <w:rsid w:val="00FE629C"/>
    <w:rsid w:val="00FE77CF"/>
    <w:rsid w:val="00FE7CA1"/>
    <w:rsid w:val="00FF062A"/>
    <w:rsid w:val="00FF09DA"/>
    <w:rsid w:val="00FF20F9"/>
    <w:rsid w:val="00FF2465"/>
    <w:rsid w:val="00FF26EF"/>
    <w:rsid w:val="00FF3661"/>
    <w:rsid w:val="00FF37ED"/>
    <w:rsid w:val="00FF46C3"/>
    <w:rsid w:val="00FF4CFA"/>
    <w:rsid w:val="00FF4FC5"/>
    <w:rsid w:val="00FF5412"/>
    <w:rsid w:val="00FF59D0"/>
    <w:rsid w:val="00FF6640"/>
    <w:rsid w:val="00FF66D8"/>
    <w:rsid w:val="00FF6BDF"/>
    <w:rsid w:val="00FF6C72"/>
    <w:rsid w:val="00FF7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4264B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3D3C"/>
  </w:style>
  <w:style w:type="paragraph" w:styleId="Heading1">
    <w:name w:val="heading 1"/>
    <w:basedOn w:val="Normal"/>
    <w:next w:val="Normal"/>
    <w:link w:val="Heading1Char"/>
    <w:uiPriority w:val="9"/>
    <w:qFormat/>
    <w:rsid w:val="00DA1397"/>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DA1397"/>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unhideWhenUsed/>
    <w:qFormat/>
    <w:rsid w:val="00DA1397"/>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unhideWhenUsed/>
    <w:qFormat/>
    <w:rsid w:val="00DA1397"/>
    <w:pPr>
      <w:keepNext/>
      <w:keepLines/>
      <w:spacing w:before="40" w:after="0"/>
      <w:outlineLvl w:val="3"/>
    </w:pPr>
    <w:rPr>
      <w:i/>
      <w:iCs/>
    </w:rPr>
  </w:style>
  <w:style w:type="paragraph" w:styleId="Heading5">
    <w:name w:val="heading 5"/>
    <w:basedOn w:val="Normal"/>
    <w:next w:val="Normal"/>
    <w:link w:val="Heading5Char"/>
    <w:uiPriority w:val="9"/>
    <w:unhideWhenUsed/>
    <w:qFormat/>
    <w:rsid w:val="00DA1397"/>
    <w:pPr>
      <w:keepNext/>
      <w:keepLines/>
      <w:spacing w:before="40" w:after="0"/>
      <w:outlineLvl w:val="4"/>
    </w:pPr>
    <w:rPr>
      <w:color w:val="404040" w:themeColor="text1" w:themeTint="BF"/>
    </w:rPr>
  </w:style>
  <w:style w:type="paragraph" w:styleId="Heading6">
    <w:name w:val="heading 6"/>
    <w:basedOn w:val="Normal"/>
    <w:next w:val="Normal"/>
    <w:link w:val="Heading6Char"/>
    <w:uiPriority w:val="9"/>
    <w:unhideWhenUsed/>
    <w:qFormat/>
    <w:rsid w:val="00DA1397"/>
    <w:pPr>
      <w:keepNext/>
      <w:keepLines/>
      <w:spacing w:before="40" w:after="0"/>
      <w:outlineLvl w:val="5"/>
    </w:pPr>
  </w:style>
  <w:style w:type="paragraph" w:styleId="Heading7">
    <w:name w:val="heading 7"/>
    <w:basedOn w:val="Normal"/>
    <w:next w:val="Normal"/>
    <w:link w:val="Heading7Char"/>
    <w:uiPriority w:val="9"/>
    <w:unhideWhenUsed/>
    <w:qFormat/>
    <w:rsid w:val="00DA1397"/>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DA1397"/>
    <w:pPr>
      <w:keepNext/>
      <w:keepLines/>
      <w:spacing w:before="40" w:after="0"/>
      <w:outlineLvl w:val="7"/>
    </w:pPr>
    <w:rPr>
      <w:color w:val="262626" w:themeColor="text1" w:themeTint="D9"/>
      <w:sz w:val="21"/>
      <w:szCs w:val="21"/>
    </w:rPr>
  </w:style>
  <w:style w:type="paragraph" w:styleId="Heading9">
    <w:name w:val="heading 9"/>
    <w:basedOn w:val="Normal"/>
    <w:next w:val="Normal"/>
    <w:link w:val="Heading9Char"/>
    <w:uiPriority w:val="9"/>
    <w:unhideWhenUsed/>
    <w:qFormat/>
    <w:rsid w:val="00DA1397"/>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7A6F46"/>
    <w:rPr>
      <w:rFonts w:ascii="Courier New" w:hAnsi="Courier New" w:cs="Courier New"/>
      <w:sz w:val="20"/>
      <w:szCs w:val="20"/>
    </w:rPr>
  </w:style>
  <w:style w:type="paragraph" w:styleId="NormalWeb">
    <w:name w:val="Normal (Web)"/>
    <w:basedOn w:val="Normal"/>
    <w:uiPriority w:val="99"/>
    <w:rsid w:val="007A6F46"/>
    <w:pPr>
      <w:spacing w:before="100" w:beforeAutospacing="1" w:after="100" w:afterAutospacing="1"/>
    </w:pPr>
  </w:style>
  <w:style w:type="character" w:styleId="Strong">
    <w:name w:val="Strong"/>
    <w:basedOn w:val="DefaultParagraphFont"/>
    <w:qFormat/>
    <w:rsid w:val="00DA1397"/>
    <w:rPr>
      <w:b/>
      <w:bCs/>
      <w:color w:val="auto"/>
    </w:rPr>
  </w:style>
  <w:style w:type="paragraph" w:styleId="BodyText">
    <w:name w:val="Body Text"/>
    <w:basedOn w:val="Normal"/>
    <w:rsid w:val="007A6F46"/>
    <w:pPr>
      <w:spacing w:before="100" w:beforeAutospacing="1" w:after="100" w:afterAutospacing="1"/>
    </w:pPr>
  </w:style>
  <w:style w:type="paragraph" w:styleId="BodyText2">
    <w:name w:val="Body Text 2"/>
    <w:basedOn w:val="Normal"/>
    <w:rsid w:val="007A6F46"/>
    <w:pPr>
      <w:ind w:right="-59"/>
    </w:pPr>
  </w:style>
  <w:style w:type="character" w:styleId="Hyperlink">
    <w:name w:val="Hyperlink"/>
    <w:basedOn w:val="DefaultParagraphFont"/>
    <w:uiPriority w:val="99"/>
    <w:rsid w:val="007A6F46"/>
    <w:rPr>
      <w:color w:val="0000FF"/>
      <w:u w:val="single"/>
    </w:rPr>
  </w:style>
  <w:style w:type="character" w:styleId="Emphasis">
    <w:name w:val="Emphasis"/>
    <w:basedOn w:val="DefaultParagraphFont"/>
    <w:uiPriority w:val="20"/>
    <w:qFormat/>
    <w:rsid w:val="00DA1397"/>
    <w:rPr>
      <w:i/>
      <w:iCs/>
      <w:color w:val="auto"/>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styleId="BalloonText">
    <w:name w:val="Balloon Text"/>
    <w:basedOn w:val="Normal"/>
    <w:semiHidden/>
    <w:rsid w:val="004C66C6"/>
    <w:rPr>
      <w:rFonts w:ascii="Tahoma" w:hAnsi="Tahoma" w:cs="Tahoma"/>
      <w:sz w:val="16"/>
      <w:szCs w:val="16"/>
    </w:rPr>
  </w:style>
  <w:style w:type="paragraph" w:styleId="BlockText">
    <w:name w:val="Block Text"/>
    <w:basedOn w:val="Normal"/>
    <w:rsid w:val="004C66C6"/>
    <w:pPr>
      <w:ind w:left="1440" w:right="1440"/>
    </w:pPr>
  </w:style>
  <w:style w:type="paragraph" w:styleId="BodyText3">
    <w:name w:val="Body Text 3"/>
    <w:basedOn w:val="Normal"/>
    <w:link w:val="BodyText3Char"/>
    <w:rsid w:val="004C66C6"/>
    <w:rPr>
      <w:sz w:val="16"/>
      <w:szCs w:val="16"/>
    </w:rPr>
  </w:style>
  <w:style w:type="paragraph" w:styleId="BodyTextFirstIndent">
    <w:name w:val="Body Text First Indent"/>
    <w:basedOn w:val="BodyText"/>
    <w:rsid w:val="004C66C6"/>
    <w:pPr>
      <w:spacing w:before="0" w:beforeAutospacing="0" w:after="120" w:afterAutospacing="0"/>
      <w:ind w:firstLine="210"/>
    </w:pPr>
  </w:style>
  <w:style w:type="paragraph" w:styleId="BodyTextFirstIndent2">
    <w:name w:val="Body Text First Indent 2"/>
    <w:basedOn w:val="BodyTextIndent"/>
    <w:rsid w:val="004C66C6"/>
    <w:pPr>
      <w:ind w:left="360" w:firstLine="210"/>
      <w:jc w:val="left"/>
    </w:pPr>
    <w:rPr>
      <w:szCs w:val="24"/>
    </w:rPr>
  </w:style>
  <w:style w:type="paragraph" w:styleId="BodyTextIndent2">
    <w:name w:val="Body Text Indent 2"/>
    <w:basedOn w:val="Normal"/>
    <w:rsid w:val="004C66C6"/>
    <w:pPr>
      <w:spacing w:line="480" w:lineRule="auto"/>
      <w:ind w:left="360"/>
    </w:pPr>
  </w:style>
  <w:style w:type="paragraph" w:styleId="BodyTextIndent3">
    <w:name w:val="Body Text Indent 3"/>
    <w:basedOn w:val="Normal"/>
    <w:rsid w:val="004C66C6"/>
    <w:pPr>
      <w:ind w:left="360"/>
    </w:pPr>
    <w:rPr>
      <w:sz w:val="16"/>
      <w:szCs w:val="16"/>
    </w:rPr>
  </w:style>
  <w:style w:type="paragraph" w:styleId="Caption">
    <w:name w:val="caption"/>
    <w:basedOn w:val="Normal"/>
    <w:next w:val="Normal"/>
    <w:uiPriority w:val="35"/>
    <w:unhideWhenUsed/>
    <w:qFormat/>
    <w:rsid w:val="00DA1397"/>
    <w:pPr>
      <w:spacing w:after="200" w:line="240" w:lineRule="auto"/>
    </w:pPr>
    <w:rPr>
      <w:i/>
      <w:iCs/>
      <w:color w:val="1F497D" w:themeColor="text2"/>
      <w:sz w:val="18"/>
      <w:szCs w:val="18"/>
    </w:rPr>
  </w:style>
  <w:style w:type="paragraph" w:styleId="Closing">
    <w:name w:val="Closing"/>
    <w:basedOn w:val="Normal"/>
    <w:rsid w:val="004C66C6"/>
    <w:pPr>
      <w:ind w:left="4320"/>
    </w:pPr>
  </w:style>
  <w:style w:type="paragraph" w:styleId="CommentText">
    <w:name w:val="annotation text"/>
    <w:basedOn w:val="Normal"/>
    <w:semiHidden/>
    <w:rsid w:val="004C66C6"/>
    <w:rPr>
      <w:sz w:val="20"/>
      <w:szCs w:val="20"/>
    </w:rPr>
  </w:style>
  <w:style w:type="paragraph" w:styleId="CommentSubject">
    <w:name w:val="annotation subject"/>
    <w:basedOn w:val="CommentText"/>
    <w:next w:val="CommentText"/>
    <w:semiHidden/>
    <w:rsid w:val="004C66C6"/>
    <w:rPr>
      <w:b/>
      <w:bCs/>
    </w:rPr>
  </w:style>
  <w:style w:type="paragraph" w:styleId="Date">
    <w:name w:val="Date"/>
    <w:basedOn w:val="Normal"/>
    <w:next w:val="Normal"/>
    <w:rsid w:val="004C66C6"/>
  </w:style>
  <w:style w:type="paragraph" w:styleId="DocumentMap">
    <w:name w:val="Document Map"/>
    <w:basedOn w:val="Normal"/>
    <w:semiHidden/>
    <w:rsid w:val="004C66C6"/>
    <w:pPr>
      <w:shd w:val="clear" w:color="auto" w:fill="000080"/>
    </w:pPr>
    <w:rPr>
      <w:rFonts w:ascii="Tahoma" w:hAnsi="Tahoma" w:cs="Tahoma"/>
    </w:rPr>
  </w:style>
  <w:style w:type="paragraph" w:styleId="E-mailSignature">
    <w:name w:val="E-mail Signature"/>
    <w:basedOn w:val="Normal"/>
    <w:rsid w:val="004C66C6"/>
  </w:style>
  <w:style w:type="paragraph" w:styleId="EndnoteText">
    <w:name w:val="endnote text"/>
    <w:basedOn w:val="Normal"/>
    <w:semiHidden/>
    <w:rsid w:val="004C66C6"/>
    <w:rPr>
      <w:sz w:val="20"/>
      <w:szCs w:val="20"/>
    </w:rPr>
  </w:style>
  <w:style w:type="paragraph" w:styleId="EnvelopeAddress">
    <w:name w:val="envelope address"/>
    <w:basedOn w:val="Normal"/>
    <w:rsid w:val="004C66C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C66C6"/>
    <w:rPr>
      <w:rFonts w:ascii="Arial" w:hAnsi="Arial" w:cs="Arial"/>
      <w:sz w:val="20"/>
      <w:szCs w:val="20"/>
    </w:rPr>
  </w:style>
  <w:style w:type="paragraph" w:styleId="Footer">
    <w:name w:val="footer"/>
    <w:basedOn w:val="Normal"/>
    <w:rsid w:val="004C66C6"/>
    <w:pPr>
      <w:tabs>
        <w:tab w:val="center" w:pos="4320"/>
        <w:tab w:val="right" w:pos="8640"/>
      </w:tabs>
    </w:pPr>
  </w:style>
  <w:style w:type="paragraph" w:styleId="FootnoteText">
    <w:name w:val="footnote text"/>
    <w:basedOn w:val="Normal"/>
    <w:semiHidden/>
    <w:rsid w:val="004C66C6"/>
    <w:rPr>
      <w:sz w:val="20"/>
      <w:szCs w:val="20"/>
    </w:rPr>
  </w:style>
  <w:style w:type="paragraph" w:styleId="Header">
    <w:name w:val="header"/>
    <w:basedOn w:val="Normal"/>
    <w:rsid w:val="004C66C6"/>
    <w:pPr>
      <w:tabs>
        <w:tab w:val="center" w:pos="4320"/>
        <w:tab w:val="right" w:pos="8640"/>
      </w:tabs>
    </w:pPr>
  </w:style>
  <w:style w:type="paragraph" w:styleId="HTMLAddress">
    <w:name w:val="HTML Address"/>
    <w:basedOn w:val="Normal"/>
    <w:rsid w:val="004C66C6"/>
    <w:rPr>
      <w:i/>
      <w:iCs/>
    </w:rPr>
  </w:style>
  <w:style w:type="paragraph" w:styleId="HTMLPreformatted">
    <w:name w:val="HTML Preformatted"/>
    <w:basedOn w:val="Normal"/>
    <w:rsid w:val="004C66C6"/>
    <w:rPr>
      <w:rFonts w:ascii="Courier New" w:hAnsi="Courier New" w:cs="Courier New"/>
      <w:sz w:val="20"/>
      <w:szCs w:val="20"/>
    </w:rPr>
  </w:style>
  <w:style w:type="paragraph" w:styleId="Index1">
    <w:name w:val="index 1"/>
    <w:basedOn w:val="Normal"/>
    <w:next w:val="Normal"/>
    <w:autoRedefine/>
    <w:semiHidden/>
    <w:rsid w:val="004C66C6"/>
    <w:pPr>
      <w:ind w:left="240" w:hanging="240"/>
    </w:pPr>
  </w:style>
  <w:style w:type="paragraph" w:styleId="Index2">
    <w:name w:val="index 2"/>
    <w:basedOn w:val="Normal"/>
    <w:next w:val="Normal"/>
    <w:autoRedefine/>
    <w:semiHidden/>
    <w:rsid w:val="004C66C6"/>
    <w:pPr>
      <w:ind w:left="480" w:hanging="240"/>
    </w:pPr>
  </w:style>
  <w:style w:type="paragraph" w:styleId="Index3">
    <w:name w:val="index 3"/>
    <w:basedOn w:val="Normal"/>
    <w:next w:val="Normal"/>
    <w:autoRedefine/>
    <w:semiHidden/>
    <w:rsid w:val="004C66C6"/>
    <w:pPr>
      <w:ind w:left="720" w:hanging="240"/>
    </w:pPr>
  </w:style>
  <w:style w:type="paragraph" w:styleId="Index4">
    <w:name w:val="index 4"/>
    <w:basedOn w:val="Normal"/>
    <w:next w:val="Normal"/>
    <w:autoRedefine/>
    <w:semiHidden/>
    <w:rsid w:val="004C66C6"/>
    <w:pPr>
      <w:ind w:left="960" w:hanging="240"/>
    </w:pPr>
  </w:style>
  <w:style w:type="paragraph" w:styleId="Index5">
    <w:name w:val="index 5"/>
    <w:basedOn w:val="Normal"/>
    <w:next w:val="Normal"/>
    <w:autoRedefine/>
    <w:semiHidden/>
    <w:rsid w:val="004C66C6"/>
    <w:pPr>
      <w:ind w:left="1200" w:hanging="240"/>
    </w:pPr>
  </w:style>
  <w:style w:type="paragraph" w:styleId="Index6">
    <w:name w:val="index 6"/>
    <w:basedOn w:val="Normal"/>
    <w:next w:val="Normal"/>
    <w:autoRedefine/>
    <w:semiHidden/>
    <w:rsid w:val="004C66C6"/>
    <w:pPr>
      <w:ind w:left="1440" w:hanging="240"/>
    </w:pPr>
  </w:style>
  <w:style w:type="paragraph" w:styleId="Index7">
    <w:name w:val="index 7"/>
    <w:basedOn w:val="Normal"/>
    <w:next w:val="Normal"/>
    <w:autoRedefine/>
    <w:semiHidden/>
    <w:rsid w:val="004C66C6"/>
    <w:pPr>
      <w:ind w:left="1680" w:hanging="240"/>
    </w:pPr>
  </w:style>
  <w:style w:type="paragraph" w:styleId="Index8">
    <w:name w:val="index 8"/>
    <w:basedOn w:val="Normal"/>
    <w:next w:val="Normal"/>
    <w:autoRedefine/>
    <w:semiHidden/>
    <w:rsid w:val="004C66C6"/>
    <w:pPr>
      <w:ind w:left="1920" w:hanging="240"/>
    </w:pPr>
  </w:style>
  <w:style w:type="paragraph" w:styleId="Index9">
    <w:name w:val="index 9"/>
    <w:basedOn w:val="Normal"/>
    <w:next w:val="Normal"/>
    <w:autoRedefine/>
    <w:semiHidden/>
    <w:rsid w:val="004C66C6"/>
    <w:pPr>
      <w:ind w:left="2160" w:hanging="240"/>
    </w:pPr>
  </w:style>
  <w:style w:type="paragraph" w:styleId="IndexHeading">
    <w:name w:val="index heading"/>
    <w:basedOn w:val="Normal"/>
    <w:next w:val="Index1"/>
    <w:semiHidden/>
    <w:rsid w:val="004C66C6"/>
    <w:rPr>
      <w:rFonts w:ascii="Arial" w:hAnsi="Arial" w:cs="Arial"/>
      <w:b/>
      <w:bCs/>
    </w:rPr>
  </w:style>
  <w:style w:type="paragraph" w:styleId="List">
    <w:name w:val="List"/>
    <w:basedOn w:val="Normal"/>
    <w:rsid w:val="004C66C6"/>
    <w:pPr>
      <w:ind w:left="360" w:hanging="360"/>
    </w:pPr>
  </w:style>
  <w:style w:type="paragraph" w:styleId="List2">
    <w:name w:val="List 2"/>
    <w:basedOn w:val="Normal"/>
    <w:rsid w:val="004C66C6"/>
    <w:pPr>
      <w:ind w:left="720" w:hanging="360"/>
    </w:pPr>
  </w:style>
  <w:style w:type="paragraph" w:styleId="List3">
    <w:name w:val="List 3"/>
    <w:basedOn w:val="Normal"/>
    <w:rsid w:val="004C66C6"/>
    <w:pPr>
      <w:ind w:left="1080" w:hanging="360"/>
    </w:pPr>
  </w:style>
  <w:style w:type="paragraph" w:styleId="List4">
    <w:name w:val="List 4"/>
    <w:basedOn w:val="Normal"/>
    <w:rsid w:val="004C66C6"/>
    <w:pPr>
      <w:ind w:left="1440" w:hanging="360"/>
    </w:pPr>
  </w:style>
  <w:style w:type="paragraph" w:styleId="List5">
    <w:name w:val="List 5"/>
    <w:basedOn w:val="Normal"/>
    <w:rsid w:val="004C66C6"/>
    <w:pPr>
      <w:ind w:left="1800" w:hanging="360"/>
    </w:pPr>
  </w:style>
  <w:style w:type="paragraph" w:styleId="ListBullet">
    <w:name w:val="List Bullet"/>
    <w:basedOn w:val="Normal"/>
    <w:autoRedefine/>
    <w:rsid w:val="004C66C6"/>
    <w:pPr>
      <w:numPr>
        <w:numId w:val="1"/>
      </w:numPr>
    </w:pPr>
  </w:style>
  <w:style w:type="paragraph" w:styleId="ListBullet2">
    <w:name w:val="List Bullet 2"/>
    <w:basedOn w:val="Normal"/>
    <w:autoRedefine/>
    <w:rsid w:val="004C66C6"/>
    <w:pPr>
      <w:numPr>
        <w:numId w:val="2"/>
      </w:numPr>
    </w:pPr>
  </w:style>
  <w:style w:type="paragraph" w:styleId="ListBullet3">
    <w:name w:val="List Bullet 3"/>
    <w:basedOn w:val="Normal"/>
    <w:autoRedefine/>
    <w:rsid w:val="004C66C6"/>
    <w:pPr>
      <w:numPr>
        <w:numId w:val="3"/>
      </w:numPr>
    </w:pPr>
  </w:style>
  <w:style w:type="paragraph" w:styleId="ListBullet4">
    <w:name w:val="List Bullet 4"/>
    <w:basedOn w:val="Normal"/>
    <w:autoRedefine/>
    <w:rsid w:val="004C66C6"/>
    <w:pPr>
      <w:numPr>
        <w:numId w:val="4"/>
      </w:numPr>
    </w:pPr>
  </w:style>
  <w:style w:type="paragraph" w:styleId="ListBullet5">
    <w:name w:val="List Bullet 5"/>
    <w:basedOn w:val="Normal"/>
    <w:autoRedefine/>
    <w:rsid w:val="004C66C6"/>
    <w:pPr>
      <w:numPr>
        <w:numId w:val="5"/>
      </w:numPr>
    </w:pPr>
  </w:style>
  <w:style w:type="paragraph" w:styleId="ListContinue">
    <w:name w:val="List Continue"/>
    <w:basedOn w:val="Normal"/>
    <w:rsid w:val="004C66C6"/>
    <w:pPr>
      <w:ind w:left="360"/>
    </w:pPr>
  </w:style>
  <w:style w:type="paragraph" w:styleId="ListContinue2">
    <w:name w:val="List Continue 2"/>
    <w:basedOn w:val="Normal"/>
    <w:rsid w:val="004C66C6"/>
    <w:pPr>
      <w:ind w:left="720"/>
    </w:pPr>
  </w:style>
  <w:style w:type="paragraph" w:styleId="ListContinue3">
    <w:name w:val="List Continue 3"/>
    <w:basedOn w:val="Normal"/>
    <w:rsid w:val="004C66C6"/>
    <w:pPr>
      <w:ind w:left="1080"/>
    </w:pPr>
  </w:style>
  <w:style w:type="paragraph" w:styleId="ListContinue4">
    <w:name w:val="List Continue 4"/>
    <w:basedOn w:val="Normal"/>
    <w:rsid w:val="004C66C6"/>
    <w:pPr>
      <w:ind w:left="1440"/>
    </w:pPr>
  </w:style>
  <w:style w:type="paragraph" w:styleId="ListContinue5">
    <w:name w:val="List Continue 5"/>
    <w:basedOn w:val="Normal"/>
    <w:rsid w:val="004C66C6"/>
    <w:pPr>
      <w:ind w:left="1800"/>
    </w:pPr>
  </w:style>
  <w:style w:type="paragraph" w:styleId="ListNumber">
    <w:name w:val="List Number"/>
    <w:basedOn w:val="Normal"/>
    <w:rsid w:val="004C66C6"/>
    <w:pPr>
      <w:numPr>
        <w:numId w:val="6"/>
      </w:numPr>
    </w:pPr>
  </w:style>
  <w:style w:type="paragraph" w:styleId="ListNumber2">
    <w:name w:val="List Number 2"/>
    <w:basedOn w:val="Normal"/>
    <w:rsid w:val="004C66C6"/>
    <w:pPr>
      <w:numPr>
        <w:numId w:val="7"/>
      </w:numPr>
    </w:pPr>
  </w:style>
  <w:style w:type="paragraph" w:styleId="ListNumber3">
    <w:name w:val="List Number 3"/>
    <w:basedOn w:val="Normal"/>
    <w:rsid w:val="004C66C6"/>
    <w:pPr>
      <w:numPr>
        <w:numId w:val="8"/>
      </w:numPr>
    </w:pPr>
  </w:style>
  <w:style w:type="paragraph" w:styleId="ListNumber4">
    <w:name w:val="List Number 4"/>
    <w:basedOn w:val="Normal"/>
    <w:rsid w:val="004C66C6"/>
    <w:pPr>
      <w:numPr>
        <w:numId w:val="9"/>
      </w:numPr>
    </w:pPr>
  </w:style>
  <w:style w:type="paragraph" w:styleId="ListNumber5">
    <w:name w:val="List Number 5"/>
    <w:basedOn w:val="Normal"/>
    <w:rsid w:val="004C66C6"/>
    <w:pPr>
      <w:numPr>
        <w:numId w:val="10"/>
      </w:numPr>
    </w:pPr>
  </w:style>
  <w:style w:type="paragraph" w:styleId="MacroText">
    <w:name w:val="macro"/>
    <w:semiHidden/>
    <w:rsid w:val="004C66C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4C66C6"/>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Indent">
    <w:name w:val="Normal Indent"/>
    <w:basedOn w:val="Normal"/>
    <w:rsid w:val="004C66C6"/>
    <w:pPr>
      <w:ind w:left="720"/>
    </w:pPr>
  </w:style>
  <w:style w:type="paragraph" w:styleId="NoteHeading">
    <w:name w:val="Note Heading"/>
    <w:basedOn w:val="Normal"/>
    <w:next w:val="Normal"/>
    <w:rsid w:val="004C66C6"/>
  </w:style>
  <w:style w:type="paragraph" w:styleId="Salutation">
    <w:name w:val="Salutation"/>
    <w:basedOn w:val="Normal"/>
    <w:next w:val="Normal"/>
    <w:rsid w:val="004C66C6"/>
  </w:style>
  <w:style w:type="paragraph" w:styleId="Signature">
    <w:name w:val="Signature"/>
    <w:basedOn w:val="Normal"/>
    <w:rsid w:val="004C66C6"/>
    <w:pPr>
      <w:ind w:left="4320"/>
    </w:pPr>
  </w:style>
  <w:style w:type="paragraph" w:styleId="Subtitle">
    <w:name w:val="Subtitle"/>
    <w:basedOn w:val="Normal"/>
    <w:next w:val="Normal"/>
    <w:link w:val="SubtitleChar"/>
    <w:uiPriority w:val="11"/>
    <w:qFormat/>
    <w:rsid w:val="00DA1397"/>
    <w:pPr>
      <w:numPr>
        <w:ilvl w:val="1"/>
      </w:numPr>
    </w:pPr>
    <w:rPr>
      <w:color w:val="5A5A5A" w:themeColor="text1" w:themeTint="A5"/>
      <w:spacing w:val="15"/>
    </w:rPr>
  </w:style>
  <w:style w:type="paragraph" w:styleId="TableofAuthorities">
    <w:name w:val="table of authorities"/>
    <w:basedOn w:val="Normal"/>
    <w:next w:val="Normal"/>
    <w:semiHidden/>
    <w:rsid w:val="004C66C6"/>
    <w:pPr>
      <w:ind w:left="240" w:hanging="240"/>
    </w:pPr>
  </w:style>
  <w:style w:type="paragraph" w:styleId="TableofFigures">
    <w:name w:val="table of figures"/>
    <w:basedOn w:val="Normal"/>
    <w:next w:val="Normal"/>
    <w:semiHidden/>
    <w:rsid w:val="004C66C6"/>
    <w:pPr>
      <w:ind w:left="480" w:hanging="480"/>
    </w:pPr>
  </w:style>
  <w:style w:type="paragraph" w:styleId="Title">
    <w:name w:val="Title"/>
    <w:basedOn w:val="Normal"/>
    <w:next w:val="Normal"/>
    <w:link w:val="TitleChar"/>
    <w:uiPriority w:val="10"/>
    <w:qFormat/>
    <w:rsid w:val="00DA1397"/>
    <w:pPr>
      <w:spacing w:after="0" w:line="240" w:lineRule="auto"/>
      <w:contextualSpacing/>
    </w:pPr>
    <w:rPr>
      <w:rFonts w:asciiTheme="majorHAnsi" w:eastAsiaTheme="majorEastAsia" w:hAnsiTheme="majorHAnsi" w:cstheme="majorBidi"/>
      <w:spacing w:val="-10"/>
      <w:sz w:val="56"/>
      <w:szCs w:val="56"/>
    </w:rPr>
  </w:style>
  <w:style w:type="paragraph" w:styleId="TOAHeading">
    <w:name w:val="toa heading"/>
    <w:basedOn w:val="Normal"/>
    <w:next w:val="Normal"/>
    <w:semiHidden/>
    <w:rsid w:val="004C66C6"/>
    <w:pPr>
      <w:spacing w:before="120"/>
    </w:pPr>
    <w:rPr>
      <w:rFonts w:ascii="Arial" w:hAnsi="Arial" w:cs="Arial"/>
      <w:b/>
      <w:bCs/>
    </w:rPr>
  </w:style>
  <w:style w:type="paragraph" w:styleId="TOC1">
    <w:name w:val="toc 1"/>
    <w:basedOn w:val="Normal"/>
    <w:next w:val="Normal"/>
    <w:autoRedefine/>
    <w:semiHidden/>
    <w:rsid w:val="004C66C6"/>
  </w:style>
  <w:style w:type="paragraph" w:styleId="TOC2">
    <w:name w:val="toc 2"/>
    <w:basedOn w:val="Normal"/>
    <w:next w:val="Normal"/>
    <w:autoRedefine/>
    <w:semiHidden/>
    <w:rsid w:val="004C66C6"/>
    <w:pPr>
      <w:ind w:left="240"/>
    </w:pPr>
  </w:style>
  <w:style w:type="paragraph" w:styleId="TOC3">
    <w:name w:val="toc 3"/>
    <w:basedOn w:val="Normal"/>
    <w:next w:val="Normal"/>
    <w:autoRedefine/>
    <w:semiHidden/>
    <w:rsid w:val="004C66C6"/>
    <w:pPr>
      <w:ind w:left="480"/>
    </w:pPr>
  </w:style>
  <w:style w:type="paragraph" w:styleId="TOC4">
    <w:name w:val="toc 4"/>
    <w:basedOn w:val="Normal"/>
    <w:next w:val="Normal"/>
    <w:autoRedefine/>
    <w:semiHidden/>
    <w:rsid w:val="004C66C6"/>
    <w:pPr>
      <w:ind w:left="720"/>
    </w:pPr>
  </w:style>
  <w:style w:type="paragraph" w:styleId="TOC5">
    <w:name w:val="toc 5"/>
    <w:basedOn w:val="Normal"/>
    <w:next w:val="Normal"/>
    <w:autoRedefine/>
    <w:semiHidden/>
    <w:rsid w:val="004C66C6"/>
    <w:pPr>
      <w:ind w:left="960"/>
    </w:pPr>
  </w:style>
  <w:style w:type="paragraph" w:styleId="TOC6">
    <w:name w:val="toc 6"/>
    <w:basedOn w:val="Normal"/>
    <w:next w:val="Normal"/>
    <w:autoRedefine/>
    <w:semiHidden/>
    <w:rsid w:val="004C66C6"/>
    <w:pPr>
      <w:ind w:left="1200"/>
    </w:pPr>
  </w:style>
  <w:style w:type="paragraph" w:styleId="TOC7">
    <w:name w:val="toc 7"/>
    <w:basedOn w:val="Normal"/>
    <w:next w:val="Normal"/>
    <w:autoRedefine/>
    <w:semiHidden/>
    <w:rsid w:val="004C66C6"/>
    <w:pPr>
      <w:ind w:left="1440"/>
    </w:pPr>
  </w:style>
  <w:style w:type="paragraph" w:styleId="TOC8">
    <w:name w:val="toc 8"/>
    <w:basedOn w:val="Normal"/>
    <w:next w:val="Normal"/>
    <w:autoRedefine/>
    <w:semiHidden/>
    <w:rsid w:val="004C66C6"/>
    <w:pPr>
      <w:ind w:left="1680"/>
    </w:pPr>
  </w:style>
  <w:style w:type="paragraph" w:styleId="TOC9">
    <w:name w:val="toc 9"/>
    <w:basedOn w:val="Normal"/>
    <w:next w:val="Normal"/>
    <w:autoRedefine/>
    <w:semiHidden/>
    <w:rsid w:val="004C66C6"/>
    <w:pPr>
      <w:ind w:left="1920"/>
    </w:pPr>
  </w:style>
  <w:style w:type="character" w:styleId="FollowedHyperlink">
    <w:name w:val="FollowedHyperlink"/>
    <w:basedOn w:val="DefaultParagraphFont"/>
    <w:uiPriority w:val="99"/>
    <w:semiHidden/>
    <w:unhideWhenUsed/>
    <w:rsid w:val="00271319"/>
    <w:rPr>
      <w:color w:val="0000FF"/>
      <w:u w:val="single"/>
    </w:rPr>
  </w:style>
  <w:style w:type="paragraph" w:styleId="Bibliography">
    <w:name w:val="Bibliography"/>
    <w:basedOn w:val="Normal"/>
    <w:next w:val="Normal"/>
    <w:uiPriority w:val="37"/>
    <w:semiHidden/>
    <w:unhideWhenUsed/>
    <w:rsid w:val="00B17FDB"/>
  </w:style>
  <w:style w:type="paragraph" w:styleId="IntenseQuote">
    <w:name w:val="Intense Quote"/>
    <w:basedOn w:val="Normal"/>
    <w:next w:val="Normal"/>
    <w:link w:val="IntenseQuoteChar"/>
    <w:uiPriority w:val="30"/>
    <w:qFormat/>
    <w:rsid w:val="00DA1397"/>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DA1397"/>
    <w:rPr>
      <w:i/>
      <w:iCs/>
      <w:color w:val="404040" w:themeColor="text1" w:themeTint="BF"/>
    </w:rPr>
  </w:style>
  <w:style w:type="paragraph" w:styleId="ListParagraph">
    <w:name w:val="List Paragraph"/>
    <w:basedOn w:val="Normal"/>
    <w:uiPriority w:val="34"/>
    <w:qFormat/>
    <w:rsid w:val="00B17FDB"/>
    <w:pPr>
      <w:ind w:left="720"/>
      <w:contextualSpacing/>
    </w:pPr>
  </w:style>
  <w:style w:type="paragraph" w:styleId="NoSpacing">
    <w:name w:val="No Spacing"/>
    <w:uiPriority w:val="1"/>
    <w:qFormat/>
    <w:rsid w:val="00DA1397"/>
    <w:pPr>
      <w:spacing w:after="0" w:line="240" w:lineRule="auto"/>
    </w:pPr>
  </w:style>
  <w:style w:type="paragraph" w:styleId="Quote">
    <w:name w:val="Quote"/>
    <w:basedOn w:val="Normal"/>
    <w:next w:val="Normal"/>
    <w:link w:val="QuoteChar"/>
    <w:uiPriority w:val="29"/>
    <w:qFormat/>
    <w:rsid w:val="00DA1397"/>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DA1397"/>
    <w:rPr>
      <w:i/>
      <w:iCs/>
      <w:color w:val="404040" w:themeColor="text1" w:themeTint="BF"/>
    </w:rPr>
  </w:style>
  <w:style w:type="paragraph" w:styleId="TOCHeading">
    <w:name w:val="TOC Heading"/>
    <w:basedOn w:val="Heading1"/>
    <w:next w:val="Normal"/>
    <w:uiPriority w:val="39"/>
    <w:semiHidden/>
    <w:unhideWhenUsed/>
    <w:qFormat/>
    <w:rsid w:val="00DA1397"/>
    <w:pPr>
      <w:outlineLvl w:val="9"/>
    </w:pPr>
  </w:style>
  <w:style w:type="paragraph" w:customStyle="1" w:styleId="Default">
    <w:name w:val="Default"/>
    <w:rsid w:val="00BF6DF9"/>
    <w:pPr>
      <w:autoSpaceDE w:val="0"/>
      <w:autoSpaceDN w:val="0"/>
      <w:adjustRightInd w:val="0"/>
    </w:pPr>
    <w:rPr>
      <w:color w:val="000000"/>
      <w:sz w:val="24"/>
      <w:szCs w:val="24"/>
    </w:rPr>
  </w:style>
  <w:style w:type="character" w:customStyle="1" w:styleId="bodynormal">
    <w:name w:val="bodynormal"/>
    <w:basedOn w:val="DefaultParagraphFont"/>
    <w:rsid w:val="00A26C3D"/>
  </w:style>
  <w:style w:type="character" w:customStyle="1" w:styleId="apple-style-span">
    <w:name w:val="apple-style-span"/>
    <w:basedOn w:val="DefaultParagraphFont"/>
    <w:rsid w:val="0007646D"/>
  </w:style>
  <w:style w:type="table" w:styleId="TableGridLight">
    <w:name w:val="Grid Table Light"/>
    <w:basedOn w:val="TableNormal"/>
    <w:uiPriority w:val="40"/>
    <w:rsid w:val="006C4AE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IndentChar">
    <w:name w:val="Body Text Indent Char"/>
    <w:basedOn w:val="DefaultParagraphFont"/>
    <w:link w:val="BodyTextIndent"/>
    <w:rsid w:val="006D3B22"/>
    <w:rPr>
      <w:sz w:val="24"/>
    </w:rPr>
  </w:style>
  <w:style w:type="character" w:customStyle="1" w:styleId="BodyText3Char">
    <w:name w:val="Body Text 3 Char"/>
    <w:basedOn w:val="DefaultParagraphFont"/>
    <w:link w:val="BodyText3"/>
    <w:rsid w:val="00AE1EE2"/>
    <w:rPr>
      <w:sz w:val="16"/>
      <w:szCs w:val="16"/>
    </w:rPr>
  </w:style>
  <w:style w:type="character" w:customStyle="1" w:styleId="Heading1Char">
    <w:name w:val="Heading 1 Char"/>
    <w:basedOn w:val="DefaultParagraphFont"/>
    <w:link w:val="Heading1"/>
    <w:uiPriority w:val="9"/>
    <w:rsid w:val="00DA1397"/>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DA1397"/>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rsid w:val="00DA1397"/>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rsid w:val="00DA1397"/>
    <w:rPr>
      <w:i/>
      <w:iCs/>
    </w:rPr>
  </w:style>
  <w:style w:type="character" w:customStyle="1" w:styleId="Heading5Char">
    <w:name w:val="Heading 5 Char"/>
    <w:basedOn w:val="DefaultParagraphFont"/>
    <w:link w:val="Heading5"/>
    <w:uiPriority w:val="9"/>
    <w:rsid w:val="00DA1397"/>
    <w:rPr>
      <w:color w:val="404040" w:themeColor="text1" w:themeTint="BF"/>
    </w:rPr>
  </w:style>
  <w:style w:type="character" w:customStyle="1" w:styleId="Heading6Char">
    <w:name w:val="Heading 6 Char"/>
    <w:basedOn w:val="DefaultParagraphFont"/>
    <w:link w:val="Heading6"/>
    <w:uiPriority w:val="9"/>
    <w:rsid w:val="00DA1397"/>
  </w:style>
  <w:style w:type="character" w:customStyle="1" w:styleId="Heading7Char">
    <w:name w:val="Heading 7 Char"/>
    <w:basedOn w:val="DefaultParagraphFont"/>
    <w:link w:val="Heading7"/>
    <w:uiPriority w:val="9"/>
    <w:rsid w:val="00DA1397"/>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DA1397"/>
    <w:rPr>
      <w:color w:val="262626" w:themeColor="text1" w:themeTint="D9"/>
      <w:sz w:val="21"/>
      <w:szCs w:val="21"/>
    </w:rPr>
  </w:style>
  <w:style w:type="character" w:customStyle="1" w:styleId="Heading9Char">
    <w:name w:val="Heading 9 Char"/>
    <w:basedOn w:val="DefaultParagraphFont"/>
    <w:link w:val="Heading9"/>
    <w:uiPriority w:val="9"/>
    <w:rsid w:val="00DA1397"/>
    <w:rPr>
      <w:rFonts w:asciiTheme="majorHAnsi" w:eastAsiaTheme="majorEastAsia" w:hAnsiTheme="majorHAnsi" w:cstheme="majorBidi"/>
      <w:i/>
      <w:iCs/>
      <w:color w:val="262626" w:themeColor="text1" w:themeTint="D9"/>
      <w:sz w:val="21"/>
      <w:szCs w:val="21"/>
    </w:rPr>
  </w:style>
  <w:style w:type="character" w:customStyle="1" w:styleId="TitleChar">
    <w:name w:val="Title Char"/>
    <w:basedOn w:val="DefaultParagraphFont"/>
    <w:link w:val="Title"/>
    <w:uiPriority w:val="10"/>
    <w:rsid w:val="00DA1397"/>
    <w:rPr>
      <w:rFonts w:asciiTheme="majorHAnsi" w:eastAsiaTheme="majorEastAsia" w:hAnsiTheme="majorHAnsi" w:cstheme="majorBidi"/>
      <w:spacing w:val="-10"/>
      <w:sz w:val="56"/>
      <w:szCs w:val="56"/>
    </w:rPr>
  </w:style>
  <w:style w:type="character" w:customStyle="1" w:styleId="SubtitleChar">
    <w:name w:val="Subtitle Char"/>
    <w:basedOn w:val="DefaultParagraphFont"/>
    <w:link w:val="Subtitle"/>
    <w:uiPriority w:val="11"/>
    <w:rsid w:val="00DA1397"/>
    <w:rPr>
      <w:color w:val="5A5A5A" w:themeColor="text1" w:themeTint="A5"/>
      <w:spacing w:val="15"/>
    </w:rPr>
  </w:style>
  <w:style w:type="character" w:styleId="SubtleEmphasis">
    <w:name w:val="Subtle Emphasis"/>
    <w:basedOn w:val="DefaultParagraphFont"/>
    <w:uiPriority w:val="19"/>
    <w:qFormat/>
    <w:rsid w:val="00DA1397"/>
    <w:rPr>
      <w:i/>
      <w:iCs/>
      <w:color w:val="404040" w:themeColor="text1" w:themeTint="BF"/>
    </w:rPr>
  </w:style>
  <w:style w:type="character" w:styleId="IntenseEmphasis">
    <w:name w:val="Intense Emphasis"/>
    <w:basedOn w:val="DefaultParagraphFont"/>
    <w:uiPriority w:val="21"/>
    <w:qFormat/>
    <w:rsid w:val="00DA1397"/>
    <w:rPr>
      <w:b/>
      <w:bCs/>
      <w:i/>
      <w:iCs/>
      <w:color w:val="auto"/>
    </w:rPr>
  </w:style>
  <w:style w:type="character" w:styleId="SubtleReference">
    <w:name w:val="Subtle Reference"/>
    <w:basedOn w:val="DefaultParagraphFont"/>
    <w:uiPriority w:val="31"/>
    <w:qFormat/>
    <w:rsid w:val="00DA1397"/>
    <w:rPr>
      <w:smallCaps/>
      <w:color w:val="404040" w:themeColor="text1" w:themeTint="BF"/>
    </w:rPr>
  </w:style>
  <w:style w:type="character" w:styleId="IntenseReference">
    <w:name w:val="Intense Reference"/>
    <w:basedOn w:val="DefaultParagraphFont"/>
    <w:uiPriority w:val="32"/>
    <w:qFormat/>
    <w:rsid w:val="00DA1397"/>
    <w:rPr>
      <w:b/>
      <w:bCs/>
      <w:smallCaps/>
      <w:color w:val="404040" w:themeColor="text1" w:themeTint="BF"/>
      <w:spacing w:val="5"/>
    </w:rPr>
  </w:style>
  <w:style w:type="character" w:styleId="BookTitle">
    <w:name w:val="Book Title"/>
    <w:basedOn w:val="DefaultParagraphFont"/>
    <w:uiPriority w:val="33"/>
    <w:qFormat/>
    <w:rsid w:val="00DA1397"/>
    <w:rPr>
      <w:b/>
      <w:bCs/>
      <w:i/>
      <w:iCs/>
      <w:spacing w:val="5"/>
    </w:rPr>
  </w:style>
  <w:style w:type="character" w:styleId="UnresolvedMention">
    <w:name w:val="Unresolved Mention"/>
    <w:basedOn w:val="DefaultParagraphFont"/>
    <w:uiPriority w:val="99"/>
    <w:semiHidden/>
    <w:unhideWhenUsed/>
    <w:rsid w:val="00B11AB0"/>
    <w:rPr>
      <w:color w:val="605E5C"/>
      <w:shd w:val="clear" w:color="auto" w:fill="E1DFDD"/>
    </w:rPr>
  </w:style>
  <w:style w:type="character" w:customStyle="1" w:styleId="markedcontent">
    <w:name w:val="markedcontent"/>
    <w:basedOn w:val="DefaultParagraphFont"/>
    <w:rsid w:val="00230E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6268">
      <w:bodyDiv w:val="1"/>
      <w:marLeft w:val="0"/>
      <w:marRight w:val="0"/>
      <w:marTop w:val="0"/>
      <w:marBottom w:val="0"/>
      <w:divBdr>
        <w:top w:val="none" w:sz="0" w:space="0" w:color="auto"/>
        <w:left w:val="none" w:sz="0" w:space="0" w:color="auto"/>
        <w:bottom w:val="none" w:sz="0" w:space="0" w:color="auto"/>
        <w:right w:val="none" w:sz="0" w:space="0" w:color="auto"/>
      </w:divBdr>
    </w:div>
    <w:div w:id="37320429">
      <w:bodyDiv w:val="1"/>
      <w:marLeft w:val="0"/>
      <w:marRight w:val="0"/>
      <w:marTop w:val="0"/>
      <w:marBottom w:val="0"/>
      <w:divBdr>
        <w:top w:val="none" w:sz="0" w:space="0" w:color="auto"/>
        <w:left w:val="none" w:sz="0" w:space="0" w:color="auto"/>
        <w:bottom w:val="none" w:sz="0" w:space="0" w:color="auto"/>
        <w:right w:val="none" w:sz="0" w:space="0" w:color="auto"/>
      </w:divBdr>
    </w:div>
    <w:div w:id="83769208">
      <w:bodyDiv w:val="1"/>
      <w:marLeft w:val="0"/>
      <w:marRight w:val="0"/>
      <w:marTop w:val="0"/>
      <w:marBottom w:val="0"/>
      <w:divBdr>
        <w:top w:val="none" w:sz="0" w:space="0" w:color="auto"/>
        <w:left w:val="none" w:sz="0" w:space="0" w:color="auto"/>
        <w:bottom w:val="none" w:sz="0" w:space="0" w:color="auto"/>
        <w:right w:val="none" w:sz="0" w:space="0" w:color="auto"/>
      </w:divBdr>
    </w:div>
    <w:div w:id="120542683">
      <w:bodyDiv w:val="1"/>
      <w:marLeft w:val="0"/>
      <w:marRight w:val="0"/>
      <w:marTop w:val="0"/>
      <w:marBottom w:val="0"/>
      <w:divBdr>
        <w:top w:val="none" w:sz="0" w:space="0" w:color="auto"/>
        <w:left w:val="none" w:sz="0" w:space="0" w:color="auto"/>
        <w:bottom w:val="none" w:sz="0" w:space="0" w:color="auto"/>
        <w:right w:val="none" w:sz="0" w:space="0" w:color="auto"/>
      </w:divBdr>
    </w:div>
    <w:div w:id="158470159">
      <w:bodyDiv w:val="1"/>
      <w:marLeft w:val="0"/>
      <w:marRight w:val="0"/>
      <w:marTop w:val="0"/>
      <w:marBottom w:val="0"/>
      <w:divBdr>
        <w:top w:val="none" w:sz="0" w:space="0" w:color="auto"/>
        <w:left w:val="none" w:sz="0" w:space="0" w:color="auto"/>
        <w:bottom w:val="none" w:sz="0" w:space="0" w:color="auto"/>
        <w:right w:val="none" w:sz="0" w:space="0" w:color="auto"/>
      </w:divBdr>
    </w:div>
    <w:div w:id="236480816">
      <w:bodyDiv w:val="1"/>
      <w:marLeft w:val="0"/>
      <w:marRight w:val="0"/>
      <w:marTop w:val="0"/>
      <w:marBottom w:val="0"/>
      <w:divBdr>
        <w:top w:val="none" w:sz="0" w:space="0" w:color="auto"/>
        <w:left w:val="none" w:sz="0" w:space="0" w:color="auto"/>
        <w:bottom w:val="none" w:sz="0" w:space="0" w:color="auto"/>
        <w:right w:val="none" w:sz="0" w:space="0" w:color="auto"/>
      </w:divBdr>
    </w:div>
    <w:div w:id="277763318">
      <w:bodyDiv w:val="1"/>
      <w:marLeft w:val="0"/>
      <w:marRight w:val="0"/>
      <w:marTop w:val="0"/>
      <w:marBottom w:val="0"/>
      <w:divBdr>
        <w:top w:val="none" w:sz="0" w:space="0" w:color="auto"/>
        <w:left w:val="none" w:sz="0" w:space="0" w:color="auto"/>
        <w:bottom w:val="none" w:sz="0" w:space="0" w:color="auto"/>
        <w:right w:val="none" w:sz="0" w:space="0" w:color="auto"/>
      </w:divBdr>
      <w:divsChild>
        <w:div w:id="644623894">
          <w:marLeft w:val="0"/>
          <w:marRight w:val="0"/>
          <w:marTop w:val="0"/>
          <w:marBottom w:val="0"/>
          <w:divBdr>
            <w:top w:val="none" w:sz="0" w:space="0" w:color="auto"/>
            <w:left w:val="none" w:sz="0" w:space="0" w:color="auto"/>
            <w:bottom w:val="none" w:sz="0" w:space="0" w:color="auto"/>
            <w:right w:val="none" w:sz="0" w:space="0" w:color="auto"/>
          </w:divBdr>
        </w:div>
        <w:div w:id="802426085">
          <w:marLeft w:val="0"/>
          <w:marRight w:val="0"/>
          <w:marTop w:val="0"/>
          <w:marBottom w:val="0"/>
          <w:divBdr>
            <w:top w:val="none" w:sz="0" w:space="0" w:color="auto"/>
            <w:left w:val="none" w:sz="0" w:space="0" w:color="auto"/>
            <w:bottom w:val="none" w:sz="0" w:space="0" w:color="auto"/>
            <w:right w:val="none" w:sz="0" w:space="0" w:color="auto"/>
          </w:divBdr>
        </w:div>
        <w:div w:id="1417478642">
          <w:marLeft w:val="0"/>
          <w:marRight w:val="0"/>
          <w:marTop w:val="0"/>
          <w:marBottom w:val="0"/>
          <w:divBdr>
            <w:top w:val="none" w:sz="0" w:space="0" w:color="auto"/>
            <w:left w:val="none" w:sz="0" w:space="0" w:color="auto"/>
            <w:bottom w:val="none" w:sz="0" w:space="0" w:color="auto"/>
            <w:right w:val="none" w:sz="0" w:space="0" w:color="auto"/>
          </w:divBdr>
        </w:div>
        <w:div w:id="1526166022">
          <w:marLeft w:val="0"/>
          <w:marRight w:val="0"/>
          <w:marTop w:val="0"/>
          <w:marBottom w:val="0"/>
          <w:divBdr>
            <w:top w:val="none" w:sz="0" w:space="0" w:color="auto"/>
            <w:left w:val="none" w:sz="0" w:space="0" w:color="auto"/>
            <w:bottom w:val="none" w:sz="0" w:space="0" w:color="auto"/>
            <w:right w:val="none" w:sz="0" w:space="0" w:color="auto"/>
          </w:divBdr>
        </w:div>
        <w:div w:id="1620186966">
          <w:marLeft w:val="0"/>
          <w:marRight w:val="0"/>
          <w:marTop w:val="0"/>
          <w:marBottom w:val="0"/>
          <w:divBdr>
            <w:top w:val="none" w:sz="0" w:space="0" w:color="auto"/>
            <w:left w:val="none" w:sz="0" w:space="0" w:color="auto"/>
            <w:bottom w:val="none" w:sz="0" w:space="0" w:color="auto"/>
            <w:right w:val="none" w:sz="0" w:space="0" w:color="auto"/>
          </w:divBdr>
        </w:div>
        <w:div w:id="1791167214">
          <w:marLeft w:val="0"/>
          <w:marRight w:val="0"/>
          <w:marTop w:val="0"/>
          <w:marBottom w:val="0"/>
          <w:divBdr>
            <w:top w:val="none" w:sz="0" w:space="0" w:color="auto"/>
            <w:left w:val="none" w:sz="0" w:space="0" w:color="auto"/>
            <w:bottom w:val="none" w:sz="0" w:space="0" w:color="auto"/>
            <w:right w:val="none" w:sz="0" w:space="0" w:color="auto"/>
          </w:divBdr>
        </w:div>
        <w:div w:id="2131168717">
          <w:marLeft w:val="0"/>
          <w:marRight w:val="0"/>
          <w:marTop w:val="0"/>
          <w:marBottom w:val="0"/>
          <w:divBdr>
            <w:top w:val="none" w:sz="0" w:space="0" w:color="auto"/>
            <w:left w:val="none" w:sz="0" w:space="0" w:color="auto"/>
            <w:bottom w:val="none" w:sz="0" w:space="0" w:color="auto"/>
            <w:right w:val="none" w:sz="0" w:space="0" w:color="auto"/>
          </w:divBdr>
        </w:div>
      </w:divsChild>
    </w:div>
    <w:div w:id="322464978">
      <w:bodyDiv w:val="1"/>
      <w:marLeft w:val="0"/>
      <w:marRight w:val="0"/>
      <w:marTop w:val="0"/>
      <w:marBottom w:val="0"/>
      <w:divBdr>
        <w:top w:val="none" w:sz="0" w:space="0" w:color="auto"/>
        <w:left w:val="none" w:sz="0" w:space="0" w:color="auto"/>
        <w:bottom w:val="none" w:sz="0" w:space="0" w:color="auto"/>
        <w:right w:val="none" w:sz="0" w:space="0" w:color="auto"/>
      </w:divBdr>
      <w:divsChild>
        <w:div w:id="103768048">
          <w:marLeft w:val="0"/>
          <w:marRight w:val="0"/>
          <w:marTop w:val="0"/>
          <w:marBottom w:val="0"/>
          <w:divBdr>
            <w:top w:val="none" w:sz="0" w:space="0" w:color="auto"/>
            <w:left w:val="none" w:sz="0" w:space="0" w:color="auto"/>
            <w:bottom w:val="none" w:sz="0" w:space="0" w:color="auto"/>
            <w:right w:val="none" w:sz="0" w:space="0" w:color="auto"/>
          </w:divBdr>
        </w:div>
        <w:div w:id="413087674">
          <w:marLeft w:val="0"/>
          <w:marRight w:val="0"/>
          <w:marTop w:val="0"/>
          <w:marBottom w:val="0"/>
          <w:divBdr>
            <w:top w:val="none" w:sz="0" w:space="0" w:color="auto"/>
            <w:left w:val="none" w:sz="0" w:space="0" w:color="auto"/>
            <w:bottom w:val="none" w:sz="0" w:space="0" w:color="auto"/>
            <w:right w:val="none" w:sz="0" w:space="0" w:color="auto"/>
          </w:divBdr>
        </w:div>
        <w:div w:id="613485900">
          <w:marLeft w:val="0"/>
          <w:marRight w:val="0"/>
          <w:marTop w:val="0"/>
          <w:marBottom w:val="0"/>
          <w:divBdr>
            <w:top w:val="none" w:sz="0" w:space="0" w:color="auto"/>
            <w:left w:val="none" w:sz="0" w:space="0" w:color="auto"/>
            <w:bottom w:val="none" w:sz="0" w:space="0" w:color="auto"/>
            <w:right w:val="none" w:sz="0" w:space="0" w:color="auto"/>
          </w:divBdr>
        </w:div>
        <w:div w:id="669218111">
          <w:marLeft w:val="0"/>
          <w:marRight w:val="0"/>
          <w:marTop w:val="0"/>
          <w:marBottom w:val="0"/>
          <w:divBdr>
            <w:top w:val="none" w:sz="0" w:space="0" w:color="auto"/>
            <w:left w:val="none" w:sz="0" w:space="0" w:color="auto"/>
            <w:bottom w:val="none" w:sz="0" w:space="0" w:color="auto"/>
            <w:right w:val="none" w:sz="0" w:space="0" w:color="auto"/>
          </w:divBdr>
        </w:div>
        <w:div w:id="709383253">
          <w:marLeft w:val="0"/>
          <w:marRight w:val="0"/>
          <w:marTop w:val="0"/>
          <w:marBottom w:val="0"/>
          <w:divBdr>
            <w:top w:val="none" w:sz="0" w:space="0" w:color="auto"/>
            <w:left w:val="none" w:sz="0" w:space="0" w:color="auto"/>
            <w:bottom w:val="none" w:sz="0" w:space="0" w:color="auto"/>
            <w:right w:val="none" w:sz="0" w:space="0" w:color="auto"/>
          </w:divBdr>
        </w:div>
        <w:div w:id="1617327990">
          <w:marLeft w:val="0"/>
          <w:marRight w:val="0"/>
          <w:marTop w:val="0"/>
          <w:marBottom w:val="0"/>
          <w:divBdr>
            <w:top w:val="none" w:sz="0" w:space="0" w:color="auto"/>
            <w:left w:val="none" w:sz="0" w:space="0" w:color="auto"/>
            <w:bottom w:val="none" w:sz="0" w:space="0" w:color="auto"/>
            <w:right w:val="none" w:sz="0" w:space="0" w:color="auto"/>
          </w:divBdr>
        </w:div>
        <w:div w:id="1773621745">
          <w:marLeft w:val="0"/>
          <w:marRight w:val="0"/>
          <w:marTop w:val="0"/>
          <w:marBottom w:val="0"/>
          <w:divBdr>
            <w:top w:val="none" w:sz="0" w:space="0" w:color="auto"/>
            <w:left w:val="none" w:sz="0" w:space="0" w:color="auto"/>
            <w:bottom w:val="none" w:sz="0" w:space="0" w:color="auto"/>
            <w:right w:val="none" w:sz="0" w:space="0" w:color="auto"/>
          </w:divBdr>
        </w:div>
      </w:divsChild>
    </w:div>
    <w:div w:id="386879882">
      <w:bodyDiv w:val="1"/>
      <w:marLeft w:val="0"/>
      <w:marRight w:val="0"/>
      <w:marTop w:val="0"/>
      <w:marBottom w:val="0"/>
      <w:divBdr>
        <w:top w:val="none" w:sz="0" w:space="0" w:color="auto"/>
        <w:left w:val="none" w:sz="0" w:space="0" w:color="auto"/>
        <w:bottom w:val="none" w:sz="0" w:space="0" w:color="auto"/>
        <w:right w:val="none" w:sz="0" w:space="0" w:color="auto"/>
      </w:divBdr>
    </w:div>
    <w:div w:id="392507707">
      <w:bodyDiv w:val="1"/>
      <w:marLeft w:val="0"/>
      <w:marRight w:val="0"/>
      <w:marTop w:val="0"/>
      <w:marBottom w:val="0"/>
      <w:divBdr>
        <w:top w:val="none" w:sz="0" w:space="0" w:color="auto"/>
        <w:left w:val="none" w:sz="0" w:space="0" w:color="auto"/>
        <w:bottom w:val="none" w:sz="0" w:space="0" w:color="auto"/>
        <w:right w:val="none" w:sz="0" w:space="0" w:color="auto"/>
      </w:divBdr>
    </w:div>
    <w:div w:id="421462471">
      <w:bodyDiv w:val="1"/>
      <w:marLeft w:val="0"/>
      <w:marRight w:val="0"/>
      <w:marTop w:val="0"/>
      <w:marBottom w:val="0"/>
      <w:divBdr>
        <w:top w:val="none" w:sz="0" w:space="0" w:color="auto"/>
        <w:left w:val="none" w:sz="0" w:space="0" w:color="auto"/>
        <w:bottom w:val="none" w:sz="0" w:space="0" w:color="auto"/>
        <w:right w:val="none" w:sz="0" w:space="0" w:color="auto"/>
      </w:divBdr>
    </w:div>
    <w:div w:id="604771827">
      <w:bodyDiv w:val="1"/>
      <w:marLeft w:val="0"/>
      <w:marRight w:val="0"/>
      <w:marTop w:val="0"/>
      <w:marBottom w:val="0"/>
      <w:divBdr>
        <w:top w:val="none" w:sz="0" w:space="0" w:color="auto"/>
        <w:left w:val="none" w:sz="0" w:space="0" w:color="auto"/>
        <w:bottom w:val="none" w:sz="0" w:space="0" w:color="auto"/>
        <w:right w:val="none" w:sz="0" w:space="0" w:color="auto"/>
      </w:divBdr>
    </w:div>
    <w:div w:id="704253721">
      <w:bodyDiv w:val="1"/>
      <w:marLeft w:val="0"/>
      <w:marRight w:val="0"/>
      <w:marTop w:val="0"/>
      <w:marBottom w:val="0"/>
      <w:divBdr>
        <w:top w:val="none" w:sz="0" w:space="0" w:color="auto"/>
        <w:left w:val="none" w:sz="0" w:space="0" w:color="auto"/>
        <w:bottom w:val="none" w:sz="0" w:space="0" w:color="auto"/>
        <w:right w:val="none" w:sz="0" w:space="0" w:color="auto"/>
      </w:divBdr>
    </w:div>
    <w:div w:id="723675148">
      <w:bodyDiv w:val="1"/>
      <w:marLeft w:val="0"/>
      <w:marRight w:val="0"/>
      <w:marTop w:val="0"/>
      <w:marBottom w:val="0"/>
      <w:divBdr>
        <w:top w:val="none" w:sz="0" w:space="0" w:color="auto"/>
        <w:left w:val="none" w:sz="0" w:space="0" w:color="auto"/>
        <w:bottom w:val="none" w:sz="0" w:space="0" w:color="auto"/>
        <w:right w:val="none" w:sz="0" w:space="0" w:color="auto"/>
      </w:divBdr>
      <w:divsChild>
        <w:div w:id="51778399">
          <w:marLeft w:val="0"/>
          <w:marRight w:val="0"/>
          <w:marTop w:val="0"/>
          <w:marBottom w:val="0"/>
          <w:divBdr>
            <w:top w:val="none" w:sz="0" w:space="0" w:color="auto"/>
            <w:left w:val="none" w:sz="0" w:space="0" w:color="auto"/>
            <w:bottom w:val="none" w:sz="0" w:space="0" w:color="auto"/>
            <w:right w:val="none" w:sz="0" w:space="0" w:color="auto"/>
          </w:divBdr>
        </w:div>
        <w:div w:id="836573594">
          <w:marLeft w:val="0"/>
          <w:marRight w:val="0"/>
          <w:marTop w:val="0"/>
          <w:marBottom w:val="0"/>
          <w:divBdr>
            <w:top w:val="none" w:sz="0" w:space="0" w:color="auto"/>
            <w:left w:val="none" w:sz="0" w:space="0" w:color="auto"/>
            <w:bottom w:val="none" w:sz="0" w:space="0" w:color="auto"/>
            <w:right w:val="none" w:sz="0" w:space="0" w:color="auto"/>
          </w:divBdr>
        </w:div>
        <w:div w:id="924263869">
          <w:marLeft w:val="0"/>
          <w:marRight w:val="0"/>
          <w:marTop w:val="0"/>
          <w:marBottom w:val="0"/>
          <w:divBdr>
            <w:top w:val="none" w:sz="0" w:space="0" w:color="auto"/>
            <w:left w:val="none" w:sz="0" w:space="0" w:color="auto"/>
            <w:bottom w:val="none" w:sz="0" w:space="0" w:color="auto"/>
            <w:right w:val="none" w:sz="0" w:space="0" w:color="auto"/>
          </w:divBdr>
        </w:div>
        <w:div w:id="933364334">
          <w:marLeft w:val="0"/>
          <w:marRight w:val="0"/>
          <w:marTop w:val="0"/>
          <w:marBottom w:val="0"/>
          <w:divBdr>
            <w:top w:val="none" w:sz="0" w:space="0" w:color="auto"/>
            <w:left w:val="none" w:sz="0" w:space="0" w:color="auto"/>
            <w:bottom w:val="none" w:sz="0" w:space="0" w:color="auto"/>
            <w:right w:val="none" w:sz="0" w:space="0" w:color="auto"/>
          </w:divBdr>
        </w:div>
        <w:div w:id="979962066">
          <w:marLeft w:val="0"/>
          <w:marRight w:val="0"/>
          <w:marTop w:val="0"/>
          <w:marBottom w:val="0"/>
          <w:divBdr>
            <w:top w:val="none" w:sz="0" w:space="0" w:color="auto"/>
            <w:left w:val="none" w:sz="0" w:space="0" w:color="auto"/>
            <w:bottom w:val="none" w:sz="0" w:space="0" w:color="auto"/>
            <w:right w:val="none" w:sz="0" w:space="0" w:color="auto"/>
          </w:divBdr>
        </w:div>
        <w:div w:id="1167359651">
          <w:marLeft w:val="0"/>
          <w:marRight w:val="0"/>
          <w:marTop w:val="0"/>
          <w:marBottom w:val="0"/>
          <w:divBdr>
            <w:top w:val="none" w:sz="0" w:space="0" w:color="auto"/>
            <w:left w:val="none" w:sz="0" w:space="0" w:color="auto"/>
            <w:bottom w:val="none" w:sz="0" w:space="0" w:color="auto"/>
            <w:right w:val="none" w:sz="0" w:space="0" w:color="auto"/>
          </w:divBdr>
        </w:div>
        <w:div w:id="1194030940">
          <w:marLeft w:val="0"/>
          <w:marRight w:val="0"/>
          <w:marTop w:val="0"/>
          <w:marBottom w:val="0"/>
          <w:divBdr>
            <w:top w:val="none" w:sz="0" w:space="0" w:color="auto"/>
            <w:left w:val="none" w:sz="0" w:space="0" w:color="auto"/>
            <w:bottom w:val="none" w:sz="0" w:space="0" w:color="auto"/>
            <w:right w:val="none" w:sz="0" w:space="0" w:color="auto"/>
          </w:divBdr>
        </w:div>
        <w:div w:id="1323237522">
          <w:marLeft w:val="0"/>
          <w:marRight w:val="0"/>
          <w:marTop w:val="0"/>
          <w:marBottom w:val="0"/>
          <w:divBdr>
            <w:top w:val="none" w:sz="0" w:space="0" w:color="auto"/>
            <w:left w:val="none" w:sz="0" w:space="0" w:color="auto"/>
            <w:bottom w:val="none" w:sz="0" w:space="0" w:color="auto"/>
            <w:right w:val="none" w:sz="0" w:space="0" w:color="auto"/>
          </w:divBdr>
        </w:div>
        <w:div w:id="1414085878">
          <w:marLeft w:val="0"/>
          <w:marRight w:val="0"/>
          <w:marTop w:val="0"/>
          <w:marBottom w:val="0"/>
          <w:divBdr>
            <w:top w:val="none" w:sz="0" w:space="0" w:color="auto"/>
            <w:left w:val="none" w:sz="0" w:space="0" w:color="auto"/>
            <w:bottom w:val="none" w:sz="0" w:space="0" w:color="auto"/>
            <w:right w:val="none" w:sz="0" w:space="0" w:color="auto"/>
          </w:divBdr>
        </w:div>
        <w:div w:id="1522889379">
          <w:marLeft w:val="0"/>
          <w:marRight w:val="0"/>
          <w:marTop w:val="0"/>
          <w:marBottom w:val="0"/>
          <w:divBdr>
            <w:top w:val="none" w:sz="0" w:space="0" w:color="auto"/>
            <w:left w:val="none" w:sz="0" w:space="0" w:color="auto"/>
            <w:bottom w:val="none" w:sz="0" w:space="0" w:color="auto"/>
            <w:right w:val="none" w:sz="0" w:space="0" w:color="auto"/>
          </w:divBdr>
        </w:div>
        <w:div w:id="1609502451">
          <w:marLeft w:val="0"/>
          <w:marRight w:val="0"/>
          <w:marTop w:val="0"/>
          <w:marBottom w:val="0"/>
          <w:divBdr>
            <w:top w:val="none" w:sz="0" w:space="0" w:color="auto"/>
            <w:left w:val="none" w:sz="0" w:space="0" w:color="auto"/>
            <w:bottom w:val="none" w:sz="0" w:space="0" w:color="auto"/>
            <w:right w:val="none" w:sz="0" w:space="0" w:color="auto"/>
          </w:divBdr>
        </w:div>
        <w:div w:id="1860583487">
          <w:marLeft w:val="0"/>
          <w:marRight w:val="0"/>
          <w:marTop w:val="0"/>
          <w:marBottom w:val="0"/>
          <w:divBdr>
            <w:top w:val="none" w:sz="0" w:space="0" w:color="auto"/>
            <w:left w:val="none" w:sz="0" w:space="0" w:color="auto"/>
            <w:bottom w:val="none" w:sz="0" w:space="0" w:color="auto"/>
            <w:right w:val="none" w:sz="0" w:space="0" w:color="auto"/>
          </w:divBdr>
        </w:div>
        <w:div w:id="1896157163">
          <w:marLeft w:val="0"/>
          <w:marRight w:val="0"/>
          <w:marTop w:val="0"/>
          <w:marBottom w:val="0"/>
          <w:divBdr>
            <w:top w:val="none" w:sz="0" w:space="0" w:color="auto"/>
            <w:left w:val="none" w:sz="0" w:space="0" w:color="auto"/>
            <w:bottom w:val="none" w:sz="0" w:space="0" w:color="auto"/>
            <w:right w:val="none" w:sz="0" w:space="0" w:color="auto"/>
          </w:divBdr>
        </w:div>
      </w:divsChild>
    </w:div>
    <w:div w:id="807819193">
      <w:bodyDiv w:val="1"/>
      <w:marLeft w:val="0"/>
      <w:marRight w:val="0"/>
      <w:marTop w:val="0"/>
      <w:marBottom w:val="0"/>
      <w:divBdr>
        <w:top w:val="none" w:sz="0" w:space="0" w:color="auto"/>
        <w:left w:val="none" w:sz="0" w:space="0" w:color="auto"/>
        <w:bottom w:val="none" w:sz="0" w:space="0" w:color="auto"/>
        <w:right w:val="none" w:sz="0" w:space="0" w:color="auto"/>
      </w:divBdr>
    </w:div>
    <w:div w:id="875895725">
      <w:bodyDiv w:val="1"/>
      <w:marLeft w:val="0"/>
      <w:marRight w:val="0"/>
      <w:marTop w:val="0"/>
      <w:marBottom w:val="0"/>
      <w:divBdr>
        <w:top w:val="none" w:sz="0" w:space="0" w:color="auto"/>
        <w:left w:val="none" w:sz="0" w:space="0" w:color="auto"/>
        <w:bottom w:val="none" w:sz="0" w:space="0" w:color="auto"/>
        <w:right w:val="none" w:sz="0" w:space="0" w:color="auto"/>
      </w:divBdr>
    </w:div>
    <w:div w:id="902644650">
      <w:bodyDiv w:val="1"/>
      <w:marLeft w:val="0"/>
      <w:marRight w:val="0"/>
      <w:marTop w:val="0"/>
      <w:marBottom w:val="0"/>
      <w:divBdr>
        <w:top w:val="none" w:sz="0" w:space="0" w:color="auto"/>
        <w:left w:val="none" w:sz="0" w:space="0" w:color="auto"/>
        <w:bottom w:val="none" w:sz="0" w:space="0" w:color="auto"/>
        <w:right w:val="none" w:sz="0" w:space="0" w:color="auto"/>
      </w:divBdr>
    </w:div>
    <w:div w:id="920479895">
      <w:bodyDiv w:val="1"/>
      <w:marLeft w:val="0"/>
      <w:marRight w:val="0"/>
      <w:marTop w:val="0"/>
      <w:marBottom w:val="0"/>
      <w:divBdr>
        <w:top w:val="none" w:sz="0" w:space="0" w:color="auto"/>
        <w:left w:val="none" w:sz="0" w:space="0" w:color="auto"/>
        <w:bottom w:val="none" w:sz="0" w:space="0" w:color="auto"/>
        <w:right w:val="none" w:sz="0" w:space="0" w:color="auto"/>
      </w:divBdr>
    </w:div>
    <w:div w:id="954095569">
      <w:bodyDiv w:val="1"/>
      <w:marLeft w:val="0"/>
      <w:marRight w:val="0"/>
      <w:marTop w:val="0"/>
      <w:marBottom w:val="0"/>
      <w:divBdr>
        <w:top w:val="none" w:sz="0" w:space="0" w:color="auto"/>
        <w:left w:val="none" w:sz="0" w:space="0" w:color="auto"/>
        <w:bottom w:val="none" w:sz="0" w:space="0" w:color="auto"/>
        <w:right w:val="none" w:sz="0" w:space="0" w:color="auto"/>
      </w:divBdr>
    </w:div>
    <w:div w:id="1078865264">
      <w:bodyDiv w:val="1"/>
      <w:marLeft w:val="0"/>
      <w:marRight w:val="0"/>
      <w:marTop w:val="0"/>
      <w:marBottom w:val="0"/>
      <w:divBdr>
        <w:top w:val="none" w:sz="0" w:space="0" w:color="auto"/>
        <w:left w:val="none" w:sz="0" w:space="0" w:color="auto"/>
        <w:bottom w:val="none" w:sz="0" w:space="0" w:color="auto"/>
        <w:right w:val="none" w:sz="0" w:space="0" w:color="auto"/>
      </w:divBdr>
    </w:div>
    <w:div w:id="1103723425">
      <w:bodyDiv w:val="1"/>
      <w:marLeft w:val="0"/>
      <w:marRight w:val="0"/>
      <w:marTop w:val="0"/>
      <w:marBottom w:val="0"/>
      <w:divBdr>
        <w:top w:val="none" w:sz="0" w:space="0" w:color="auto"/>
        <w:left w:val="none" w:sz="0" w:space="0" w:color="auto"/>
        <w:bottom w:val="none" w:sz="0" w:space="0" w:color="auto"/>
        <w:right w:val="none" w:sz="0" w:space="0" w:color="auto"/>
      </w:divBdr>
    </w:div>
    <w:div w:id="1126002772">
      <w:bodyDiv w:val="1"/>
      <w:marLeft w:val="0"/>
      <w:marRight w:val="0"/>
      <w:marTop w:val="0"/>
      <w:marBottom w:val="0"/>
      <w:divBdr>
        <w:top w:val="none" w:sz="0" w:space="0" w:color="auto"/>
        <w:left w:val="none" w:sz="0" w:space="0" w:color="auto"/>
        <w:bottom w:val="none" w:sz="0" w:space="0" w:color="auto"/>
        <w:right w:val="none" w:sz="0" w:space="0" w:color="auto"/>
      </w:divBdr>
    </w:div>
    <w:div w:id="1282225935">
      <w:bodyDiv w:val="1"/>
      <w:marLeft w:val="0"/>
      <w:marRight w:val="0"/>
      <w:marTop w:val="0"/>
      <w:marBottom w:val="0"/>
      <w:divBdr>
        <w:top w:val="none" w:sz="0" w:space="0" w:color="auto"/>
        <w:left w:val="none" w:sz="0" w:space="0" w:color="auto"/>
        <w:bottom w:val="none" w:sz="0" w:space="0" w:color="auto"/>
        <w:right w:val="none" w:sz="0" w:space="0" w:color="auto"/>
      </w:divBdr>
    </w:div>
    <w:div w:id="1291593557">
      <w:bodyDiv w:val="1"/>
      <w:marLeft w:val="0"/>
      <w:marRight w:val="0"/>
      <w:marTop w:val="0"/>
      <w:marBottom w:val="0"/>
      <w:divBdr>
        <w:top w:val="none" w:sz="0" w:space="0" w:color="auto"/>
        <w:left w:val="none" w:sz="0" w:space="0" w:color="auto"/>
        <w:bottom w:val="none" w:sz="0" w:space="0" w:color="auto"/>
        <w:right w:val="none" w:sz="0" w:space="0" w:color="auto"/>
      </w:divBdr>
      <w:divsChild>
        <w:div w:id="1395533">
          <w:marLeft w:val="0"/>
          <w:marRight w:val="0"/>
          <w:marTop w:val="0"/>
          <w:marBottom w:val="0"/>
          <w:divBdr>
            <w:top w:val="none" w:sz="0" w:space="0" w:color="auto"/>
            <w:left w:val="none" w:sz="0" w:space="0" w:color="auto"/>
            <w:bottom w:val="none" w:sz="0" w:space="0" w:color="auto"/>
            <w:right w:val="none" w:sz="0" w:space="0" w:color="auto"/>
          </w:divBdr>
        </w:div>
        <w:div w:id="48654598">
          <w:marLeft w:val="0"/>
          <w:marRight w:val="0"/>
          <w:marTop w:val="0"/>
          <w:marBottom w:val="0"/>
          <w:divBdr>
            <w:top w:val="none" w:sz="0" w:space="0" w:color="auto"/>
            <w:left w:val="none" w:sz="0" w:space="0" w:color="auto"/>
            <w:bottom w:val="none" w:sz="0" w:space="0" w:color="auto"/>
            <w:right w:val="none" w:sz="0" w:space="0" w:color="auto"/>
          </w:divBdr>
        </w:div>
        <w:div w:id="262806691">
          <w:marLeft w:val="0"/>
          <w:marRight w:val="0"/>
          <w:marTop w:val="0"/>
          <w:marBottom w:val="0"/>
          <w:divBdr>
            <w:top w:val="none" w:sz="0" w:space="0" w:color="auto"/>
            <w:left w:val="none" w:sz="0" w:space="0" w:color="auto"/>
            <w:bottom w:val="none" w:sz="0" w:space="0" w:color="auto"/>
            <w:right w:val="none" w:sz="0" w:space="0" w:color="auto"/>
          </w:divBdr>
        </w:div>
        <w:div w:id="313266167">
          <w:marLeft w:val="0"/>
          <w:marRight w:val="0"/>
          <w:marTop w:val="0"/>
          <w:marBottom w:val="0"/>
          <w:divBdr>
            <w:top w:val="none" w:sz="0" w:space="0" w:color="auto"/>
            <w:left w:val="none" w:sz="0" w:space="0" w:color="auto"/>
            <w:bottom w:val="none" w:sz="0" w:space="0" w:color="auto"/>
            <w:right w:val="none" w:sz="0" w:space="0" w:color="auto"/>
          </w:divBdr>
        </w:div>
        <w:div w:id="382218319">
          <w:marLeft w:val="0"/>
          <w:marRight w:val="0"/>
          <w:marTop w:val="0"/>
          <w:marBottom w:val="0"/>
          <w:divBdr>
            <w:top w:val="none" w:sz="0" w:space="0" w:color="auto"/>
            <w:left w:val="none" w:sz="0" w:space="0" w:color="auto"/>
            <w:bottom w:val="none" w:sz="0" w:space="0" w:color="auto"/>
            <w:right w:val="none" w:sz="0" w:space="0" w:color="auto"/>
          </w:divBdr>
        </w:div>
        <w:div w:id="450440077">
          <w:marLeft w:val="0"/>
          <w:marRight w:val="0"/>
          <w:marTop w:val="0"/>
          <w:marBottom w:val="0"/>
          <w:divBdr>
            <w:top w:val="none" w:sz="0" w:space="0" w:color="auto"/>
            <w:left w:val="none" w:sz="0" w:space="0" w:color="auto"/>
            <w:bottom w:val="none" w:sz="0" w:space="0" w:color="auto"/>
            <w:right w:val="none" w:sz="0" w:space="0" w:color="auto"/>
          </w:divBdr>
        </w:div>
        <w:div w:id="503590141">
          <w:marLeft w:val="0"/>
          <w:marRight w:val="0"/>
          <w:marTop w:val="0"/>
          <w:marBottom w:val="0"/>
          <w:divBdr>
            <w:top w:val="none" w:sz="0" w:space="0" w:color="auto"/>
            <w:left w:val="none" w:sz="0" w:space="0" w:color="auto"/>
            <w:bottom w:val="none" w:sz="0" w:space="0" w:color="auto"/>
            <w:right w:val="none" w:sz="0" w:space="0" w:color="auto"/>
          </w:divBdr>
        </w:div>
        <w:div w:id="626811242">
          <w:marLeft w:val="0"/>
          <w:marRight w:val="0"/>
          <w:marTop w:val="0"/>
          <w:marBottom w:val="0"/>
          <w:divBdr>
            <w:top w:val="none" w:sz="0" w:space="0" w:color="auto"/>
            <w:left w:val="none" w:sz="0" w:space="0" w:color="auto"/>
            <w:bottom w:val="none" w:sz="0" w:space="0" w:color="auto"/>
            <w:right w:val="none" w:sz="0" w:space="0" w:color="auto"/>
          </w:divBdr>
        </w:div>
        <w:div w:id="635373044">
          <w:marLeft w:val="0"/>
          <w:marRight w:val="0"/>
          <w:marTop w:val="0"/>
          <w:marBottom w:val="0"/>
          <w:divBdr>
            <w:top w:val="none" w:sz="0" w:space="0" w:color="auto"/>
            <w:left w:val="none" w:sz="0" w:space="0" w:color="auto"/>
            <w:bottom w:val="none" w:sz="0" w:space="0" w:color="auto"/>
            <w:right w:val="none" w:sz="0" w:space="0" w:color="auto"/>
          </w:divBdr>
        </w:div>
        <w:div w:id="776289049">
          <w:marLeft w:val="0"/>
          <w:marRight w:val="0"/>
          <w:marTop w:val="0"/>
          <w:marBottom w:val="0"/>
          <w:divBdr>
            <w:top w:val="none" w:sz="0" w:space="0" w:color="auto"/>
            <w:left w:val="none" w:sz="0" w:space="0" w:color="auto"/>
            <w:bottom w:val="none" w:sz="0" w:space="0" w:color="auto"/>
            <w:right w:val="none" w:sz="0" w:space="0" w:color="auto"/>
          </w:divBdr>
        </w:div>
        <w:div w:id="966156544">
          <w:marLeft w:val="0"/>
          <w:marRight w:val="0"/>
          <w:marTop w:val="0"/>
          <w:marBottom w:val="0"/>
          <w:divBdr>
            <w:top w:val="none" w:sz="0" w:space="0" w:color="auto"/>
            <w:left w:val="none" w:sz="0" w:space="0" w:color="auto"/>
            <w:bottom w:val="none" w:sz="0" w:space="0" w:color="auto"/>
            <w:right w:val="none" w:sz="0" w:space="0" w:color="auto"/>
          </w:divBdr>
        </w:div>
        <w:div w:id="1052995749">
          <w:marLeft w:val="0"/>
          <w:marRight w:val="0"/>
          <w:marTop w:val="0"/>
          <w:marBottom w:val="0"/>
          <w:divBdr>
            <w:top w:val="none" w:sz="0" w:space="0" w:color="auto"/>
            <w:left w:val="none" w:sz="0" w:space="0" w:color="auto"/>
            <w:bottom w:val="none" w:sz="0" w:space="0" w:color="auto"/>
            <w:right w:val="none" w:sz="0" w:space="0" w:color="auto"/>
          </w:divBdr>
        </w:div>
        <w:div w:id="1211918910">
          <w:marLeft w:val="0"/>
          <w:marRight w:val="0"/>
          <w:marTop w:val="0"/>
          <w:marBottom w:val="0"/>
          <w:divBdr>
            <w:top w:val="none" w:sz="0" w:space="0" w:color="auto"/>
            <w:left w:val="none" w:sz="0" w:space="0" w:color="auto"/>
            <w:bottom w:val="none" w:sz="0" w:space="0" w:color="auto"/>
            <w:right w:val="none" w:sz="0" w:space="0" w:color="auto"/>
          </w:divBdr>
        </w:div>
        <w:div w:id="1312756561">
          <w:marLeft w:val="0"/>
          <w:marRight w:val="0"/>
          <w:marTop w:val="0"/>
          <w:marBottom w:val="0"/>
          <w:divBdr>
            <w:top w:val="none" w:sz="0" w:space="0" w:color="auto"/>
            <w:left w:val="none" w:sz="0" w:space="0" w:color="auto"/>
            <w:bottom w:val="none" w:sz="0" w:space="0" w:color="auto"/>
            <w:right w:val="none" w:sz="0" w:space="0" w:color="auto"/>
          </w:divBdr>
        </w:div>
        <w:div w:id="1350178887">
          <w:marLeft w:val="0"/>
          <w:marRight w:val="0"/>
          <w:marTop w:val="0"/>
          <w:marBottom w:val="0"/>
          <w:divBdr>
            <w:top w:val="none" w:sz="0" w:space="0" w:color="auto"/>
            <w:left w:val="none" w:sz="0" w:space="0" w:color="auto"/>
            <w:bottom w:val="none" w:sz="0" w:space="0" w:color="auto"/>
            <w:right w:val="none" w:sz="0" w:space="0" w:color="auto"/>
          </w:divBdr>
        </w:div>
        <w:div w:id="1406798841">
          <w:marLeft w:val="0"/>
          <w:marRight w:val="0"/>
          <w:marTop w:val="0"/>
          <w:marBottom w:val="0"/>
          <w:divBdr>
            <w:top w:val="none" w:sz="0" w:space="0" w:color="auto"/>
            <w:left w:val="none" w:sz="0" w:space="0" w:color="auto"/>
            <w:bottom w:val="none" w:sz="0" w:space="0" w:color="auto"/>
            <w:right w:val="none" w:sz="0" w:space="0" w:color="auto"/>
          </w:divBdr>
        </w:div>
        <w:div w:id="1416199881">
          <w:marLeft w:val="0"/>
          <w:marRight w:val="0"/>
          <w:marTop w:val="0"/>
          <w:marBottom w:val="0"/>
          <w:divBdr>
            <w:top w:val="none" w:sz="0" w:space="0" w:color="auto"/>
            <w:left w:val="none" w:sz="0" w:space="0" w:color="auto"/>
            <w:bottom w:val="none" w:sz="0" w:space="0" w:color="auto"/>
            <w:right w:val="none" w:sz="0" w:space="0" w:color="auto"/>
          </w:divBdr>
        </w:div>
        <w:div w:id="1430350018">
          <w:marLeft w:val="0"/>
          <w:marRight w:val="0"/>
          <w:marTop w:val="0"/>
          <w:marBottom w:val="0"/>
          <w:divBdr>
            <w:top w:val="none" w:sz="0" w:space="0" w:color="auto"/>
            <w:left w:val="none" w:sz="0" w:space="0" w:color="auto"/>
            <w:bottom w:val="none" w:sz="0" w:space="0" w:color="auto"/>
            <w:right w:val="none" w:sz="0" w:space="0" w:color="auto"/>
          </w:divBdr>
        </w:div>
        <w:div w:id="1439374864">
          <w:marLeft w:val="0"/>
          <w:marRight w:val="0"/>
          <w:marTop w:val="0"/>
          <w:marBottom w:val="0"/>
          <w:divBdr>
            <w:top w:val="none" w:sz="0" w:space="0" w:color="auto"/>
            <w:left w:val="none" w:sz="0" w:space="0" w:color="auto"/>
            <w:bottom w:val="none" w:sz="0" w:space="0" w:color="auto"/>
            <w:right w:val="none" w:sz="0" w:space="0" w:color="auto"/>
          </w:divBdr>
        </w:div>
        <w:div w:id="1480534028">
          <w:marLeft w:val="0"/>
          <w:marRight w:val="0"/>
          <w:marTop w:val="0"/>
          <w:marBottom w:val="0"/>
          <w:divBdr>
            <w:top w:val="none" w:sz="0" w:space="0" w:color="auto"/>
            <w:left w:val="none" w:sz="0" w:space="0" w:color="auto"/>
            <w:bottom w:val="none" w:sz="0" w:space="0" w:color="auto"/>
            <w:right w:val="none" w:sz="0" w:space="0" w:color="auto"/>
          </w:divBdr>
        </w:div>
        <w:div w:id="1482502628">
          <w:marLeft w:val="0"/>
          <w:marRight w:val="0"/>
          <w:marTop w:val="0"/>
          <w:marBottom w:val="0"/>
          <w:divBdr>
            <w:top w:val="none" w:sz="0" w:space="0" w:color="auto"/>
            <w:left w:val="none" w:sz="0" w:space="0" w:color="auto"/>
            <w:bottom w:val="none" w:sz="0" w:space="0" w:color="auto"/>
            <w:right w:val="none" w:sz="0" w:space="0" w:color="auto"/>
          </w:divBdr>
        </w:div>
        <w:div w:id="1483544586">
          <w:marLeft w:val="0"/>
          <w:marRight w:val="0"/>
          <w:marTop w:val="0"/>
          <w:marBottom w:val="0"/>
          <w:divBdr>
            <w:top w:val="none" w:sz="0" w:space="0" w:color="auto"/>
            <w:left w:val="none" w:sz="0" w:space="0" w:color="auto"/>
            <w:bottom w:val="none" w:sz="0" w:space="0" w:color="auto"/>
            <w:right w:val="none" w:sz="0" w:space="0" w:color="auto"/>
          </w:divBdr>
        </w:div>
        <w:div w:id="1513838387">
          <w:marLeft w:val="0"/>
          <w:marRight w:val="0"/>
          <w:marTop w:val="0"/>
          <w:marBottom w:val="0"/>
          <w:divBdr>
            <w:top w:val="none" w:sz="0" w:space="0" w:color="auto"/>
            <w:left w:val="none" w:sz="0" w:space="0" w:color="auto"/>
            <w:bottom w:val="none" w:sz="0" w:space="0" w:color="auto"/>
            <w:right w:val="none" w:sz="0" w:space="0" w:color="auto"/>
          </w:divBdr>
        </w:div>
        <w:div w:id="1657145517">
          <w:marLeft w:val="0"/>
          <w:marRight w:val="0"/>
          <w:marTop w:val="0"/>
          <w:marBottom w:val="0"/>
          <w:divBdr>
            <w:top w:val="none" w:sz="0" w:space="0" w:color="auto"/>
            <w:left w:val="none" w:sz="0" w:space="0" w:color="auto"/>
            <w:bottom w:val="none" w:sz="0" w:space="0" w:color="auto"/>
            <w:right w:val="none" w:sz="0" w:space="0" w:color="auto"/>
          </w:divBdr>
        </w:div>
        <w:div w:id="1731734396">
          <w:marLeft w:val="0"/>
          <w:marRight w:val="0"/>
          <w:marTop w:val="0"/>
          <w:marBottom w:val="0"/>
          <w:divBdr>
            <w:top w:val="none" w:sz="0" w:space="0" w:color="auto"/>
            <w:left w:val="none" w:sz="0" w:space="0" w:color="auto"/>
            <w:bottom w:val="none" w:sz="0" w:space="0" w:color="auto"/>
            <w:right w:val="none" w:sz="0" w:space="0" w:color="auto"/>
          </w:divBdr>
        </w:div>
        <w:div w:id="1983346625">
          <w:marLeft w:val="0"/>
          <w:marRight w:val="0"/>
          <w:marTop w:val="0"/>
          <w:marBottom w:val="0"/>
          <w:divBdr>
            <w:top w:val="none" w:sz="0" w:space="0" w:color="auto"/>
            <w:left w:val="none" w:sz="0" w:space="0" w:color="auto"/>
            <w:bottom w:val="none" w:sz="0" w:space="0" w:color="auto"/>
            <w:right w:val="none" w:sz="0" w:space="0" w:color="auto"/>
          </w:divBdr>
        </w:div>
        <w:div w:id="2022001833">
          <w:marLeft w:val="0"/>
          <w:marRight w:val="0"/>
          <w:marTop w:val="0"/>
          <w:marBottom w:val="0"/>
          <w:divBdr>
            <w:top w:val="none" w:sz="0" w:space="0" w:color="auto"/>
            <w:left w:val="none" w:sz="0" w:space="0" w:color="auto"/>
            <w:bottom w:val="none" w:sz="0" w:space="0" w:color="auto"/>
            <w:right w:val="none" w:sz="0" w:space="0" w:color="auto"/>
          </w:divBdr>
        </w:div>
        <w:div w:id="2060470415">
          <w:marLeft w:val="0"/>
          <w:marRight w:val="0"/>
          <w:marTop w:val="0"/>
          <w:marBottom w:val="0"/>
          <w:divBdr>
            <w:top w:val="none" w:sz="0" w:space="0" w:color="auto"/>
            <w:left w:val="none" w:sz="0" w:space="0" w:color="auto"/>
            <w:bottom w:val="none" w:sz="0" w:space="0" w:color="auto"/>
            <w:right w:val="none" w:sz="0" w:space="0" w:color="auto"/>
          </w:divBdr>
        </w:div>
      </w:divsChild>
    </w:div>
    <w:div w:id="1293172055">
      <w:bodyDiv w:val="1"/>
      <w:marLeft w:val="0"/>
      <w:marRight w:val="0"/>
      <w:marTop w:val="0"/>
      <w:marBottom w:val="0"/>
      <w:divBdr>
        <w:top w:val="none" w:sz="0" w:space="0" w:color="auto"/>
        <w:left w:val="none" w:sz="0" w:space="0" w:color="auto"/>
        <w:bottom w:val="none" w:sz="0" w:space="0" w:color="auto"/>
        <w:right w:val="none" w:sz="0" w:space="0" w:color="auto"/>
      </w:divBdr>
    </w:div>
    <w:div w:id="1306396741">
      <w:bodyDiv w:val="1"/>
      <w:marLeft w:val="0"/>
      <w:marRight w:val="0"/>
      <w:marTop w:val="0"/>
      <w:marBottom w:val="0"/>
      <w:divBdr>
        <w:top w:val="none" w:sz="0" w:space="0" w:color="auto"/>
        <w:left w:val="none" w:sz="0" w:space="0" w:color="auto"/>
        <w:bottom w:val="none" w:sz="0" w:space="0" w:color="auto"/>
        <w:right w:val="none" w:sz="0" w:space="0" w:color="auto"/>
      </w:divBdr>
    </w:div>
    <w:div w:id="1317299478">
      <w:bodyDiv w:val="1"/>
      <w:marLeft w:val="0"/>
      <w:marRight w:val="0"/>
      <w:marTop w:val="0"/>
      <w:marBottom w:val="0"/>
      <w:divBdr>
        <w:top w:val="none" w:sz="0" w:space="0" w:color="auto"/>
        <w:left w:val="none" w:sz="0" w:space="0" w:color="auto"/>
        <w:bottom w:val="none" w:sz="0" w:space="0" w:color="auto"/>
        <w:right w:val="none" w:sz="0" w:space="0" w:color="auto"/>
      </w:divBdr>
    </w:div>
    <w:div w:id="1647398312">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704211167">
      <w:bodyDiv w:val="1"/>
      <w:marLeft w:val="0"/>
      <w:marRight w:val="0"/>
      <w:marTop w:val="0"/>
      <w:marBottom w:val="0"/>
      <w:divBdr>
        <w:top w:val="none" w:sz="0" w:space="0" w:color="auto"/>
        <w:left w:val="none" w:sz="0" w:space="0" w:color="auto"/>
        <w:bottom w:val="none" w:sz="0" w:space="0" w:color="auto"/>
        <w:right w:val="none" w:sz="0" w:space="0" w:color="auto"/>
      </w:divBdr>
    </w:div>
    <w:div w:id="1818836298">
      <w:bodyDiv w:val="1"/>
      <w:marLeft w:val="0"/>
      <w:marRight w:val="0"/>
      <w:marTop w:val="0"/>
      <w:marBottom w:val="0"/>
      <w:divBdr>
        <w:top w:val="none" w:sz="0" w:space="0" w:color="auto"/>
        <w:left w:val="none" w:sz="0" w:space="0" w:color="auto"/>
        <w:bottom w:val="none" w:sz="0" w:space="0" w:color="auto"/>
        <w:right w:val="none" w:sz="0" w:space="0" w:color="auto"/>
      </w:divBdr>
    </w:div>
    <w:div w:id="2073500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29.bin"/><Relationship Id="rId21" Type="http://schemas.openxmlformats.org/officeDocument/2006/relationships/hyperlink" Target="https://www.mragheb.com/lanchester%20law%20shock%20and%20awe%20strategies.pdf" TargetMode="External"/><Relationship Id="rId42" Type="http://schemas.openxmlformats.org/officeDocument/2006/relationships/hyperlink" Target="file:///C:\mragheb\NPRE%20402%20ME%20405%20Nuclear%20Power%20Engineering\Radioactive%20Transformations%20Theory%20The%20Weak%20Force.pdf" TargetMode="External"/><Relationship Id="rId47" Type="http://schemas.openxmlformats.org/officeDocument/2006/relationships/image" Target="media/image12.wmf"/><Relationship Id="rId63" Type="http://schemas.openxmlformats.org/officeDocument/2006/relationships/oleObject" Target="embeddings/oleObject13.bin"/><Relationship Id="rId68" Type="http://schemas.openxmlformats.org/officeDocument/2006/relationships/hyperlink" Target="file:///C:\mragheb\NPRE%20402%20ME%20405%20Nuclear%20Power%20Engineering\High%20Temperature%20Gas%20Cooled%20Reactor.pdf" TargetMode="External"/><Relationship Id="rId84" Type="http://schemas.openxmlformats.org/officeDocument/2006/relationships/oleObject" Target="embeddings/oleObject16.bin"/><Relationship Id="rId89" Type="http://schemas.openxmlformats.org/officeDocument/2006/relationships/hyperlink" Target="file:///C:\mragheb\NPRE%20402%20ME%20405%20Nuclear%20Power%20Engineering\Neutron%20Diffusion%20Theory.pdf" TargetMode="External"/><Relationship Id="rId112" Type="http://schemas.openxmlformats.org/officeDocument/2006/relationships/image" Target="media/image26.wmf"/><Relationship Id="rId16" Type="http://schemas.openxmlformats.org/officeDocument/2006/relationships/image" Target="media/image2.wmf"/><Relationship Id="rId107" Type="http://schemas.openxmlformats.org/officeDocument/2006/relationships/oleObject" Target="embeddings/oleObject24.bin"/><Relationship Id="rId11" Type="http://schemas.openxmlformats.org/officeDocument/2006/relationships/hyperlink" Target="file:///C:\mragheb\NPRE%20402%20ME%20405%20Nuclear%20Power%20Engineering\Title-Preface.pdf" TargetMode="Externa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hyperlink" Target="file:///C:\mragheb\NPRE%20402%20ME%20405%20Nuclear%20Power%20Engineering\Gamma%20Rays%20Interactions%20with%20Matter.pdf" TargetMode="External"/><Relationship Id="rId58" Type="http://schemas.openxmlformats.org/officeDocument/2006/relationships/hyperlink" Target="file:///C:\mragheb\NPRE%20402%20ME%20405%20Nuclear%20Power%20Engineering\Energy%20hydrogenation%20and%20decarbonization.pdf" TargetMode="External"/><Relationship Id="rId74" Type="http://schemas.openxmlformats.org/officeDocument/2006/relationships/hyperlink" Target="file:///C:\mragheb\NPRE%20402%20ME%20405%20Nuclear%20Power%20Engineering\Isotopic%20Separation%20and%20Enrichment.pdf" TargetMode="External"/><Relationship Id="rId79" Type="http://schemas.openxmlformats.org/officeDocument/2006/relationships/hyperlink" Target="file:///C:\mragheb\NPRE%20402%20ME%20405%20Nuclear%20Power%20Engineering\Floating%20Nuclear%20Barges.pdf" TargetMode="External"/><Relationship Id="rId102" Type="http://schemas.openxmlformats.org/officeDocument/2006/relationships/image" Target="media/image21.wmf"/><Relationship Id="rId123"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image" Target="media/image18.wmf"/><Relationship Id="rId95" Type="http://schemas.openxmlformats.org/officeDocument/2006/relationships/hyperlink" Target="file:///C:\mragheb\NPRE%20402%20ME%20405%20Nuclear%20Power%20Engineering\Neutron%20Diffusion%20in%20Nonmultiplying%20Media.pdf" TargetMode="External"/><Relationship Id="rId22" Type="http://schemas.openxmlformats.org/officeDocument/2006/relationships/hyperlink" Target="http://dx.doi.org/10.4172/2167-0374.1000137" TargetMode="External"/><Relationship Id="rId27" Type="http://schemas.openxmlformats.org/officeDocument/2006/relationships/oleObject" Target="embeddings/oleObject3.bin"/><Relationship Id="rId43" Type="http://schemas.openxmlformats.org/officeDocument/2006/relationships/hyperlink" Target="file:///C:\mragheb\NPRE%20402%20ME%20405%20Nuclear%20Power%20Engineering\Radioactive%20Transformations%20Theory%20The%20Weak%20Force.pdf" TargetMode="External"/><Relationship Id="rId48" Type="http://schemas.openxmlformats.org/officeDocument/2006/relationships/oleObject" Target="embeddings/oleObject11.bin"/><Relationship Id="rId64" Type="http://schemas.openxmlformats.org/officeDocument/2006/relationships/image" Target="media/image15.wmf"/><Relationship Id="rId69" Type="http://schemas.openxmlformats.org/officeDocument/2006/relationships/hyperlink" Target="file:///C:\mragheb\NPRE%20402%20ME%20405%20Nuclear%20Power%20Engineering\Heavy%20Water%20Reactor.pdf" TargetMode="External"/><Relationship Id="rId113" Type="http://schemas.openxmlformats.org/officeDocument/2006/relationships/oleObject" Target="embeddings/oleObject27.bin"/><Relationship Id="rId118" Type="http://schemas.openxmlformats.org/officeDocument/2006/relationships/image" Target="media/image29.wmf"/><Relationship Id="rId80" Type="http://schemas.openxmlformats.org/officeDocument/2006/relationships/hyperlink" Target="file:///C:\mragheb\NPRE%20402%20ME%20405%20Nuclear%20Power%20Engineering\Natural%20%20Nuclear%20Reactors,%20The%20Oklo%20Phenomenon.pdf" TargetMode="External"/><Relationship Id="rId85" Type="http://schemas.openxmlformats.org/officeDocument/2006/relationships/hyperlink" Target="file:///C:\mragheb\NPRE%20402%20ME%20405%20Nuclear%20Power%20Engineering\Nonionizing%20Radiation.pdf" TargetMode="External"/><Relationship Id="rId12" Type="http://schemas.openxmlformats.org/officeDocument/2006/relationships/hyperlink" Target="file:///C:\mragheb\NPRE%20402%20ME%20405%20Nuclear%20Power%20Engineering\Title-Preface.pdf" TargetMode="External"/><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3.wmf"/><Relationship Id="rId103" Type="http://schemas.openxmlformats.org/officeDocument/2006/relationships/oleObject" Target="embeddings/oleObject22.bin"/><Relationship Id="rId108" Type="http://schemas.openxmlformats.org/officeDocument/2006/relationships/image" Target="media/image24.wmf"/><Relationship Id="rId124" Type="http://schemas.openxmlformats.org/officeDocument/2006/relationships/header" Target="header3.xml"/><Relationship Id="rId54" Type="http://schemas.openxmlformats.org/officeDocument/2006/relationships/hyperlink" Target="file:///C:\mragheb\NPRE%20402%20ME%20405%20Nuclear%20Power%20Engineering\Nuclear%20Reactors%20Concepts%20and%20Thermodynamic%20Cycles.pdf" TargetMode="External"/><Relationship Id="rId70" Type="http://schemas.openxmlformats.org/officeDocument/2006/relationships/hyperlink" Target="file:///C:\mragheb\NPRE%20402%20ME%20405%20Nuclear%20Power%20Engineering\Fourth%20Generation%20Reactor%20Concepts.pdf" TargetMode="External"/><Relationship Id="rId75" Type="http://schemas.openxmlformats.org/officeDocument/2006/relationships/hyperlink" Target="file:///C:\mragheb\NPRE%20402%20ME%20405%20Nuclear%20Power%20Engineering\Autonomous%20Battery%20Reactors.pdf" TargetMode="External"/><Relationship Id="rId91" Type="http://schemas.openxmlformats.org/officeDocument/2006/relationships/oleObject" Target="embeddings/oleObject17.bin"/><Relationship Id="rId96"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file:///C:\mragheb\NPRE%20402%20ME%20405%20Nuclear%20Power%20Engineering\Nuclear%20Processes%20The%20Strong%20Force.pdf" TargetMode="External"/><Relationship Id="rId28" Type="http://schemas.openxmlformats.org/officeDocument/2006/relationships/image" Target="media/image5.wmf"/><Relationship Id="rId49" Type="http://schemas.openxmlformats.org/officeDocument/2006/relationships/hyperlink" Target="file:///C:\mragheb\NPRE%20402%20ME%20405%20Nuclear%20Power%20Engineering\Radioisotopes%20Power%20Production.pdf" TargetMode="External"/><Relationship Id="rId114" Type="http://schemas.openxmlformats.org/officeDocument/2006/relationships/image" Target="media/image27.wmf"/><Relationship Id="rId119" Type="http://schemas.openxmlformats.org/officeDocument/2006/relationships/oleObject" Target="embeddings/oleObject30.bin"/><Relationship Id="rId44" Type="http://schemas.openxmlformats.org/officeDocument/2006/relationships/hyperlink" Target="file:///C:\mragheb\NPRE%20402%20ME%20405%20Nuclear%20Power%20Engineering\Food%20Preservation%20by%20Radiation.pdf" TargetMode="External"/><Relationship Id="rId60" Type="http://schemas.openxmlformats.org/officeDocument/2006/relationships/oleObject" Target="embeddings/oleObject12.bin"/><Relationship Id="rId65" Type="http://schemas.openxmlformats.org/officeDocument/2006/relationships/oleObject" Target="embeddings/oleObject14.bin"/><Relationship Id="rId81" Type="http://schemas.openxmlformats.org/officeDocument/2006/relationships/hyperlink" Target="file:///C:\mragheb\NPRE%20402%20ME%20405%20Nuclear%20Power%20Engineering\Ionizing%20Radiation%20Units%20and%20Standards.pdf" TargetMode="External"/><Relationship Id="rId86" Type="http://schemas.openxmlformats.org/officeDocument/2006/relationships/hyperlink" Target="file:///C:\mragheb\NPRE%20402%20ME%20405%20Nuclear%20Power%20Engineering\Transport%20Theory.pdf" TargetMode="External"/><Relationship Id="rId13" Type="http://schemas.openxmlformats.org/officeDocument/2006/relationships/hyperlink" Target="file:///C:\mragheb\NPRE%20402%20ME%20405%20Nuclear%20Power%20Engineering\First%20Human%20Made%20Reactor%20and%20Birth%20of%20Nuclear%20Age.pdf" TargetMode="External"/><Relationship Id="rId18" Type="http://schemas.openxmlformats.org/officeDocument/2006/relationships/hyperlink" Target="file:///C:\mragheb\NPRE%20402%20ME%20405%20Nuclear%20Power%20Engineering\Nuclear%20World.pdf" TargetMode="External"/><Relationship Id="rId39" Type="http://schemas.openxmlformats.org/officeDocument/2006/relationships/oleObject" Target="embeddings/oleObject9.bin"/><Relationship Id="rId109" Type="http://schemas.openxmlformats.org/officeDocument/2006/relationships/oleObject" Target="embeddings/oleObject25.bin"/><Relationship Id="rId34" Type="http://schemas.openxmlformats.org/officeDocument/2006/relationships/image" Target="media/image8.wmf"/><Relationship Id="rId50" Type="http://schemas.openxmlformats.org/officeDocument/2006/relationships/hyperlink" Target="file:///C:\mragheb\NPRE%20402%20ME%20405%20Nuclear%20Power%20Engineering\Terrestrial%20Radioactivity%20and%20Geothermal%20Energy.pdf" TargetMode="External"/><Relationship Id="rId55" Type="http://schemas.openxmlformats.org/officeDocument/2006/relationships/hyperlink" Target="file:///C:\mragheb\NPRE%20402%20ME%20405%20Nuclear%20Power%20Engineering\Nuclear%20Reactors%20Concepts%20and%20Thermodynamic%20Cycles.pdf" TargetMode="External"/><Relationship Id="rId76" Type="http://schemas.openxmlformats.org/officeDocument/2006/relationships/hyperlink" Target="file:///C:\mragheb\NPRE%20402%20ME%20405%20Nuclear%20Power%20Engineering\Traveling%20Wave%20Reactor.pdf" TargetMode="External"/><Relationship Id="rId97" Type="http://schemas.openxmlformats.org/officeDocument/2006/relationships/oleObject" Target="embeddings/oleObject20.bin"/><Relationship Id="rId104" Type="http://schemas.openxmlformats.org/officeDocument/2006/relationships/image" Target="media/image22.wmf"/><Relationship Id="rId120" Type="http://schemas.openxmlformats.org/officeDocument/2006/relationships/header" Target="header1.xml"/><Relationship Id="rId125" Type="http://schemas.openxmlformats.org/officeDocument/2006/relationships/footer" Target="footer3.xml"/><Relationship Id="rId7" Type="http://schemas.openxmlformats.org/officeDocument/2006/relationships/hyperlink" Target="https://www.mragheb.com/NPRE%20402%20ME%20405%20Nuclear%20Power%20Engineering/talist.htm" TargetMode="External"/><Relationship Id="rId71" Type="http://schemas.openxmlformats.org/officeDocument/2006/relationships/hyperlink" Target="file:///C:\mragheb\NPRE%20402%20ME%20405%20Nuclear%20Power%20Engineering\Fast%20Breeder%20Reactors.pdf" TargetMode="External"/><Relationship Id="rId92" Type="http://schemas.openxmlformats.org/officeDocument/2006/relationships/image" Target="media/image19.wmf"/><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hyperlink" Target="file:///C:\mragheb\NPRE%20402%20ME%20405%20Nuclear%20Power%20Engineering\Nuclear%20Processes%20The%20Strong%20Force.pdf" TargetMode="External"/><Relationship Id="rId45" Type="http://schemas.openxmlformats.org/officeDocument/2006/relationships/image" Target="media/image11.wmf"/><Relationship Id="rId66" Type="http://schemas.openxmlformats.org/officeDocument/2006/relationships/image" Target="media/image16.wmf"/><Relationship Id="rId87" Type="http://schemas.openxmlformats.org/officeDocument/2006/relationships/hyperlink" Target="file:///C:\mragheb\NPRE%20402%20ME%20405%20Nuclear%20Power%20Engineering\Neutron%20Cross%20Sections.pdf" TargetMode="External"/><Relationship Id="rId110" Type="http://schemas.openxmlformats.org/officeDocument/2006/relationships/image" Target="media/image25.wmf"/><Relationship Id="rId115" Type="http://schemas.openxmlformats.org/officeDocument/2006/relationships/oleObject" Target="embeddings/oleObject28.bin"/><Relationship Id="rId61" Type="http://schemas.openxmlformats.org/officeDocument/2006/relationships/hyperlink" Target="file:///C:\mragheb\NPRE%20402%20ME%20405%20Nuclear%20Power%20Engineering\Energy%20hydrogenation%20and%20decarbonization.pdf" TargetMode="External"/><Relationship Id="rId82" Type="http://schemas.openxmlformats.org/officeDocument/2006/relationships/hyperlink" Target="file:///C:\mragheb\NPRE%20402%20ME%20405%20Nuclear%20Power%20Engineering\Ionizing%20Radiation%20Units%20and%20Standards.pdf" TargetMode="External"/><Relationship Id="rId19" Type="http://schemas.openxmlformats.org/officeDocument/2006/relationships/hyperlink" Target="file:///C:\mragheb\NPRE%20402%20ME%20405%20Nuclear%20Power%20Engineering\Nuclear%20World.pdf" TargetMode="External"/><Relationship Id="rId14" Type="http://schemas.openxmlformats.org/officeDocument/2006/relationships/hyperlink" Target="file:///C:\mragheb\NPRE%20402%20ME%20405%20Nuclear%20Power%20Engineering\First%20Human%20Made%20Reactor%20and%20Birth%20of%20Nuclear%20Age.pdf" TargetMode="Externa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hyperlink" Target="file:///C:\mragheb\NPRE%20402%20ME%20405%20Nuclear%20Power%20Engineering\Pressurized%20Water%20Reactors.pdf" TargetMode="External"/><Relationship Id="rId77" Type="http://schemas.openxmlformats.org/officeDocument/2006/relationships/hyperlink" Target="file:///C:\mragheb\NPRE%20402%20ME%20405%20Nuclear%20Power%20Engineering\Modular%20Integral%20Compact%20Underground%20%20Reactor.pdf" TargetMode="External"/><Relationship Id="rId100" Type="http://schemas.openxmlformats.org/officeDocument/2006/relationships/hyperlink" Target="file:///C:\mragheb\NPRE%20402%20ME%20405%20Nuclear%20Power%20Engineering\One%20Group%20Reactor%20Theory.pdf" TargetMode="External"/><Relationship Id="rId105" Type="http://schemas.openxmlformats.org/officeDocument/2006/relationships/oleObject" Target="embeddings/oleObject23.bin"/><Relationship Id="rId126" Type="http://schemas.openxmlformats.org/officeDocument/2006/relationships/fontTable" Target="fontTable.xml"/><Relationship Id="rId8" Type="http://schemas.openxmlformats.org/officeDocument/2006/relationships/hyperlink" Target="https://canvas.illinois.edu" TargetMode="External"/><Relationship Id="rId51" Type="http://schemas.openxmlformats.org/officeDocument/2006/relationships/hyperlink" Target="file:///C:\mragheb\NPRE%20402%20ME%20405%20Nuclear%20Power%20Engineering\Biogenic%20and%20Abiogenic%20Petroleum.pdf" TargetMode="External"/><Relationship Id="rId72" Type="http://schemas.openxmlformats.org/officeDocument/2006/relationships/hyperlink" Target="file:///C:\mragheb\NPRE%20402%20ME%20405%20Nuclear%20Power%20Engineering\Isotopic%20Separation%20and%20Enrichment.pdf" TargetMode="External"/><Relationship Id="rId93" Type="http://schemas.openxmlformats.org/officeDocument/2006/relationships/oleObject" Target="embeddings/oleObject18.bin"/><Relationship Id="rId98" Type="http://schemas.openxmlformats.org/officeDocument/2006/relationships/oleObject" Target="embeddings/oleObject21.bin"/><Relationship Id="rId121"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oleObject" Target="embeddings/oleObject10.bin"/><Relationship Id="rId67" Type="http://schemas.openxmlformats.org/officeDocument/2006/relationships/oleObject" Target="embeddings/oleObject15.bin"/><Relationship Id="rId116" Type="http://schemas.openxmlformats.org/officeDocument/2006/relationships/image" Target="media/image28.wmf"/><Relationship Id="rId20" Type="http://schemas.openxmlformats.org/officeDocument/2006/relationships/hyperlink" Target="https://www.mragheb.com/Restoring%20The%20Global%20Equatorial%20Ocean%20Current%20Using%20Nuclear%20Excavation.pdf" TargetMode="External"/><Relationship Id="rId41" Type="http://schemas.openxmlformats.org/officeDocument/2006/relationships/hyperlink" Target="file:///C:\mragheb\NPRE%20402%20ME%20405%20Nuclear%20Power%20Engineering\Radioactive%20Transformations%20Theory%20The%20Weak%20Force.pdf" TargetMode="External"/><Relationship Id="rId62" Type="http://schemas.openxmlformats.org/officeDocument/2006/relationships/image" Target="media/image14.wmf"/><Relationship Id="rId83" Type="http://schemas.openxmlformats.org/officeDocument/2006/relationships/image" Target="media/image17.wmf"/><Relationship Id="rId88" Type="http://schemas.openxmlformats.org/officeDocument/2006/relationships/hyperlink" Target="file:///C:\mragheb\NPRE%20402%20ME%20405%20Nuclear%20Power%20Engineering\Neutron%20Cross%20Sections.pdf" TargetMode="External"/><Relationship Id="rId111" Type="http://schemas.openxmlformats.org/officeDocument/2006/relationships/oleObject" Target="embeddings/oleObject26.bin"/><Relationship Id="rId15" Type="http://schemas.openxmlformats.org/officeDocument/2006/relationships/hyperlink" Target="file:///C:\mragheb\NPRE%20402%20ME%20405%20Nuclear%20Power%20Engineering\First%20Human%20Made%20Reactor%20and%20Birth%20of%20Nuclear%20Age.pdf" TargetMode="External"/><Relationship Id="rId36" Type="http://schemas.openxmlformats.org/officeDocument/2006/relationships/image" Target="media/image9.wmf"/><Relationship Id="rId57" Type="http://schemas.openxmlformats.org/officeDocument/2006/relationships/hyperlink" Target="file:///C:\mragheb\NPRE%20402%20ME%20405%20Nuclear%20Power%20Engineering\Boiling%20Water%20Reactors.pdf" TargetMode="External"/><Relationship Id="rId106" Type="http://schemas.openxmlformats.org/officeDocument/2006/relationships/image" Target="media/image23.wmf"/><Relationship Id="rId127" Type="http://schemas.openxmlformats.org/officeDocument/2006/relationships/theme" Target="theme/theme1.xml"/><Relationship Id="rId10" Type="http://schemas.openxmlformats.org/officeDocument/2006/relationships/hyperlink" Target="https://www.youtube.com/watch?v=M7hOpT0lPGI" TargetMode="External"/><Relationship Id="rId31" Type="http://schemas.openxmlformats.org/officeDocument/2006/relationships/oleObject" Target="embeddings/oleObject5.bin"/><Relationship Id="rId52" Type="http://schemas.openxmlformats.org/officeDocument/2006/relationships/hyperlink" Target="file:///C:\mragheb\NPRE%20402%20ME%20405%20Nuclear%20Power%20Engineering\Gamma%20and%20X%20rays%20detection.pdf" TargetMode="External"/><Relationship Id="rId73" Type="http://schemas.openxmlformats.org/officeDocument/2006/relationships/hyperlink" Target="file:///C:\mragheb\NPRE%20402%20ME%20405%20Nuclear%20Power%20Engineering\Isotopic%20Separation%20and%20Enrichment.pdf" TargetMode="External"/><Relationship Id="rId78" Type="http://schemas.openxmlformats.org/officeDocument/2006/relationships/hyperlink" Target="file:///C:\mragheb\NPRE%20402%20ME%20405%20Nuclear%20Power%20Engineering\Underwater%20Power%20Plants.pdf" TargetMode="External"/><Relationship Id="rId94" Type="http://schemas.openxmlformats.org/officeDocument/2006/relationships/oleObject" Target="embeddings/oleObject19.bin"/><Relationship Id="rId99" Type="http://schemas.openxmlformats.org/officeDocument/2006/relationships/hyperlink" Target="file:///C:\mragheb\NPRE%20402%20ME%20405%20Nuclear%20Power%20Engineering\Neutron%20Diffusion%20in%20Nonmultiplying%20Media.pdf" TargetMode="External"/><Relationship Id="rId101" Type="http://schemas.openxmlformats.org/officeDocument/2006/relationships/hyperlink" Target="file:///C:\mragheb\NPRE%20402%20ME%20405%20Nuclear%20Power%20Engineering\Multidimensional%20Reactor%20Systems%20in%20Diffusion%20Theory.pdf" TargetMode="External"/><Relationship Id="rId12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youtube.com/watch?v=HSC7Lp1nvx8"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298</Words>
  <Characters>30200</Characters>
  <Application>Microsoft Office Word</Application>
  <DocSecurity>2</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5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12-04T00:22:00Z</dcterms:created>
  <dcterms:modified xsi:type="dcterms:W3CDTF">2023-12-04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